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67A8" w:rsidRDefault="006F6E91">
      <w:r>
        <w:rPr>
          <w:noProof/>
        </w:rPr>
        <mc:AlternateContent>
          <mc:Choice Requires="wps">
            <w:drawing>
              <wp:anchor distT="0" distB="0" distL="114300" distR="114300" simplePos="0" relativeHeight="251589120" behindDoc="0" locked="0" layoutInCell="0" allowOverlap="1">
                <wp:simplePos x="0" y="0"/>
                <wp:positionH relativeFrom="column">
                  <wp:posOffset>1270</wp:posOffset>
                </wp:positionH>
                <wp:positionV relativeFrom="paragraph">
                  <wp:posOffset>1270</wp:posOffset>
                </wp:positionV>
                <wp:extent cx="6131560" cy="9197340"/>
                <wp:effectExtent l="0" t="0" r="0" b="0"/>
                <wp:wrapNone/>
                <wp:docPr id="3948" name="Rectangl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1560" cy="919734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 o:spid="_x0000_s1026" style="position:absolute;margin-left:.1pt;margin-top:.1pt;width:482.8pt;height:724.2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" o:allowincell="f" filled="f" strokeweight="1.5pt"/>
            </w:pict>
          </mc:Fallback>
        </mc:AlternateContent>
      </w:r>
    </w:p>
    <w:p w:rsidR="001B67A8" w:rsidRDefault="001B67A8"/>
    <w:p w:rsidR="001B67A8" w:rsidRDefault="001B67A8">
      <w:r>
        <w:object w:dxaOrig="12210" w:dyaOrig="6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in" o:ole="" fillcolor="window">
            <v:imagedata r:id="rId8" o:title=""/>
          </v:shape>
          <o:OLEObject Type="Embed" ProgID="PBrush" ShapeID="_x0000_i1025" DrawAspect="Content" ObjectID="_1521993786" r:id="rId9"/>
        </w:object>
      </w:r>
    </w:p>
    <w:p w:rsidR="001B67A8" w:rsidRDefault="001B67A8"/>
    <w:p w:rsidR="001B67A8" w:rsidRDefault="001B67A8"/>
    <w:p w:rsidR="001B67A8" w:rsidRDefault="001B67A8"/>
    <w:p w:rsidR="001B67A8" w:rsidRDefault="001B67A8"/>
    <w:p w:rsidR="001B67A8" w:rsidRDefault="001B67A8"/>
    <w:p w:rsidR="001B67A8" w:rsidRDefault="001B67A8"/>
    <w:p w:rsidR="001B67A8" w:rsidRDefault="001B67A8">
      <w:pPr>
        <w:tabs>
          <w:tab w:val="left" w:leader="underscore" w:pos="6379"/>
        </w:tabs>
        <w:rPr>
          <w:sz w:val="24"/>
        </w:rPr>
      </w:pPr>
      <w:r>
        <w:rPr>
          <w:sz w:val="24"/>
        </w:rPr>
        <w:t>Name</w:t>
      </w:r>
      <w:r>
        <w:rPr>
          <w:sz w:val="24"/>
        </w:rPr>
        <w:tab/>
      </w:r>
    </w:p>
    <w:p w:rsidR="001B67A8" w:rsidRDefault="001B67A8">
      <w:pPr>
        <w:tabs>
          <w:tab w:val="left" w:leader="underscore" w:pos="4253"/>
          <w:tab w:val="left" w:pos="4536"/>
          <w:tab w:val="left" w:leader="underscore" w:pos="6379"/>
        </w:tabs>
        <w:rPr>
          <w:sz w:val="24"/>
        </w:rPr>
      </w:pPr>
    </w:p>
    <w:p w:rsidR="001B67A8" w:rsidRDefault="001B67A8">
      <w:pPr>
        <w:tabs>
          <w:tab w:val="left" w:leader="underscore" w:pos="2268"/>
          <w:tab w:val="left" w:pos="2552"/>
          <w:tab w:val="left" w:leader="underscore" w:pos="6379"/>
        </w:tabs>
        <w:rPr>
          <w:sz w:val="24"/>
        </w:rPr>
      </w:pPr>
      <w:r>
        <w:rPr>
          <w:sz w:val="24"/>
        </w:rPr>
        <w:t>Class</w:t>
      </w:r>
      <w:r>
        <w:rPr>
          <w:sz w:val="24"/>
        </w:rPr>
        <w:tab/>
      </w:r>
      <w:r>
        <w:rPr>
          <w:sz w:val="24"/>
        </w:rPr>
        <w:tab/>
        <w:t>Teacher</w:t>
      </w:r>
      <w:r>
        <w:rPr>
          <w:sz w:val="24"/>
        </w:rPr>
        <w:tab/>
      </w:r>
    </w:p>
    <w:p w:rsidR="001B67A8" w:rsidRDefault="001B67A8">
      <w:pPr>
        <w:rPr>
          <w:sz w:val="24"/>
        </w:rPr>
      </w:pPr>
    </w:p>
    <w:p w:rsidR="001B67A8" w:rsidRDefault="001B67A8"/>
    <w:p w:rsidR="001B67A8" w:rsidRDefault="001B67A8"/>
    <w:p w:rsidR="001B67A8" w:rsidRDefault="001B67A8"/>
    <w:p w:rsidR="001B67A8" w:rsidRDefault="001B67A8"/>
    <w:p w:rsidR="001B67A8" w:rsidRDefault="001B67A8">
      <w:pPr>
        <w:sectPr w:rsidR="001B67A8" w:rsidSect="009D4C70">
          <w:footerReference w:type="default" r:id="rId10"/>
          <w:footerReference w:type="first" r:id="rId11"/>
          <w:pgSz w:w="11907" w:h="16840" w:code="9"/>
          <w:pgMar w:top="1134" w:right="1134" w:bottom="1134" w:left="1134" w:header="851" w:footer="851" w:gutter="0"/>
          <w:pgNumType w:fmt="lowerRoman"/>
          <w:cols w:num="2" w:space="720" w:equalWidth="0">
            <w:col w:w="2475" w:space="720"/>
            <w:col w:w="6443"/>
          </w:cols>
          <w:titlePg/>
        </w:sectPr>
      </w:pPr>
    </w:p>
    <w:p w:rsidR="001B67A8" w:rsidRDefault="001B67A8"/>
    <w:p w:rsidR="001B67A8" w:rsidRDefault="001B67A8"/>
    <w:p w:rsidR="001B67A8" w:rsidRDefault="001B67A8">
      <w:pPr>
        <w:jc w:val="center"/>
        <w:rPr>
          <w:b/>
          <w:sz w:val="72"/>
        </w:rPr>
      </w:pPr>
      <w:r>
        <w:rPr>
          <w:b/>
          <w:sz w:val="72"/>
        </w:rPr>
        <w:t>Advanced Higher Physics</w:t>
      </w:r>
    </w:p>
    <w:p w:rsidR="001B67A8" w:rsidRDefault="001B67A8">
      <w:pPr>
        <w:jc w:val="center"/>
        <w:rPr>
          <w:b/>
          <w:sz w:val="72"/>
        </w:rPr>
      </w:pPr>
    </w:p>
    <w:p w:rsidR="001B67A8" w:rsidRDefault="005C4151">
      <w:pPr>
        <w:jc w:val="center"/>
        <w:rPr>
          <w:b/>
          <w:sz w:val="72"/>
        </w:rPr>
      </w:pPr>
      <w:r>
        <w:rPr>
          <w:b/>
          <w:sz w:val="72"/>
        </w:rPr>
        <w:t>Electromagnetism</w:t>
      </w:r>
    </w:p>
    <w:p w:rsidR="001B67A8" w:rsidRDefault="004E1830">
      <w:pPr>
        <w:jc w:val="center"/>
        <w:rPr>
          <w:b/>
          <w:sz w:val="72"/>
        </w:rPr>
      </w:pPr>
      <w:r>
        <w:rPr>
          <w:b/>
          <w:noProof/>
          <w:sz w:val="72"/>
        </w:rPr>
        <mc:AlternateContent>
          <mc:Choice Requires="wps">
            <w:drawing>
              <wp:anchor distT="0" distB="0" distL="114300" distR="114300" simplePos="0" relativeHeight="251752960" behindDoc="0" locked="0" layoutInCell="1" allowOverlap="1">
                <wp:simplePos x="0" y="0"/>
                <wp:positionH relativeFrom="column">
                  <wp:posOffset>722630</wp:posOffset>
                </wp:positionH>
                <wp:positionV relativeFrom="paragraph">
                  <wp:posOffset>502285</wp:posOffset>
                </wp:positionV>
                <wp:extent cx="4688840" cy="3872865"/>
                <wp:effectExtent l="0" t="0" r="16510" b="13335"/>
                <wp:wrapNone/>
                <wp:docPr id="3947"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88840" cy="387286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anchor>
            </w:drawing>
          </mc:Choice>
          <mc:Fallback>
            <w:pict>
              <v:rect id="Rectangle 73" o:spid="_x0000_s1026" style="position:absolute;margin-left:56.9pt;margin-top:39.55pt;width:369.2pt;height:304.95pt;z-index:251752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" filled="f" strokeweight="1pt"/>
            </w:pict>
          </mc:Fallback>
        </mc:AlternateContent>
      </w:r>
    </w:p>
    <w:p w:rsidR="001B67A8" w:rsidRPr="002B7E87" w:rsidRDefault="001B67A8">
      <w:pPr>
        <w:jc w:val="center"/>
        <w:rPr>
          <w:b/>
          <w:sz w:val="24"/>
          <w:szCs w:val="24"/>
        </w:rPr>
      </w:pPr>
    </w:p>
    <w:p w:rsidR="001B67A8" w:rsidRDefault="004E1830">
      <w:pPr>
        <w:jc w:val="center"/>
        <w:rPr>
          <w:b/>
          <w:sz w:val="72"/>
        </w:rPr>
      </w:pPr>
      <w:r>
        <w:rPr>
          <w:b/>
          <w:noProof/>
          <w:sz w:val="72"/>
        </w:rPr>
        <w:drawing>
          <wp:inline distT="0" distB="0" distL="0" distR="0">
            <wp:extent cx="4507402" cy="352425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rora-borealis-beautiful-pictures-20807740-1920-1200.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514319" cy="3529658"/>
                    </a:xfrm>
                    <a:prstGeom prst="rect">
                      <a:avLst/>
                    </a:prstGeom>
                  </pic:spPr>
                </pic:pic>
              </a:graphicData>
            </a:graphic>
          </wp:inline>
        </w:drawing>
      </w:r>
    </w:p>
    <w:p w:rsidR="001B67A8" w:rsidRDefault="001B67A8">
      <w:pPr>
        <w:jc w:val="center"/>
        <w:rPr>
          <w:b/>
          <w:sz w:val="72"/>
        </w:rPr>
      </w:pPr>
    </w:p>
    <w:p w:rsidR="001B67A8" w:rsidRDefault="004E1830" w:rsidP="004E7FA4">
      <w:pPr>
        <w:jc w:val="center"/>
      </w:pPr>
      <w:r>
        <w:rPr>
          <w:b/>
          <w:sz w:val="72"/>
        </w:rPr>
        <w:t>Problems</w:t>
      </w:r>
    </w:p>
    <w:p w:rsidR="00DC1497" w:rsidRDefault="00DC1497" w:rsidP="00DC1497"/>
    <w:p w:rsidR="00DC1497" w:rsidRDefault="00DC1497" w:rsidP="00DC1497">
      <w:pPr>
        <w:sectPr w:rsidR="00DC1497" w:rsidSect="009D4C70">
          <w:footerReference w:type="default" r:id="rId13"/>
          <w:type w:val="continuous"/>
          <w:pgSz w:w="11907" w:h="16840" w:code="9"/>
          <w:pgMar w:top="1134" w:right="1134" w:bottom="1134" w:left="1134" w:header="936" w:footer="936" w:gutter="0"/>
          <w:pgNumType w:start="1"/>
          <w:cols w:space="720"/>
        </w:sectPr>
      </w:pPr>
    </w:p>
    <w:p w:rsidR="00DC1497" w:rsidRDefault="00DC1497" w:rsidP="00DC1497">
      <w:pPr>
        <w:pStyle w:val="Heading1"/>
      </w:pPr>
      <w:r>
        <w:lastRenderedPageBreak/>
        <w:t>Data</w:t>
      </w:r>
    </w:p>
    <w:p w:rsidR="00534CB6" w:rsidRDefault="00534CB6" w:rsidP="00534CB6">
      <w:pPr>
        <w:rPr>
          <w:b/>
          <w:sz w:val="24"/>
          <w:szCs w:val="24"/>
        </w:rPr>
      </w:pPr>
    </w:p>
    <w:p w:rsidR="00DC1497" w:rsidRPr="00534CB6" w:rsidRDefault="00534CB6" w:rsidP="00534CB6">
      <w:pPr>
        <w:rPr>
          <w:b/>
          <w:sz w:val="24"/>
          <w:szCs w:val="24"/>
        </w:rPr>
      </w:pPr>
      <w:r>
        <w:rPr>
          <w:b/>
          <w:sz w:val="24"/>
          <w:szCs w:val="24"/>
        </w:rPr>
        <w:t>Common Physical Q</w:t>
      </w:r>
      <w:r w:rsidR="00DC1497" w:rsidRPr="00534CB6">
        <w:rPr>
          <w:b/>
          <w:sz w:val="24"/>
          <w:szCs w:val="24"/>
        </w:rPr>
        <w:t>uantities</w:t>
      </w:r>
    </w:p>
    <w:p w:rsidR="00DC1497" w:rsidRDefault="00DC1497" w:rsidP="00DC149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57"/>
        <w:gridCol w:w="1325"/>
        <w:gridCol w:w="2840"/>
      </w:tblGrid>
      <w:tr w:rsidR="00DC1497" w:rsidTr="001B67A8">
        <w:tc>
          <w:tcPr>
            <w:tcW w:w="4357" w:type="dxa"/>
          </w:tcPr>
          <w:p w:rsidR="00DC1497" w:rsidRDefault="00DC1497" w:rsidP="001B67A8">
            <w:pPr>
              <w:pStyle w:val="TableHeading"/>
            </w:pPr>
            <w:r>
              <w:t>Quantity</w:t>
            </w:r>
          </w:p>
        </w:tc>
        <w:tc>
          <w:tcPr>
            <w:tcW w:w="1325" w:type="dxa"/>
          </w:tcPr>
          <w:p w:rsidR="00DC1497" w:rsidRDefault="00DC1497" w:rsidP="001B67A8">
            <w:pPr>
              <w:pStyle w:val="TableHeading"/>
            </w:pPr>
            <w:r>
              <w:t>Symbol</w:t>
            </w:r>
          </w:p>
        </w:tc>
        <w:tc>
          <w:tcPr>
            <w:tcW w:w="2840" w:type="dxa"/>
          </w:tcPr>
          <w:p w:rsidR="00DC1497" w:rsidRDefault="00DC1497" w:rsidP="001B67A8">
            <w:pPr>
              <w:pStyle w:val="TableHeading"/>
            </w:pPr>
            <w:r>
              <w:t>Value</w:t>
            </w:r>
          </w:p>
        </w:tc>
      </w:tr>
      <w:tr w:rsidR="00DC1497" w:rsidTr="001B67A8">
        <w:tc>
          <w:tcPr>
            <w:tcW w:w="4357" w:type="dxa"/>
          </w:tcPr>
          <w:p w:rsidR="00DC1497" w:rsidRDefault="00DC1497" w:rsidP="001B67A8">
            <w:pPr>
              <w:spacing w:before="120" w:line="360" w:lineRule="auto"/>
            </w:pPr>
            <w:r>
              <w:t>Gravitational acceleration</w:t>
            </w:r>
          </w:p>
        </w:tc>
        <w:tc>
          <w:tcPr>
            <w:tcW w:w="1325" w:type="dxa"/>
          </w:tcPr>
          <w:p w:rsidR="00DC1497" w:rsidRDefault="00DC1497" w:rsidP="001B67A8">
            <w:pPr>
              <w:spacing w:before="120" w:line="360" w:lineRule="auto"/>
              <w:jc w:val="center"/>
            </w:pPr>
            <w:r>
              <w:t>g</w:t>
            </w:r>
          </w:p>
        </w:tc>
        <w:tc>
          <w:tcPr>
            <w:tcW w:w="2840" w:type="dxa"/>
          </w:tcPr>
          <w:p w:rsidR="00DC1497" w:rsidRDefault="00DC1497" w:rsidP="001B67A8">
            <w:pPr>
              <w:spacing w:before="120" w:line="360" w:lineRule="auto"/>
              <w:ind w:left="126"/>
            </w:pPr>
            <w:r>
              <w:t>9.8 m s</w:t>
            </w:r>
            <w:r>
              <w:rPr>
                <w:vertAlign w:val="superscript"/>
              </w:rPr>
              <w:t>-2</w:t>
            </w:r>
          </w:p>
        </w:tc>
      </w:tr>
      <w:tr w:rsidR="00DC1497" w:rsidTr="001B67A8">
        <w:tc>
          <w:tcPr>
            <w:tcW w:w="4357" w:type="dxa"/>
          </w:tcPr>
          <w:p w:rsidR="00DC1497" w:rsidRDefault="00DC1497" w:rsidP="001B67A8">
            <w:pPr>
              <w:spacing w:before="120" w:line="360" w:lineRule="auto"/>
            </w:pPr>
            <w:r>
              <w:t>Radius of Earth</w:t>
            </w:r>
          </w:p>
        </w:tc>
        <w:tc>
          <w:tcPr>
            <w:tcW w:w="1325" w:type="dxa"/>
          </w:tcPr>
          <w:p w:rsidR="00DC1497" w:rsidRDefault="00DC1497" w:rsidP="001B67A8">
            <w:pPr>
              <w:spacing w:before="120" w:line="360" w:lineRule="auto"/>
              <w:jc w:val="center"/>
            </w:pPr>
            <w:r>
              <w:t>R</w:t>
            </w:r>
            <w:r>
              <w:rPr>
                <w:vertAlign w:val="subscript"/>
              </w:rPr>
              <w:t>E</w:t>
            </w:r>
          </w:p>
        </w:tc>
        <w:tc>
          <w:tcPr>
            <w:tcW w:w="2840" w:type="dxa"/>
          </w:tcPr>
          <w:p w:rsidR="00DC1497" w:rsidRDefault="00DC1497" w:rsidP="001B67A8">
            <w:pPr>
              <w:spacing w:before="120" w:line="360" w:lineRule="auto"/>
              <w:ind w:left="126"/>
            </w:pPr>
            <w:r>
              <w:t>6.4 x 10</w:t>
            </w:r>
            <w:r>
              <w:rPr>
                <w:vertAlign w:val="superscript"/>
              </w:rPr>
              <w:t>6</w:t>
            </w:r>
            <w:r>
              <w:t xml:space="preserve"> m</w:t>
            </w:r>
          </w:p>
        </w:tc>
      </w:tr>
      <w:tr w:rsidR="00DC1497" w:rsidTr="001B67A8">
        <w:tc>
          <w:tcPr>
            <w:tcW w:w="4357" w:type="dxa"/>
          </w:tcPr>
          <w:p w:rsidR="00DC1497" w:rsidRDefault="00DC1497" w:rsidP="001B67A8">
            <w:pPr>
              <w:spacing w:before="120" w:line="360" w:lineRule="auto"/>
            </w:pPr>
            <w:r>
              <w:t>Mass of Earth</w:t>
            </w:r>
          </w:p>
        </w:tc>
        <w:tc>
          <w:tcPr>
            <w:tcW w:w="1325" w:type="dxa"/>
          </w:tcPr>
          <w:p w:rsidR="00DC1497" w:rsidRDefault="00DC1497" w:rsidP="001B67A8">
            <w:pPr>
              <w:spacing w:before="120" w:line="360" w:lineRule="auto"/>
              <w:jc w:val="center"/>
            </w:pPr>
            <w:r>
              <w:t>M</w:t>
            </w:r>
            <w:r>
              <w:rPr>
                <w:vertAlign w:val="subscript"/>
              </w:rPr>
              <w:t>E</w:t>
            </w:r>
          </w:p>
        </w:tc>
        <w:tc>
          <w:tcPr>
            <w:tcW w:w="2840" w:type="dxa"/>
          </w:tcPr>
          <w:p w:rsidR="00DC1497" w:rsidRDefault="00DC1497" w:rsidP="001B67A8">
            <w:pPr>
              <w:spacing w:before="120" w:line="360" w:lineRule="auto"/>
              <w:ind w:left="126"/>
            </w:pPr>
            <w:r>
              <w:t>6.0 x 10</w:t>
            </w:r>
            <w:r>
              <w:rPr>
                <w:vertAlign w:val="superscript"/>
              </w:rPr>
              <w:t>24</w:t>
            </w:r>
            <w:r>
              <w:t xml:space="preserve"> kg</w:t>
            </w:r>
          </w:p>
        </w:tc>
      </w:tr>
      <w:tr w:rsidR="00DC1497" w:rsidTr="001B67A8">
        <w:tc>
          <w:tcPr>
            <w:tcW w:w="4357" w:type="dxa"/>
          </w:tcPr>
          <w:p w:rsidR="00DC1497" w:rsidRDefault="00DC1497" w:rsidP="001B67A8">
            <w:pPr>
              <w:spacing w:before="120" w:line="360" w:lineRule="auto"/>
            </w:pPr>
            <w:r>
              <w:t>Mass of Moon</w:t>
            </w:r>
          </w:p>
        </w:tc>
        <w:tc>
          <w:tcPr>
            <w:tcW w:w="1325" w:type="dxa"/>
          </w:tcPr>
          <w:p w:rsidR="00DC1497" w:rsidRDefault="00DC1497" w:rsidP="001B67A8">
            <w:pPr>
              <w:spacing w:before="120" w:line="360" w:lineRule="auto"/>
              <w:jc w:val="center"/>
            </w:pPr>
            <w:r>
              <w:t>M</w:t>
            </w:r>
            <w:r>
              <w:rPr>
                <w:vertAlign w:val="subscript"/>
              </w:rPr>
              <w:t>M</w:t>
            </w:r>
          </w:p>
        </w:tc>
        <w:tc>
          <w:tcPr>
            <w:tcW w:w="2840" w:type="dxa"/>
          </w:tcPr>
          <w:p w:rsidR="00DC1497" w:rsidRDefault="00DC1497" w:rsidP="001B67A8">
            <w:pPr>
              <w:spacing w:before="120" w:line="360" w:lineRule="auto"/>
              <w:ind w:left="126"/>
            </w:pPr>
            <w:r>
              <w:t>7.3 x 10</w:t>
            </w:r>
            <w:r>
              <w:rPr>
                <w:vertAlign w:val="superscript"/>
              </w:rPr>
              <w:t>22</w:t>
            </w:r>
            <w:r>
              <w:t xml:space="preserve"> kg</w:t>
            </w:r>
          </w:p>
        </w:tc>
      </w:tr>
      <w:tr w:rsidR="00DC1497" w:rsidTr="001B67A8">
        <w:tc>
          <w:tcPr>
            <w:tcW w:w="4357" w:type="dxa"/>
          </w:tcPr>
          <w:p w:rsidR="00DC1497" w:rsidRDefault="00DC1497" w:rsidP="001B67A8">
            <w:pPr>
              <w:spacing w:before="120" w:line="360" w:lineRule="auto"/>
            </w:pPr>
            <w:r>
              <w:t>Mean radius of Moon orbit</w:t>
            </w:r>
          </w:p>
        </w:tc>
        <w:tc>
          <w:tcPr>
            <w:tcW w:w="1325" w:type="dxa"/>
          </w:tcPr>
          <w:p w:rsidR="00DC1497" w:rsidRDefault="00DC1497" w:rsidP="001B67A8">
            <w:pPr>
              <w:spacing w:before="120" w:line="360" w:lineRule="auto"/>
              <w:jc w:val="center"/>
            </w:pPr>
          </w:p>
        </w:tc>
        <w:tc>
          <w:tcPr>
            <w:tcW w:w="2840" w:type="dxa"/>
          </w:tcPr>
          <w:p w:rsidR="00DC1497" w:rsidRDefault="00DC1497" w:rsidP="001B67A8">
            <w:pPr>
              <w:spacing w:before="120" w:line="360" w:lineRule="auto"/>
              <w:ind w:left="126"/>
            </w:pPr>
            <w:r>
              <w:t>3.84 x 10</w:t>
            </w:r>
            <w:r>
              <w:rPr>
                <w:vertAlign w:val="superscript"/>
              </w:rPr>
              <w:t>8</w:t>
            </w:r>
            <w:r>
              <w:t xml:space="preserve"> m</w:t>
            </w:r>
          </w:p>
        </w:tc>
      </w:tr>
      <w:tr w:rsidR="00DC1497" w:rsidTr="001B67A8">
        <w:tc>
          <w:tcPr>
            <w:tcW w:w="4357" w:type="dxa"/>
          </w:tcPr>
          <w:p w:rsidR="00DC1497" w:rsidRDefault="00DC1497" w:rsidP="001B67A8">
            <w:pPr>
              <w:spacing w:before="120" w:line="360" w:lineRule="auto"/>
            </w:pPr>
            <w:r>
              <w:t>Universal constant of gravitation</w:t>
            </w:r>
          </w:p>
        </w:tc>
        <w:tc>
          <w:tcPr>
            <w:tcW w:w="1325" w:type="dxa"/>
          </w:tcPr>
          <w:p w:rsidR="00DC1497" w:rsidRDefault="00DC1497" w:rsidP="001B67A8">
            <w:pPr>
              <w:spacing w:before="120" w:line="360" w:lineRule="auto"/>
              <w:jc w:val="center"/>
            </w:pPr>
            <w:r>
              <w:t>G</w:t>
            </w:r>
          </w:p>
        </w:tc>
        <w:tc>
          <w:tcPr>
            <w:tcW w:w="2840" w:type="dxa"/>
          </w:tcPr>
          <w:p w:rsidR="00DC1497" w:rsidRDefault="00DC1497" w:rsidP="001B67A8">
            <w:pPr>
              <w:spacing w:before="120" w:line="360" w:lineRule="auto"/>
              <w:ind w:left="126"/>
            </w:pPr>
            <w:r>
              <w:t>6.67 x 10</w:t>
            </w:r>
            <w:r>
              <w:rPr>
                <w:sz w:val="28"/>
                <w:vertAlign w:val="superscript"/>
              </w:rPr>
              <w:t>-</w:t>
            </w:r>
            <w:r>
              <w:rPr>
                <w:vertAlign w:val="superscript"/>
              </w:rPr>
              <w:t>11</w:t>
            </w:r>
            <w:r>
              <w:t xml:space="preserve"> m</w:t>
            </w:r>
            <w:r>
              <w:rPr>
                <w:vertAlign w:val="superscript"/>
              </w:rPr>
              <w:t>3</w:t>
            </w:r>
            <w:r>
              <w:t xml:space="preserve"> kg</w:t>
            </w:r>
            <w:r>
              <w:rPr>
                <w:vertAlign w:val="superscript"/>
              </w:rPr>
              <w:t>-1</w:t>
            </w:r>
            <w:r>
              <w:t xml:space="preserve"> s</w:t>
            </w:r>
            <w:r>
              <w:rPr>
                <w:vertAlign w:val="superscript"/>
              </w:rPr>
              <w:t>-2</w:t>
            </w:r>
          </w:p>
        </w:tc>
      </w:tr>
      <w:tr w:rsidR="00DC1497" w:rsidTr="001B67A8">
        <w:tc>
          <w:tcPr>
            <w:tcW w:w="4357" w:type="dxa"/>
          </w:tcPr>
          <w:p w:rsidR="00DC1497" w:rsidRDefault="00DC1497" w:rsidP="001B67A8">
            <w:pPr>
              <w:spacing w:before="120" w:line="360" w:lineRule="auto"/>
            </w:pPr>
            <w:r>
              <w:t>Speed of light in vacuum</w:t>
            </w:r>
          </w:p>
        </w:tc>
        <w:tc>
          <w:tcPr>
            <w:tcW w:w="1325" w:type="dxa"/>
          </w:tcPr>
          <w:p w:rsidR="00DC1497" w:rsidRDefault="00DC1497" w:rsidP="001B67A8">
            <w:pPr>
              <w:spacing w:before="120" w:line="360" w:lineRule="auto"/>
              <w:jc w:val="center"/>
            </w:pPr>
            <w:r>
              <w:t>c</w:t>
            </w:r>
          </w:p>
        </w:tc>
        <w:tc>
          <w:tcPr>
            <w:tcW w:w="2840" w:type="dxa"/>
          </w:tcPr>
          <w:p w:rsidR="00DC1497" w:rsidRDefault="00DC1497" w:rsidP="001B67A8">
            <w:pPr>
              <w:spacing w:before="120" w:line="360" w:lineRule="auto"/>
              <w:ind w:left="126"/>
            </w:pPr>
            <w:r>
              <w:t>3.0 x 10</w:t>
            </w:r>
            <w:r>
              <w:rPr>
                <w:vertAlign w:val="superscript"/>
              </w:rPr>
              <w:t>8</w:t>
            </w:r>
            <w:r>
              <w:t xml:space="preserve"> m s</w:t>
            </w:r>
            <w:r>
              <w:rPr>
                <w:vertAlign w:val="superscript"/>
              </w:rPr>
              <w:t>-1</w:t>
            </w:r>
          </w:p>
        </w:tc>
      </w:tr>
      <w:tr w:rsidR="00DC1497" w:rsidTr="001B67A8">
        <w:tc>
          <w:tcPr>
            <w:tcW w:w="4357" w:type="dxa"/>
          </w:tcPr>
          <w:p w:rsidR="00DC1497" w:rsidRDefault="00DC1497" w:rsidP="001B67A8">
            <w:pPr>
              <w:spacing w:before="120" w:line="360" w:lineRule="auto"/>
            </w:pPr>
            <w:r>
              <w:t>Speed of sound in air</w:t>
            </w:r>
          </w:p>
        </w:tc>
        <w:tc>
          <w:tcPr>
            <w:tcW w:w="1325" w:type="dxa"/>
          </w:tcPr>
          <w:p w:rsidR="00DC1497" w:rsidRDefault="00DC1497" w:rsidP="001B67A8">
            <w:pPr>
              <w:spacing w:before="120" w:line="360" w:lineRule="auto"/>
              <w:jc w:val="center"/>
            </w:pPr>
            <w:r>
              <w:t>v</w:t>
            </w:r>
          </w:p>
        </w:tc>
        <w:tc>
          <w:tcPr>
            <w:tcW w:w="2840" w:type="dxa"/>
          </w:tcPr>
          <w:p w:rsidR="00DC1497" w:rsidRDefault="00DC1497" w:rsidP="001B67A8">
            <w:pPr>
              <w:spacing w:before="120" w:line="360" w:lineRule="auto"/>
              <w:ind w:left="126"/>
            </w:pPr>
            <w:r>
              <w:t>3.4 x 10</w:t>
            </w:r>
            <w:r>
              <w:rPr>
                <w:vertAlign w:val="superscript"/>
              </w:rPr>
              <w:t>2</w:t>
            </w:r>
            <w:r>
              <w:t xml:space="preserve"> m s</w:t>
            </w:r>
            <w:r>
              <w:rPr>
                <w:vertAlign w:val="superscript"/>
              </w:rPr>
              <w:t>-1</w:t>
            </w:r>
          </w:p>
        </w:tc>
      </w:tr>
      <w:tr w:rsidR="00DC1497" w:rsidTr="001B67A8">
        <w:tc>
          <w:tcPr>
            <w:tcW w:w="4357" w:type="dxa"/>
          </w:tcPr>
          <w:p w:rsidR="00DC1497" w:rsidRDefault="00DC1497" w:rsidP="001B67A8">
            <w:pPr>
              <w:spacing w:before="120" w:line="360" w:lineRule="auto"/>
            </w:pPr>
            <w:r>
              <w:t>Mass of electron</w:t>
            </w:r>
          </w:p>
        </w:tc>
        <w:tc>
          <w:tcPr>
            <w:tcW w:w="1325" w:type="dxa"/>
          </w:tcPr>
          <w:p w:rsidR="00DC1497" w:rsidRDefault="00DC1497" w:rsidP="001B67A8">
            <w:pPr>
              <w:spacing w:before="120" w:line="360" w:lineRule="auto"/>
              <w:jc w:val="center"/>
            </w:pPr>
            <w:r>
              <w:t>m</w:t>
            </w:r>
            <w:r>
              <w:rPr>
                <w:vertAlign w:val="subscript"/>
              </w:rPr>
              <w:t>e</w:t>
            </w:r>
          </w:p>
        </w:tc>
        <w:tc>
          <w:tcPr>
            <w:tcW w:w="2840" w:type="dxa"/>
          </w:tcPr>
          <w:p w:rsidR="00DC1497" w:rsidRDefault="00DC1497" w:rsidP="001B67A8">
            <w:pPr>
              <w:spacing w:before="120" w:line="360" w:lineRule="auto"/>
              <w:ind w:left="126"/>
            </w:pPr>
            <w:r>
              <w:t>9.11 x 10</w:t>
            </w:r>
            <w:r>
              <w:rPr>
                <w:vertAlign w:val="superscript"/>
              </w:rPr>
              <w:t>-31</w:t>
            </w:r>
            <w:r>
              <w:t xml:space="preserve"> kg</w:t>
            </w:r>
          </w:p>
        </w:tc>
      </w:tr>
      <w:tr w:rsidR="00DC1497" w:rsidTr="001B67A8">
        <w:tc>
          <w:tcPr>
            <w:tcW w:w="4357" w:type="dxa"/>
          </w:tcPr>
          <w:p w:rsidR="00DC1497" w:rsidRDefault="00DC1497" w:rsidP="001B67A8">
            <w:pPr>
              <w:spacing w:before="120" w:line="360" w:lineRule="auto"/>
            </w:pPr>
            <w:r>
              <w:t xml:space="preserve">Charge on electron </w:t>
            </w:r>
          </w:p>
        </w:tc>
        <w:tc>
          <w:tcPr>
            <w:tcW w:w="1325" w:type="dxa"/>
          </w:tcPr>
          <w:p w:rsidR="00DC1497" w:rsidRDefault="00DC1497" w:rsidP="001B67A8">
            <w:pPr>
              <w:spacing w:before="120" w:line="360" w:lineRule="auto"/>
              <w:jc w:val="center"/>
            </w:pPr>
            <w:r>
              <w:t>e</w:t>
            </w:r>
          </w:p>
        </w:tc>
        <w:tc>
          <w:tcPr>
            <w:tcW w:w="2840" w:type="dxa"/>
          </w:tcPr>
          <w:p w:rsidR="00DC1497" w:rsidRDefault="00DC1497" w:rsidP="001B67A8">
            <w:pPr>
              <w:spacing w:before="120" w:line="360" w:lineRule="auto"/>
              <w:ind w:left="126"/>
            </w:pPr>
            <w:r>
              <w:t>-1.60 x 10</w:t>
            </w:r>
            <w:r>
              <w:rPr>
                <w:vertAlign w:val="superscript"/>
              </w:rPr>
              <w:t>-19</w:t>
            </w:r>
            <w:r>
              <w:t xml:space="preserve"> C</w:t>
            </w:r>
          </w:p>
        </w:tc>
      </w:tr>
      <w:tr w:rsidR="00DC1497" w:rsidTr="001B67A8">
        <w:tc>
          <w:tcPr>
            <w:tcW w:w="4357" w:type="dxa"/>
          </w:tcPr>
          <w:p w:rsidR="00DC1497" w:rsidRDefault="00DC1497" w:rsidP="001B67A8">
            <w:pPr>
              <w:spacing w:before="120" w:line="360" w:lineRule="auto"/>
            </w:pPr>
            <w:r>
              <w:t>Mass of neutron</w:t>
            </w:r>
          </w:p>
        </w:tc>
        <w:tc>
          <w:tcPr>
            <w:tcW w:w="1325" w:type="dxa"/>
          </w:tcPr>
          <w:p w:rsidR="00DC1497" w:rsidRDefault="00DC1497" w:rsidP="001B67A8">
            <w:pPr>
              <w:spacing w:before="120" w:line="360" w:lineRule="auto"/>
              <w:jc w:val="center"/>
            </w:pPr>
            <w:proofErr w:type="spellStart"/>
            <w:r>
              <w:t>m</w:t>
            </w:r>
            <w:r>
              <w:rPr>
                <w:vertAlign w:val="subscript"/>
              </w:rPr>
              <w:t>n</w:t>
            </w:r>
            <w:proofErr w:type="spellEnd"/>
          </w:p>
        </w:tc>
        <w:tc>
          <w:tcPr>
            <w:tcW w:w="2840" w:type="dxa"/>
          </w:tcPr>
          <w:p w:rsidR="00DC1497" w:rsidRDefault="00DC1497" w:rsidP="001B67A8">
            <w:pPr>
              <w:spacing w:before="120" w:line="360" w:lineRule="auto"/>
              <w:ind w:left="126"/>
            </w:pPr>
            <w:r>
              <w:t>1.675 x 10</w:t>
            </w:r>
            <w:r>
              <w:rPr>
                <w:vertAlign w:val="superscript"/>
              </w:rPr>
              <w:t>-27</w:t>
            </w:r>
            <w:r>
              <w:t xml:space="preserve"> kg</w:t>
            </w:r>
          </w:p>
        </w:tc>
      </w:tr>
      <w:tr w:rsidR="00DC1497" w:rsidTr="001B67A8">
        <w:tc>
          <w:tcPr>
            <w:tcW w:w="4357" w:type="dxa"/>
          </w:tcPr>
          <w:p w:rsidR="00DC1497" w:rsidRDefault="00DC1497" w:rsidP="001B67A8">
            <w:pPr>
              <w:spacing w:before="120" w:line="360" w:lineRule="auto"/>
            </w:pPr>
            <w:r>
              <w:t>Mass of proton</w:t>
            </w:r>
          </w:p>
        </w:tc>
        <w:tc>
          <w:tcPr>
            <w:tcW w:w="1325" w:type="dxa"/>
          </w:tcPr>
          <w:p w:rsidR="00DC1497" w:rsidRDefault="00DC1497" w:rsidP="001B67A8">
            <w:pPr>
              <w:spacing w:before="120" w:line="360" w:lineRule="auto"/>
              <w:jc w:val="center"/>
            </w:pPr>
            <w:proofErr w:type="spellStart"/>
            <w:r>
              <w:t>m</w:t>
            </w:r>
            <w:r>
              <w:rPr>
                <w:vertAlign w:val="subscript"/>
              </w:rPr>
              <w:t>p</w:t>
            </w:r>
            <w:proofErr w:type="spellEnd"/>
          </w:p>
        </w:tc>
        <w:tc>
          <w:tcPr>
            <w:tcW w:w="2840" w:type="dxa"/>
          </w:tcPr>
          <w:p w:rsidR="00DC1497" w:rsidRDefault="00DC1497" w:rsidP="001B67A8">
            <w:pPr>
              <w:spacing w:before="120" w:line="360" w:lineRule="auto"/>
              <w:ind w:left="126"/>
            </w:pPr>
            <w:r>
              <w:t>1.673 x 10</w:t>
            </w:r>
            <w:r>
              <w:rPr>
                <w:vertAlign w:val="superscript"/>
              </w:rPr>
              <w:t>-27</w:t>
            </w:r>
            <w:r>
              <w:t xml:space="preserve"> kg</w:t>
            </w:r>
          </w:p>
        </w:tc>
      </w:tr>
      <w:tr w:rsidR="00DC1497" w:rsidTr="001B67A8">
        <w:tc>
          <w:tcPr>
            <w:tcW w:w="4357" w:type="dxa"/>
          </w:tcPr>
          <w:p w:rsidR="00DC1497" w:rsidRDefault="00DC1497" w:rsidP="001B67A8">
            <w:pPr>
              <w:spacing w:before="120" w:line="360" w:lineRule="auto"/>
            </w:pPr>
            <w:r>
              <w:t>Planck’s constant</w:t>
            </w:r>
          </w:p>
        </w:tc>
        <w:tc>
          <w:tcPr>
            <w:tcW w:w="1325" w:type="dxa"/>
          </w:tcPr>
          <w:p w:rsidR="00DC1497" w:rsidRDefault="00DC1497" w:rsidP="001B67A8">
            <w:pPr>
              <w:spacing w:before="120" w:line="360" w:lineRule="auto"/>
              <w:jc w:val="center"/>
            </w:pPr>
            <w:r>
              <w:t>h</w:t>
            </w:r>
          </w:p>
        </w:tc>
        <w:tc>
          <w:tcPr>
            <w:tcW w:w="2840" w:type="dxa"/>
          </w:tcPr>
          <w:p w:rsidR="00DC1497" w:rsidRDefault="00DC1497" w:rsidP="001B67A8">
            <w:pPr>
              <w:spacing w:before="120" w:line="360" w:lineRule="auto"/>
              <w:ind w:left="126"/>
            </w:pPr>
            <w:r>
              <w:t>6.63 x 10</w:t>
            </w:r>
            <w:r>
              <w:rPr>
                <w:vertAlign w:val="superscript"/>
              </w:rPr>
              <w:t>-34</w:t>
            </w:r>
            <w:r>
              <w:t xml:space="preserve"> J s</w:t>
            </w:r>
          </w:p>
        </w:tc>
      </w:tr>
      <w:tr w:rsidR="00DC1497" w:rsidTr="001B67A8">
        <w:tc>
          <w:tcPr>
            <w:tcW w:w="4357" w:type="dxa"/>
          </w:tcPr>
          <w:p w:rsidR="00DC1497" w:rsidRDefault="00DC1497" w:rsidP="001B67A8">
            <w:pPr>
              <w:spacing w:before="120" w:line="360" w:lineRule="auto"/>
            </w:pPr>
            <w:r>
              <w:t>Permittivity of free space</w:t>
            </w:r>
          </w:p>
        </w:tc>
        <w:tc>
          <w:tcPr>
            <w:tcW w:w="1325" w:type="dxa"/>
          </w:tcPr>
          <w:p w:rsidR="00DC1497" w:rsidRDefault="00DC1497" w:rsidP="001B67A8">
            <w:pPr>
              <w:spacing w:before="120" w:line="360" w:lineRule="auto"/>
              <w:jc w:val="center"/>
            </w:pPr>
            <w:r>
              <w:rPr>
                <w:rFonts w:ascii="Symbol" w:hAnsi="Symbol"/>
              </w:rPr>
              <w:t></w:t>
            </w:r>
            <w:r>
              <w:rPr>
                <w:vertAlign w:val="subscript"/>
              </w:rPr>
              <w:t>0</w:t>
            </w:r>
          </w:p>
        </w:tc>
        <w:tc>
          <w:tcPr>
            <w:tcW w:w="2840" w:type="dxa"/>
          </w:tcPr>
          <w:p w:rsidR="00DC1497" w:rsidRDefault="00DC1497" w:rsidP="001B67A8">
            <w:pPr>
              <w:spacing w:before="120" w:line="360" w:lineRule="auto"/>
              <w:ind w:left="126"/>
            </w:pPr>
            <w:r>
              <w:t>8.85 x 10</w:t>
            </w:r>
            <w:r>
              <w:rPr>
                <w:vertAlign w:val="superscript"/>
              </w:rPr>
              <w:t>-12</w:t>
            </w:r>
            <w:r>
              <w:t xml:space="preserve"> F m</w:t>
            </w:r>
            <w:r>
              <w:rPr>
                <w:vertAlign w:val="superscript"/>
              </w:rPr>
              <w:t>-1</w:t>
            </w:r>
          </w:p>
        </w:tc>
      </w:tr>
      <w:tr w:rsidR="00DC1497" w:rsidTr="001B67A8">
        <w:tc>
          <w:tcPr>
            <w:tcW w:w="4357" w:type="dxa"/>
          </w:tcPr>
          <w:p w:rsidR="00DC1497" w:rsidRDefault="00DC1497" w:rsidP="001B67A8">
            <w:pPr>
              <w:spacing w:before="120" w:line="360" w:lineRule="auto"/>
            </w:pPr>
            <w:r>
              <w:t>Permeability of free space</w:t>
            </w:r>
          </w:p>
        </w:tc>
        <w:tc>
          <w:tcPr>
            <w:tcW w:w="1325" w:type="dxa"/>
          </w:tcPr>
          <w:p w:rsidR="00DC1497" w:rsidRDefault="00DC1497" w:rsidP="001B67A8">
            <w:pPr>
              <w:spacing w:before="120" w:line="360" w:lineRule="auto"/>
              <w:jc w:val="center"/>
            </w:pPr>
            <w:r>
              <w:rPr>
                <w:rFonts w:ascii="Symbol" w:hAnsi="Symbol"/>
              </w:rPr>
              <w:t></w:t>
            </w:r>
            <w:r>
              <w:rPr>
                <w:vertAlign w:val="subscript"/>
              </w:rPr>
              <w:t>0</w:t>
            </w:r>
          </w:p>
        </w:tc>
        <w:tc>
          <w:tcPr>
            <w:tcW w:w="2840" w:type="dxa"/>
          </w:tcPr>
          <w:p w:rsidR="00DC1497" w:rsidRDefault="00DC1497" w:rsidP="001B67A8">
            <w:pPr>
              <w:spacing w:before="120" w:line="360" w:lineRule="auto"/>
              <w:ind w:left="126"/>
            </w:pPr>
            <w:r>
              <w:t>4</w:t>
            </w:r>
            <w:r>
              <w:rPr>
                <w:rFonts w:ascii="Symbol" w:hAnsi="Symbol"/>
              </w:rPr>
              <w:t></w:t>
            </w:r>
            <w:r>
              <w:t xml:space="preserve"> x 10</w:t>
            </w:r>
            <w:r>
              <w:rPr>
                <w:vertAlign w:val="superscript"/>
              </w:rPr>
              <w:t>-7</w:t>
            </w:r>
            <w:r>
              <w:t xml:space="preserve"> H m</w:t>
            </w:r>
            <w:r>
              <w:rPr>
                <w:vertAlign w:val="superscript"/>
              </w:rPr>
              <w:t>-1</w:t>
            </w:r>
          </w:p>
        </w:tc>
      </w:tr>
    </w:tbl>
    <w:p w:rsidR="00DC1497" w:rsidRDefault="00DC1497" w:rsidP="00DC1497"/>
    <w:p w:rsidR="00DC1497" w:rsidRDefault="00DC1497" w:rsidP="00DC1497">
      <w:pPr>
        <w:pStyle w:val="NormalFontTimes"/>
      </w:pPr>
    </w:p>
    <w:p w:rsidR="00DC1497" w:rsidRDefault="00DC1497" w:rsidP="00534CB6">
      <w:pPr>
        <w:rPr>
          <w:b/>
          <w:sz w:val="24"/>
          <w:szCs w:val="24"/>
        </w:rPr>
      </w:pPr>
      <w:r w:rsidRPr="00534CB6">
        <w:rPr>
          <w:b/>
          <w:sz w:val="24"/>
          <w:szCs w:val="24"/>
        </w:rPr>
        <w:t>Astronomical Data</w:t>
      </w:r>
    </w:p>
    <w:p w:rsidR="00534CB6" w:rsidRPr="00534CB6" w:rsidRDefault="00534CB6" w:rsidP="00534CB6">
      <w:pPr>
        <w:rPr>
          <w:b/>
          <w:sz w:val="24"/>
          <w:szCs w:val="24"/>
        </w:rPr>
      </w:pPr>
    </w:p>
    <w:tbl>
      <w:tblPr>
        <w:tblW w:w="8553" w:type="dxa"/>
        <w:tblLayout w:type="fixed"/>
        <w:tblCellMar>
          <w:left w:w="80" w:type="dxa"/>
          <w:right w:w="80" w:type="dxa"/>
        </w:tblCellMar>
        <w:tblLook w:val="0000" w:firstRow="0" w:lastRow="0" w:firstColumn="0" w:lastColumn="0" w:noHBand="0" w:noVBand="0"/>
      </w:tblPr>
      <w:tblGrid>
        <w:gridCol w:w="1073"/>
        <w:gridCol w:w="1120"/>
        <w:gridCol w:w="1120"/>
        <w:gridCol w:w="1040"/>
        <w:gridCol w:w="840"/>
        <w:gridCol w:w="1120"/>
        <w:gridCol w:w="1120"/>
        <w:gridCol w:w="1120"/>
      </w:tblGrid>
      <w:tr w:rsidR="00DC1497" w:rsidRPr="00367440" w:rsidTr="001B67A8">
        <w:trPr>
          <w:cantSplit/>
        </w:trPr>
        <w:tc>
          <w:tcPr>
            <w:tcW w:w="1073"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20"/>
              </w:rPr>
            </w:pPr>
            <w:r w:rsidRPr="00367440">
              <w:rPr>
                <w:sz w:val="20"/>
              </w:rPr>
              <w:t>Planet or</w:t>
            </w:r>
          </w:p>
          <w:p w:rsidR="00DC1497" w:rsidRPr="00367440" w:rsidRDefault="00DC1497" w:rsidP="00367440">
            <w:pPr>
              <w:rPr>
                <w:sz w:val="20"/>
              </w:rPr>
            </w:pPr>
            <w:r w:rsidRPr="00367440">
              <w:rPr>
                <w:sz w:val="20"/>
              </w:rPr>
              <w:t>satellite</w:t>
            </w:r>
          </w:p>
        </w:tc>
        <w:tc>
          <w:tcPr>
            <w:tcW w:w="1120" w:type="dxa"/>
            <w:tcBorders>
              <w:top w:val="single" w:sz="6" w:space="0" w:color="auto"/>
              <w:bottom w:val="single" w:sz="6" w:space="0" w:color="auto"/>
              <w:right w:val="single" w:sz="6" w:space="0" w:color="auto"/>
            </w:tcBorders>
          </w:tcPr>
          <w:p w:rsidR="00DC1497" w:rsidRPr="00367440" w:rsidRDefault="00DC1497" w:rsidP="00367440">
            <w:pPr>
              <w:rPr>
                <w:sz w:val="20"/>
              </w:rPr>
            </w:pPr>
            <w:r w:rsidRPr="00367440">
              <w:rPr>
                <w:sz w:val="20"/>
              </w:rPr>
              <w:t>Mass/</w:t>
            </w:r>
            <w:r w:rsidRPr="00367440">
              <w:rPr>
                <w:sz w:val="20"/>
              </w:rPr>
              <w:br/>
              <w:t>kg</w:t>
            </w:r>
          </w:p>
          <w:p w:rsidR="00DC1497" w:rsidRPr="00367440" w:rsidRDefault="00DC1497" w:rsidP="00367440">
            <w:pPr>
              <w:rPr>
                <w:sz w:val="20"/>
              </w:rPr>
            </w:pP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20"/>
              </w:rPr>
            </w:pPr>
            <w:r w:rsidRPr="00367440">
              <w:rPr>
                <w:sz w:val="20"/>
              </w:rPr>
              <w:t>Density/</w:t>
            </w:r>
          </w:p>
          <w:p w:rsidR="00DC1497" w:rsidRPr="00367440" w:rsidRDefault="00DC1497" w:rsidP="00367440">
            <w:pPr>
              <w:rPr>
                <w:sz w:val="20"/>
              </w:rPr>
            </w:pPr>
            <w:r w:rsidRPr="00367440">
              <w:rPr>
                <w:sz w:val="20"/>
              </w:rPr>
              <w:t>kg m</w:t>
            </w:r>
            <w:r w:rsidRPr="00367440">
              <w:rPr>
                <w:position w:val="6"/>
                <w:sz w:val="20"/>
              </w:rPr>
              <w:t>-3</w:t>
            </w:r>
          </w:p>
        </w:tc>
        <w:tc>
          <w:tcPr>
            <w:tcW w:w="104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20"/>
              </w:rPr>
            </w:pPr>
            <w:r w:rsidRPr="00367440">
              <w:rPr>
                <w:sz w:val="20"/>
              </w:rPr>
              <w:t>Radius/</w:t>
            </w:r>
            <w:r w:rsidRPr="00367440">
              <w:rPr>
                <w:sz w:val="20"/>
              </w:rPr>
              <w:br/>
              <w:t>m</w:t>
            </w:r>
          </w:p>
        </w:tc>
        <w:tc>
          <w:tcPr>
            <w:tcW w:w="84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20"/>
              </w:rPr>
            </w:pPr>
            <w:proofErr w:type="spellStart"/>
            <w:r w:rsidRPr="00367440">
              <w:rPr>
                <w:sz w:val="20"/>
              </w:rPr>
              <w:t>Grav</w:t>
            </w:r>
            <w:proofErr w:type="spellEnd"/>
            <w:r w:rsidRPr="00367440">
              <w:rPr>
                <w:sz w:val="20"/>
              </w:rPr>
              <w:t>.</w:t>
            </w:r>
            <w:r w:rsidRPr="00367440">
              <w:rPr>
                <w:sz w:val="20"/>
              </w:rPr>
              <w:br/>
            </w:r>
            <w:proofErr w:type="spellStart"/>
            <w:r w:rsidRPr="00367440">
              <w:rPr>
                <w:sz w:val="20"/>
              </w:rPr>
              <w:t>accel</w:t>
            </w:r>
            <w:proofErr w:type="spellEnd"/>
            <w:r w:rsidRPr="00367440">
              <w:rPr>
                <w:sz w:val="20"/>
              </w:rPr>
              <w:t>./</w:t>
            </w:r>
            <w:r w:rsidRPr="00367440">
              <w:rPr>
                <w:sz w:val="20"/>
              </w:rPr>
              <w:br/>
              <w:t>m s</w:t>
            </w:r>
            <w:r w:rsidRPr="00367440">
              <w:rPr>
                <w:position w:val="6"/>
                <w:sz w:val="20"/>
              </w:rPr>
              <w:t>-2</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20"/>
              </w:rPr>
            </w:pPr>
            <w:r w:rsidRPr="00367440">
              <w:rPr>
                <w:sz w:val="20"/>
              </w:rPr>
              <w:t>Escape velocity/</w:t>
            </w:r>
            <w:r w:rsidRPr="00367440">
              <w:rPr>
                <w:sz w:val="20"/>
              </w:rPr>
              <w:br/>
              <w:t>m s</w:t>
            </w:r>
            <w:r w:rsidRPr="00367440">
              <w:rPr>
                <w:position w:val="6"/>
                <w:sz w:val="20"/>
              </w:rPr>
              <w:t>-1</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20"/>
              </w:rPr>
            </w:pPr>
            <w:r w:rsidRPr="00367440">
              <w:rPr>
                <w:sz w:val="20"/>
              </w:rPr>
              <w:t xml:space="preserve">Mean </w:t>
            </w:r>
            <w:proofErr w:type="spellStart"/>
            <w:r w:rsidRPr="00367440">
              <w:rPr>
                <w:sz w:val="20"/>
              </w:rPr>
              <w:t>dist</w:t>
            </w:r>
            <w:proofErr w:type="spellEnd"/>
            <w:r w:rsidRPr="00367440">
              <w:rPr>
                <w:sz w:val="20"/>
              </w:rPr>
              <w:t xml:space="preserve"> from Sun/ m</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20"/>
              </w:rPr>
            </w:pPr>
            <w:r w:rsidRPr="00367440">
              <w:rPr>
                <w:sz w:val="20"/>
              </w:rPr>
              <w:t xml:space="preserve">Mean </w:t>
            </w:r>
            <w:proofErr w:type="spellStart"/>
            <w:r w:rsidRPr="00367440">
              <w:rPr>
                <w:sz w:val="20"/>
              </w:rPr>
              <w:t>dist</w:t>
            </w:r>
            <w:proofErr w:type="spellEnd"/>
            <w:r w:rsidRPr="00367440">
              <w:rPr>
                <w:sz w:val="20"/>
              </w:rPr>
              <w:t xml:space="preserve"> from Earth/ m</w:t>
            </w:r>
          </w:p>
        </w:tc>
      </w:tr>
      <w:tr w:rsidR="00DC1497" w:rsidRPr="00367440" w:rsidTr="001B67A8">
        <w:trPr>
          <w:cantSplit/>
        </w:trPr>
        <w:tc>
          <w:tcPr>
            <w:tcW w:w="1073"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Sun</w:t>
            </w:r>
          </w:p>
        </w:tc>
        <w:tc>
          <w:tcPr>
            <w:tcW w:w="1120" w:type="dxa"/>
            <w:tcBorders>
              <w:top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1.99x 10</w:t>
            </w:r>
            <w:r w:rsidRPr="00367440">
              <w:rPr>
                <w:position w:val="6"/>
                <w:sz w:val="18"/>
                <w:szCs w:val="18"/>
              </w:rPr>
              <w:t>30</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1.41 x 10</w:t>
            </w:r>
            <w:r w:rsidRPr="00367440">
              <w:rPr>
                <w:position w:val="6"/>
                <w:sz w:val="18"/>
                <w:szCs w:val="18"/>
              </w:rPr>
              <w:t>3</w:t>
            </w:r>
          </w:p>
        </w:tc>
        <w:tc>
          <w:tcPr>
            <w:tcW w:w="104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7.0 x 10</w:t>
            </w:r>
            <w:r w:rsidRPr="00367440">
              <w:rPr>
                <w:position w:val="6"/>
                <w:sz w:val="18"/>
                <w:szCs w:val="18"/>
              </w:rPr>
              <w:t>8</w:t>
            </w:r>
          </w:p>
        </w:tc>
        <w:tc>
          <w:tcPr>
            <w:tcW w:w="84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274</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6.2 x 10</w:t>
            </w:r>
            <w:r w:rsidRPr="00367440">
              <w:rPr>
                <w:position w:val="6"/>
                <w:sz w:val="18"/>
                <w:szCs w:val="18"/>
              </w:rPr>
              <w:t>5</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1.5 x 10</w:t>
            </w:r>
            <w:r w:rsidRPr="00367440">
              <w:rPr>
                <w:position w:val="6"/>
                <w:sz w:val="18"/>
                <w:szCs w:val="18"/>
              </w:rPr>
              <w:t>11</w:t>
            </w:r>
          </w:p>
        </w:tc>
      </w:tr>
      <w:tr w:rsidR="00DC1497" w:rsidRPr="00367440" w:rsidTr="001B67A8">
        <w:trPr>
          <w:cantSplit/>
        </w:trPr>
        <w:tc>
          <w:tcPr>
            <w:tcW w:w="1073"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Earth</w:t>
            </w:r>
          </w:p>
        </w:tc>
        <w:tc>
          <w:tcPr>
            <w:tcW w:w="1120" w:type="dxa"/>
            <w:tcBorders>
              <w:top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6.0 x 10</w:t>
            </w:r>
            <w:r w:rsidRPr="00367440">
              <w:rPr>
                <w:position w:val="6"/>
                <w:sz w:val="18"/>
                <w:szCs w:val="18"/>
              </w:rPr>
              <w:t>24</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5.5 x 10</w:t>
            </w:r>
            <w:r w:rsidRPr="00367440">
              <w:rPr>
                <w:position w:val="6"/>
                <w:sz w:val="18"/>
                <w:szCs w:val="18"/>
              </w:rPr>
              <w:t>3</w:t>
            </w:r>
          </w:p>
        </w:tc>
        <w:tc>
          <w:tcPr>
            <w:tcW w:w="104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6.4 x 10</w:t>
            </w:r>
            <w:r w:rsidRPr="00367440">
              <w:rPr>
                <w:position w:val="6"/>
                <w:sz w:val="18"/>
                <w:szCs w:val="18"/>
              </w:rPr>
              <w:t>6</w:t>
            </w:r>
          </w:p>
        </w:tc>
        <w:tc>
          <w:tcPr>
            <w:tcW w:w="84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9.8</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11.3 x 10</w:t>
            </w:r>
            <w:r w:rsidRPr="00367440">
              <w:rPr>
                <w:position w:val="6"/>
                <w:sz w:val="18"/>
                <w:szCs w:val="18"/>
              </w:rPr>
              <w:t>3</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1.5 x 10</w:t>
            </w:r>
            <w:r w:rsidRPr="00367440">
              <w:rPr>
                <w:position w:val="6"/>
                <w:sz w:val="18"/>
                <w:szCs w:val="18"/>
              </w:rPr>
              <w:t>11</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w:t>
            </w:r>
          </w:p>
        </w:tc>
      </w:tr>
      <w:tr w:rsidR="00DC1497" w:rsidRPr="00367440" w:rsidTr="001B67A8">
        <w:trPr>
          <w:cantSplit/>
        </w:trPr>
        <w:tc>
          <w:tcPr>
            <w:tcW w:w="1073"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Moon</w:t>
            </w:r>
          </w:p>
        </w:tc>
        <w:tc>
          <w:tcPr>
            <w:tcW w:w="1120" w:type="dxa"/>
            <w:tcBorders>
              <w:top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7.3 x 10</w:t>
            </w:r>
            <w:r w:rsidRPr="00367440">
              <w:rPr>
                <w:position w:val="6"/>
                <w:sz w:val="18"/>
                <w:szCs w:val="18"/>
              </w:rPr>
              <w:t>22</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3.3 x 10</w:t>
            </w:r>
            <w:r w:rsidRPr="00367440">
              <w:rPr>
                <w:position w:val="6"/>
                <w:sz w:val="18"/>
                <w:szCs w:val="18"/>
              </w:rPr>
              <w:t>3</w:t>
            </w:r>
          </w:p>
        </w:tc>
        <w:tc>
          <w:tcPr>
            <w:tcW w:w="104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1.7 x 10</w:t>
            </w:r>
            <w:r w:rsidRPr="00367440">
              <w:rPr>
                <w:position w:val="6"/>
                <w:sz w:val="18"/>
                <w:szCs w:val="18"/>
              </w:rPr>
              <w:t>6</w:t>
            </w:r>
          </w:p>
        </w:tc>
        <w:tc>
          <w:tcPr>
            <w:tcW w:w="84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1.6</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2.4 x 10</w:t>
            </w:r>
            <w:r w:rsidRPr="00367440">
              <w:rPr>
                <w:position w:val="6"/>
                <w:sz w:val="18"/>
                <w:szCs w:val="18"/>
              </w:rPr>
              <w:t>3</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3.84 x 10</w:t>
            </w:r>
            <w:r w:rsidRPr="00367440">
              <w:rPr>
                <w:position w:val="6"/>
                <w:sz w:val="18"/>
                <w:szCs w:val="18"/>
              </w:rPr>
              <w:t>8</w:t>
            </w:r>
          </w:p>
        </w:tc>
      </w:tr>
      <w:tr w:rsidR="00DC1497" w:rsidRPr="00367440" w:rsidTr="001B67A8">
        <w:trPr>
          <w:cantSplit/>
        </w:trPr>
        <w:tc>
          <w:tcPr>
            <w:tcW w:w="1073"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Mars</w:t>
            </w:r>
          </w:p>
        </w:tc>
        <w:tc>
          <w:tcPr>
            <w:tcW w:w="1120" w:type="dxa"/>
            <w:tcBorders>
              <w:top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6.4 x 10</w:t>
            </w:r>
            <w:r w:rsidRPr="00367440">
              <w:rPr>
                <w:position w:val="6"/>
                <w:sz w:val="18"/>
                <w:szCs w:val="18"/>
              </w:rPr>
              <w:t>23</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3.9 x 10</w:t>
            </w:r>
            <w:r w:rsidRPr="00367440">
              <w:rPr>
                <w:position w:val="6"/>
                <w:sz w:val="18"/>
                <w:szCs w:val="18"/>
              </w:rPr>
              <w:t>3</w:t>
            </w:r>
          </w:p>
        </w:tc>
        <w:tc>
          <w:tcPr>
            <w:tcW w:w="104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3.4 x 10</w:t>
            </w:r>
            <w:r w:rsidRPr="00367440">
              <w:rPr>
                <w:position w:val="6"/>
                <w:sz w:val="18"/>
                <w:szCs w:val="18"/>
              </w:rPr>
              <w:t>6</w:t>
            </w:r>
          </w:p>
        </w:tc>
        <w:tc>
          <w:tcPr>
            <w:tcW w:w="84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3.7 </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5.0 x 10</w:t>
            </w:r>
            <w:r w:rsidRPr="00367440">
              <w:rPr>
                <w:position w:val="6"/>
                <w:sz w:val="18"/>
                <w:szCs w:val="18"/>
              </w:rPr>
              <w:t>3</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2.3 x 10</w:t>
            </w:r>
            <w:r w:rsidRPr="00367440">
              <w:rPr>
                <w:position w:val="6"/>
                <w:sz w:val="18"/>
                <w:szCs w:val="18"/>
              </w:rPr>
              <w:t>11</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w:t>
            </w:r>
          </w:p>
        </w:tc>
      </w:tr>
      <w:tr w:rsidR="00DC1497" w:rsidRPr="00367440" w:rsidTr="001B67A8">
        <w:trPr>
          <w:cantSplit/>
        </w:trPr>
        <w:tc>
          <w:tcPr>
            <w:tcW w:w="1073"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Venus</w:t>
            </w:r>
          </w:p>
        </w:tc>
        <w:tc>
          <w:tcPr>
            <w:tcW w:w="1120" w:type="dxa"/>
            <w:tcBorders>
              <w:top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4.9 x 10</w:t>
            </w:r>
            <w:r w:rsidRPr="00367440">
              <w:rPr>
                <w:position w:val="6"/>
                <w:sz w:val="18"/>
                <w:szCs w:val="18"/>
              </w:rPr>
              <w:t>24</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5.3 x 10</w:t>
            </w:r>
            <w:r w:rsidRPr="00367440">
              <w:rPr>
                <w:position w:val="6"/>
                <w:sz w:val="18"/>
                <w:szCs w:val="18"/>
              </w:rPr>
              <w:t>3</w:t>
            </w:r>
          </w:p>
        </w:tc>
        <w:tc>
          <w:tcPr>
            <w:tcW w:w="104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6.05 x 10</w:t>
            </w:r>
            <w:r w:rsidRPr="00367440">
              <w:rPr>
                <w:position w:val="6"/>
                <w:sz w:val="18"/>
                <w:szCs w:val="18"/>
              </w:rPr>
              <w:t>6</w:t>
            </w:r>
          </w:p>
        </w:tc>
        <w:tc>
          <w:tcPr>
            <w:tcW w:w="84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8.9</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10.4 x 10</w:t>
            </w:r>
            <w:r w:rsidRPr="00367440">
              <w:rPr>
                <w:position w:val="6"/>
                <w:sz w:val="18"/>
                <w:szCs w:val="18"/>
              </w:rPr>
              <w:t>3</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1.1 x 10</w:t>
            </w:r>
            <w:r w:rsidRPr="00367440">
              <w:rPr>
                <w:position w:val="6"/>
                <w:sz w:val="18"/>
                <w:szCs w:val="18"/>
              </w:rPr>
              <w:t xml:space="preserve">11 </w:t>
            </w:r>
          </w:p>
        </w:tc>
        <w:tc>
          <w:tcPr>
            <w:tcW w:w="1120" w:type="dxa"/>
            <w:tcBorders>
              <w:top w:val="single" w:sz="6" w:space="0" w:color="auto"/>
              <w:left w:val="single" w:sz="6" w:space="0" w:color="auto"/>
              <w:bottom w:val="single" w:sz="6" w:space="0" w:color="auto"/>
              <w:right w:val="single" w:sz="6" w:space="0" w:color="auto"/>
            </w:tcBorders>
          </w:tcPr>
          <w:p w:rsidR="00DC1497" w:rsidRPr="00367440" w:rsidRDefault="00DC1497" w:rsidP="00367440">
            <w:pPr>
              <w:rPr>
                <w:sz w:val="18"/>
                <w:szCs w:val="18"/>
              </w:rPr>
            </w:pPr>
            <w:r w:rsidRPr="00367440">
              <w:rPr>
                <w:sz w:val="18"/>
                <w:szCs w:val="18"/>
              </w:rPr>
              <w:t xml:space="preserve">      --</w:t>
            </w:r>
          </w:p>
        </w:tc>
      </w:tr>
    </w:tbl>
    <w:p w:rsidR="00DC1497" w:rsidRDefault="00DC1497" w:rsidP="00DC1497">
      <w:pPr>
        <w:spacing w:after="120"/>
      </w:pPr>
    </w:p>
    <w:p w:rsidR="001E026C" w:rsidRDefault="00DC1497" w:rsidP="001E026C">
      <w:pPr>
        <w:pStyle w:val="Heading1"/>
        <w:ind w:left="426" w:hanging="426"/>
      </w:pPr>
      <w:r>
        <w:br w:type="page"/>
      </w:r>
      <w:r w:rsidR="001E026C">
        <w:lastRenderedPageBreak/>
        <w:t>Tutorial 1.0</w:t>
      </w:r>
    </w:p>
    <w:p w:rsidR="001E026C" w:rsidRDefault="001E026C" w:rsidP="001E026C">
      <w:pPr>
        <w:rPr>
          <w:b/>
          <w:sz w:val="24"/>
          <w:szCs w:val="24"/>
        </w:rPr>
      </w:pPr>
    </w:p>
    <w:p w:rsidR="005C4151" w:rsidRDefault="005C4151" w:rsidP="00F552A4">
      <w:pPr>
        <w:autoSpaceDE w:val="0"/>
        <w:autoSpaceDN w:val="0"/>
        <w:adjustRightInd w:val="0"/>
        <w:ind w:left="426" w:hanging="426"/>
        <w:rPr>
          <w:b/>
          <w:bCs/>
          <w:sz w:val="24"/>
          <w:szCs w:val="24"/>
        </w:rPr>
      </w:pPr>
      <w:r w:rsidRPr="00F552A4">
        <w:rPr>
          <w:b/>
          <w:bCs/>
          <w:sz w:val="24"/>
          <w:szCs w:val="24"/>
        </w:rPr>
        <w:t>Coulomb’s inverse square law and electric field strength</w:t>
      </w:r>
    </w:p>
    <w:p w:rsidR="00F552A4" w:rsidRPr="00F552A4" w:rsidRDefault="00F552A4" w:rsidP="00F552A4">
      <w:pPr>
        <w:autoSpaceDE w:val="0"/>
        <w:autoSpaceDN w:val="0"/>
        <w:adjustRightInd w:val="0"/>
        <w:ind w:left="426" w:hanging="426"/>
        <w:rPr>
          <w:b/>
          <w:bCs/>
          <w:sz w:val="24"/>
          <w:szCs w:val="24"/>
        </w:rPr>
      </w:pPr>
    </w:p>
    <w:p w:rsidR="005C4151" w:rsidRPr="00F552A4" w:rsidRDefault="005C4151" w:rsidP="00F552A4">
      <w:pPr>
        <w:autoSpaceDE w:val="0"/>
        <w:autoSpaceDN w:val="0"/>
        <w:adjustRightInd w:val="0"/>
        <w:ind w:left="426" w:hanging="426"/>
      </w:pPr>
      <w:r w:rsidRPr="00F552A4">
        <w:t xml:space="preserve">1. </w:t>
      </w:r>
      <w:r w:rsidR="00F552A4">
        <w:tab/>
      </w:r>
      <w:r w:rsidRPr="00F552A4">
        <w:t>State Coulomb’s inverse square law for the force between two point charges.</w:t>
      </w:r>
    </w:p>
    <w:p w:rsidR="005C4151" w:rsidRDefault="005C4151" w:rsidP="00F552A4">
      <w:pPr>
        <w:autoSpaceDE w:val="0"/>
        <w:autoSpaceDN w:val="0"/>
        <w:adjustRightInd w:val="0"/>
        <w:ind w:left="426"/>
      </w:pPr>
      <w:r w:rsidRPr="00F552A4">
        <w:t>State the name and unit for each symbol used in the above equation.</w:t>
      </w:r>
    </w:p>
    <w:p w:rsidR="00F552A4" w:rsidRPr="00F552A4" w:rsidRDefault="00F552A4" w:rsidP="00F552A4">
      <w:pPr>
        <w:autoSpaceDE w:val="0"/>
        <w:autoSpaceDN w:val="0"/>
        <w:adjustRightInd w:val="0"/>
        <w:ind w:left="426"/>
      </w:pPr>
    </w:p>
    <w:p w:rsidR="005C4151" w:rsidRDefault="005C4151" w:rsidP="00F552A4">
      <w:pPr>
        <w:autoSpaceDE w:val="0"/>
        <w:autoSpaceDN w:val="0"/>
        <w:adjustRightInd w:val="0"/>
        <w:ind w:left="426" w:hanging="426"/>
      </w:pPr>
      <w:r w:rsidRPr="00F552A4">
        <w:t xml:space="preserve">2. </w:t>
      </w:r>
      <w:r w:rsidR="00F552A4">
        <w:tab/>
      </w:r>
      <w:r w:rsidRPr="00F552A4">
        <w:t>Calculate the electrostatic force between two electrons placed 1.5 nm apart.</w:t>
      </w:r>
    </w:p>
    <w:p w:rsidR="00F552A4" w:rsidRPr="00F552A4" w:rsidRDefault="00F552A4" w:rsidP="00F552A4">
      <w:pPr>
        <w:autoSpaceDE w:val="0"/>
        <w:autoSpaceDN w:val="0"/>
        <w:adjustRightInd w:val="0"/>
        <w:ind w:left="426" w:hanging="426"/>
      </w:pPr>
    </w:p>
    <w:p w:rsidR="005C4151" w:rsidRPr="00F552A4" w:rsidRDefault="005C4151" w:rsidP="00F552A4">
      <w:pPr>
        <w:autoSpaceDE w:val="0"/>
        <w:autoSpaceDN w:val="0"/>
        <w:adjustRightInd w:val="0"/>
        <w:ind w:left="426" w:hanging="426"/>
      </w:pPr>
      <w:r w:rsidRPr="00F552A4">
        <w:t xml:space="preserve">3. </w:t>
      </w:r>
      <w:r w:rsidR="00F552A4">
        <w:tab/>
      </w:r>
      <w:r w:rsidRPr="00F552A4">
        <w:t>The electrostatic repulsive force between two protons in a nucleus is 14 N.</w:t>
      </w:r>
    </w:p>
    <w:p w:rsidR="005C4151" w:rsidRDefault="005C4151" w:rsidP="00F552A4">
      <w:pPr>
        <w:autoSpaceDE w:val="0"/>
        <w:autoSpaceDN w:val="0"/>
        <w:adjustRightInd w:val="0"/>
        <w:ind w:left="426"/>
      </w:pPr>
      <w:r w:rsidRPr="00F552A4">
        <w:t>Find the separation between the protons.</w:t>
      </w:r>
    </w:p>
    <w:p w:rsidR="00F552A4" w:rsidRPr="00F552A4" w:rsidRDefault="00F552A4" w:rsidP="00F552A4">
      <w:pPr>
        <w:autoSpaceDE w:val="0"/>
        <w:autoSpaceDN w:val="0"/>
        <w:adjustRightInd w:val="0"/>
        <w:ind w:left="426"/>
      </w:pPr>
    </w:p>
    <w:p w:rsidR="005C4151" w:rsidRDefault="005C4151" w:rsidP="00F552A4">
      <w:pPr>
        <w:autoSpaceDE w:val="0"/>
        <w:autoSpaceDN w:val="0"/>
        <w:adjustRightInd w:val="0"/>
        <w:ind w:left="426" w:hanging="426"/>
      </w:pPr>
      <w:r w:rsidRPr="00F552A4">
        <w:t xml:space="preserve">4. </w:t>
      </w:r>
      <w:r w:rsidR="00F552A4">
        <w:tab/>
      </w:r>
      <w:r w:rsidRPr="00F552A4">
        <w:t xml:space="preserve">Four charges of +4.0 </w:t>
      </w:r>
      <w:proofErr w:type="spellStart"/>
      <w:proofErr w:type="gramStart"/>
      <w:r w:rsidRPr="00F552A4">
        <w:t>nC</w:t>
      </w:r>
      <w:proofErr w:type="spellEnd"/>
      <w:proofErr w:type="gramEnd"/>
      <w:r w:rsidRPr="00F552A4">
        <w:t xml:space="preserve"> are situated at each of the corners of a square 0.10 m</w:t>
      </w:r>
      <w:r w:rsidR="00F552A4">
        <w:t xml:space="preserve"> </w:t>
      </w:r>
      <w:r w:rsidRPr="00F552A4">
        <w:t>wide as shown below.</w:t>
      </w:r>
    </w:p>
    <w:p w:rsidR="00A705C1" w:rsidRPr="00F552A4" w:rsidRDefault="006F6E91" w:rsidP="00A705C1">
      <w:pPr>
        <w:autoSpaceDE w:val="0"/>
        <w:autoSpaceDN w:val="0"/>
        <w:adjustRightInd w:val="0"/>
        <w:ind w:left="426" w:hanging="426"/>
        <w:jc w:val="center"/>
      </w:pPr>
      <w:r>
        <w:rPr>
          <w:noProof/>
        </w:rPr>
        <w:drawing>
          <wp:inline distT="0" distB="0" distL="0" distR="0">
            <wp:extent cx="1524000" cy="8953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24000" cy="895350"/>
                    </a:xfrm>
                    <a:prstGeom prst="rect">
                      <a:avLst/>
                    </a:prstGeom>
                    <a:noFill/>
                    <a:ln>
                      <a:noFill/>
                    </a:ln>
                  </pic:spPr>
                </pic:pic>
              </a:graphicData>
            </a:graphic>
          </wp:inline>
        </w:drawing>
      </w:r>
    </w:p>
    <w:p w:rsidR="005C4151" w:rsidRPr="00F552A4" w:rsidRDefault="005C4151" w:rsidP="00F552A4">
      <w:pPr>
        <w:autoSpaceDE w:val="0"/>
        <w:autoSpaceDN w:val="0"/>
        <w:adjustRightInd w:val="0"/>
        <w:ind w:left="851" w:hanging="426"/>
      </w:pPr>
      <w:r w:rsidRPr="00F552A4">
        <w:t xml:space="preserve">(a) </w:t>
      </w:r>
      <w:r w:rsidR="00F552A4">
        <w:tab/>
      </w:r>
      <w:r w:rsidRPr="00F552A4">
        <w:t>Determine the electrostatic force on charge P.</w:t>
      </w:r>
    </w:p>
    <w:p w:rsidR="005C4151" w:rsidRDefault="005C4151" w:rsidP="00F552A4">
      <w:pPr>
        <w:autoSpaceDE w:val="0"/>
        <w:autoSpaceDN w:val="0"/>
        <w:adjustRightInd w:val="0"/>
        <w:ind w:left="851" w:hanging="426"/>
      </w:pPr>
      <w:r w:rsidRPr="00F552A4">
        <w:t xml:space="preserve">(b) </w:t>
      </w:r>
      <w:r w:rsidR="00F552A4">
        <w:tab/>
      </w:r>
      <w:r w:rsidRPr="00F552A4">
        <w:t xml:space="preserve">What is the electrostatic force on a –1.0 </w:t>
      </w:r>
      <w:proofErr w:type="spellStart"/>
      <w:proofErr w:type="gramStart"/>
      <w:r w:rsidRPr="00F552A4">
        <w:t>nC</w:t>
      </w:r>
      <w:proofErr w:type="spellEnd"/>
      <w:proofErr w:type="gramEnd"/>
      <w:r w:rsidRPr="00F552A4">
        <w:t xml:space="preserve"> charge placed at the centre of the</w:t>
      </w:r>
      <w:r w:rsidR="00F552A4">
        <w:t xml:space="preserve"> </w:t>
      </w:r>
      <w:r w:rsidRPr="00F552A4">
        <w:t>square. You must justify your answer.</w:t>
      </w:r>
    </w:p>
    <w:p w:rsidR="00F552A4" w:rsidRPr="00F552A4" w:rsidRDefault="00F552A4" w:rsidP="00F552A4">
      <w:pPr>
        <w:autoSpaceDE w:val="0"/>
        <w:autoSpaceDN w:val="0"/>
        <w:adjustRightInd w:val="0"/>
        <w:ind w:left="851" w:hanging="426"/>
      </w:pPr>
    </w:p>
    <w:p w:rsidR="005C4151" w:rsidRPr="00F552A4" w:rsidRDefault="005C4151" w:rsidP="00F552A4">
      <w:pPr>
        <w:autoSpaceDE w:val="0"/>
        <w:autoSpaceDN w:val="0"/>
        <w:adjustRightInd w:val="0"/>
        <w:ind w:left="426" w:hanging="426"/>
      </w:pPr>
      <w:r w:rsidRPr="00F552A4">
        <w:t xml:space="preserve">5. </w:t>
      </w:r>
      <w:r w:rsidR="00F552A4">
        <w:tab/>
      </w:r>
      <w:r w:rsidRPr="00F552A4">
        <w:t xml:space="preserve">Three +20 </w:t>
      </w:r>
      <w:proofErr w:type="spellStart"/>
      <w:proofErr w:type="gramStart"/>
      <w:r w:rsidRPr="00F552A4">
        <w:t>nC</w:t>
      </w:r>
      <w:proofErr w:type="spellEnd"/>
      <w:proofErr w:type="gramEnd"/>
      <w:r w:rsidRPr="00F552A4">
        <w:t xml:space="preserve"> charges X, Y, Z are placed on a straight line as shown below.</w:t>
      </w:r>
    </w:p>
    <w:p w:rsidR="00A705C1" w:rsidRDefault="006F6E91" w:rsidP="00A705C1">
      <w:pPr>
        <w:autoSpaceDE w:val="0"/>
        <w:autoSpaceDN w:val="0"/>
        <w:adjustRightInd w:val="0"/>
        <w:ind w:left="426"/>
        <w:jc w:val="center"/>
      </w:pPr>
      <w:r>
        <w:rPr>
          <w:noProof/>
        </w:rPr>
        <w:drawing>
          <wp:inline distT="0" distB="0" distL="0" distR="0">
            <wp:extent cx="3209925" cy="5810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09925" cy="581025"/>
                    </a:xfrm>
                    <a:prstGeom prst="rect">
                      <a:avLst/>
                    </a:prstGeom>
                    <a:noFill/>
                    <a:ln>
                      <a:noFill/>
                    </a:ln>
                  </pic:spPr>
                </pic:pic>
              </a:graphicData>
            </a:graphic>
          </wp:inline>
        </w:drawing>
      </w:r>
    </w:p>
    <w:p w:rsidR="005C4151" w:rsidRDefault="005C4151" w:rsidP="00F552A4">
      <w:pPr>
        <w:autoSpaceDE w:val="0"/>
        <w:autoSpaceDN w:val="0"/>
        <w:adjustRightInd w:val="0"/>
        <w:ind w:left="426"/>
      </w:pPr>
      <w:r w:rsidRPr="00F552A4">
        <w:t>Calculate the electrostatic force acting on charge Z.</w:t>
      </w:r>
    </w:p>
    <w:p w:rsidR="00F552A4" w:rsidRPr="00F552A4" w:rsidRDefault="00F552A4" w:rsidP="00F552A4">
      <w:pPr>
        <w:autoSpaceDE w:val="0"/>
        <w:autoSpaceDN w:val="0"/>
        <w:adjustRightInd w:val="0"/>
        <w:ind w:left="426"/>
      </w:pPr>
    </w:p>
    <w:p w:rsidR="005C4151" w:rsidRDefault="005C4151" w:rsidP="00F552A4">
      <w:pPr>
        <w:autoSpaceDE w:val="0"/>
        <w:autoSpaceDN w:val="0"/>
        <w:adjustRightInd w:val="0"/>
        <w:ind w:left="426" w:hanging="426"/>
      </w:pPr>
      <w:r w:rsidRPr="00F552A4">
        <w:t xml:space="preserve">6. </w:t>
      </w:r>
      <w:r w:rsidR="00F552A4">
        <w:tab/>
      </w:r>
      <w:r w:rsidRPr="00F552A4">
        <w:t>State the meaning of the term ‘electric field strength at a point’.</w:t>
      </w:r>
    </w:p>
    <w:p w:rsidR="00F552A4" w:rsidRPr="00F552A4" w:rsidRDefault="00F552A4" w:rsidP="00F552A4">
      <w:pPr>
        <w:autoSpaceDE w:val="0"/>
        <w:autoSpaceDN w:val="0"/>
        <w:adjustRightInd w:val="0"/>
        <w:ind w:left="426" w:hanging="426"/>
      </w:pPr>
    </w:p>
    <w:p w:rsidR="005C4151" w:rsidRPr="00F552A4" w:rsidRDefault="005C4151" w:rsidP="00F552A4">
      <w:pPr>
        <w:autoSpaceDE w:val="0"/>
        <w:autoSpaceDN w:val="0"/>
        <w:adjustRightInd w:val="0"/>
        <w:ind w:left="426" w:hanging="426"/>
      </w:pPr>
      <w:r w:rsidRPr="00F552A4">
        <w:t xml:space="preserve">7. </w:t>
      </w:r>
      <w:r w:rsidR="00F552A4">
        <w:tab/>
      </w:r>
      <w:r w:rsidRPr="00F552A4">
        <w:t xml:space="preserve">State the equation for the electric field strength, </w:t>
      </w:r>
      <w:r w:rsidRPr="00F552A4">
        <w:rPr>
          <w:i/>
          <w:iCs/>
        </w:rPr>
        <w:t>E</w:t>
      </w:r>
      <w:r w:rsidRPr="00F552A4">
        <w:t>,</w:t>
      </w:r>
    </w:p>
    <w:p w:rsidR="005C4151" w:rsidRPr="00F552A4" w:rsidRDefault="005C4151" w:rsidP="00F552A4">
      <w:pPr>
        <w:autoSpaceDE w:val="0"/>
        <w:autoSpaceDN w:val="0"/>
        <w:adjustRightInd w:val="0"/>
        <w:ind w:left="851" w:hanging="426"/>
        <w:rPr>
          <w:i/>
          <w:iCs/>
        </w:rPr>
      </w:pPr>
      <w:r w:rsidRPr="00F552A4">
        <w:t xml:space="preserve">(a) </w:t>
      </w:r>
      <w:r w:rsidR="00F552A4">
        <w:tab/>
      </w:r>
      <w:proofErr w:type="gramStart"/>
      <w:r w:rsidRPr="00F552A4">
        <w:t>at</w:t>
      </w:r>
      <w:proofErr w:type="gramEnd"/>
      <w:r w:rsidRPr="00F552A4">
        <w:t xml:space="preserve"> a distance </w:t>
      </w:r>
      <w:r w:rsidRPr="00F552A4">
        <w:rPr>
          <w:i/>
          <w:iCs/>
        </w:rPr>
        <w:t xml:space="preserve">r </w:t>
      </w:r>
      <w:r w:rsidRPr="00F552A4">
        <w:t xml:space="preserve">from a point charge </w:t>
      </w:r>
      <w:r w:rsidRPr="00F552A4">
        <w:rPr>
          <w:i/>
          <w:iCs/>
        </w:rPr>
        <w:t>Q</w:t>
      </w:r>
    </w:p>
    <w:p w:rsidR="005C4151" w:rsidRDefault="005C4151" w:rsidP="00F552A4">
      <w:pPr>
        <w:autoSpaceDE w:val="0"/>
        <w:autoSpaceDN w:val="0"/>
        <w:adjustRightInd w:val="0"/>
        <w:ind w:left="851" w:hanging="426"/>
      </w:pPr>
      <w:r w:rsidRPr="00F552A4">
        <w:t xml:space="preserve">(b) </w:t>
      </w:r>
      <w:r w:rsidR="00F552A4">
        <w:tab/>
      </w:r>
      <w:proofErr w:type="gramStart"/>
      <w:r w:rsidRPr="00F552A4">
        <w:t>between</w:t>
      </w:r>
      <w:proofErr w:type="gramEnd"/>
      <w:r w:rsidRPr="00F552A4">
        <w:t xml:space="preserve"> two parallel plates, a distance </w:t>
      </w:r>
      <w:r w:rsidRPr="00F552A4">
        <w:rPr>
          <w:i/>
          <w:iCs/>
        </w:rPr>
        <w:t xml:space="preserve">d </w:t>
      </w:r>
      <w:r w:rsidRPr="00F552A4">
        <w:t xml:space="preserve">apart, when a </w:t>
      </w:r>
      <w:proofErr w:type="spellStart"/>
      <w:r w:rsidRPr="00F552A4">
        <w:t>p.d</w:t>
      </w:r>
      <w:proofErr w:type="spellEnd"/>
      <w:r w:rsidRPr="00F552A4">
        <w:t xml:space="preserve">. </w:t>
      </w:r>
      <w:r w:rsidRPr="00F552A4">
        <w:rPr>
          <w:i/>
          <w:iCs/>
        </w:rPr>
        <w:t xml:space="preserve">V </w:t>
      </w:r>
      <w:r w:rsidRPr="00F552A4">
        <w:t>is applied</w:t>
      </w:r>
      <w:r w:rsidR="00F552A4">
        <w:t xml:space="preserve"> </w:t>
      </w:r>
      <w:r w:rsidRPr="00F552A4">
        <w:t>across the plates.</w:t>
      </w:r>
    </w:p>
    <w:p w:rsidR="00F552A4" w:rsidRPr="00F552A4" w:rsidRDefault="00F552A4" w:rsidP="00F552A4">
      <w:pPr>
        <w:autoSpaceDE w:val="0"/>
        <w:autoSpaceDN w:val="0"/>
        <w:adjustRightInd w:val="0"/>
        <w:ind w:left="851" w:hanging="426"/>
      </w:pPr>
    </w:p>
    <w:p w:rsidR="005C4151" w:rsidRDefault="005C4151" w:rsidP="00F552A4">
      <w:pPr>
        <w:autoSpaceDE w:val="0"/>
        <w:autoSpaceDN w:val="0"/>
        <w:adjustRightInd w:val="0"/>
        <w:ind w:left="426" w:hanging="426"/>
      </w:pPr>
      <w:r w:rsidRPr="00F552A4">
        <w:t xml:space="preserve">8. </w:t>
      </w:r>
      <w:r w:rsidR="00F552A4">
        <w:tab/>
      </w:r>
      <w:r w:rsidRPr="00F552A4">
        <w:t>Derive the equation stated in 7 (b) above for a uniform electric field.</w:t>
      </w:r>
    </w:p>
    <w:p w:rsidR="00F552A4" w:rsidRPr="00F552A4" w:rsidRDefault="00F552A4" w:rsidP="00F552A4">
      <w:pPr>
        <w:autoSpaceDE w:val="0"/>
        <w:autoSpaceDN w:val="0"/>
        <w:adjustRightInd w:val="0"/>
        <w:ind w:left="426" w:hanging="426"/>
      </w:pPr>
    </w:p>
    <w:p w:rsidR="005C4151" w:rsidRDefault="005C4151" w:rsidP="00F552A4">
      <w:pPr>
        <w:autoSpaceDE w:val="0"/>
        <w:autoSpaceDN w:val="0"/>
        <w:adjustRightInd w:val="0"/>
        <w:ind w:left="426" w:hanging="426"/>
      </w:pPr>
      <w:r w:rsidRPr="00F552A4">
        <w:t xml:space="preserve">9. </w:t>
      </w:r>
      <w:r w:rsidR="00F552A4">
        <w:tab/>
      </w:r>
      <w:r w:rsidRPr="00F552A4">
        <w:t>What is the electric field strength at 10-10 m from a helium nucleus?</w:t>
      </w:r>
    </w:p>
    <w:p w:rsidR="00F552A4" w:rsidRPr="00F552A4" w:rsidRDefault="00F552A4" w:rsidP="00F552A4">
      <w:pPr>
        <w:autoSpaceDE w:val="0"/>
        <w:autoSpaceDN w:val="0"/>
        <w:adjustRightInd w:val="0"/>
        <w:ind w:left="426" w:hanging="426"/>
      </w:pPr>
    </w:p>
    <w:p w:rsidR="005C4151" w:rsidRDefault="005C4151" w:rsidP="00F552A4">
      <w:pPr>
        <w:autoSpaceDE w:val="0"/>
        <w:autoSpaceDN w:val="0"/>
        <w:adjustRightInd w:val="0"/>
        <w:ind w:left="426" w:hanging="426"/>
      </w:pPr>
      <w:r w:rsidRPr="00F552A4">
        <w:t xml:space="preserve">10. </w:t>
      </w:r>
      <w:r w:rsidR="00F552A4">
        <w:tab/>
      </w:r>
      <w:r w:rsidRPr="00F552A4">
        <w:t xml:space="preserve">A small sphere has a charge of +2.0 </w:t>
      </w:r>
      <w:r w:rsidR="007F0C75" w:rsidRPr="007F0C75">
        <w:rPr>
          <w:rFonts w:ascii="Symbol" w:hAnsi="Symbol"/>
        </w:rPr>
        <w:t></w:t>
      </w:r>
      <w:r w:rsidRPr="00F552A4">
        <w:t xml:space="preserve">C. </w:t>
      </w:r>
      <w:r w:rsidR="007F0C75">
        <w:t xml:space="preserve"> </w:t>
      </w:r>
      <w:r w:rsidRPr="00F552A4">
        <w:t>At what distance from the sphere is the</w:t>
      </w:r>
      <w:r w:rsidR="00F552A4">
        <w:t xml:space="preserve"> </w:t>
      </w:r>
      <w:r w:rsidRPr="00F552A4">
        <w:t>magnitude of the electric field strength 72 000 N C</w:t>
      </w:r>
      <w:r w:rsidRPr="00F552A4">
        <w:rPr>
          <w:vertAlign w:val="superscript"/>
        </w:rPr>
        <w:t>-1</w:t>
      </w:r>
      <w:r w:rsidRPr="00F552A4">
        <w:t>?</w:t>
      </w:r>
    </w:p>
    <w:p w:rsidR="00F552A4" w:rsidRPr="00F552A4" w:rsidRDefault="00F552A4" w:rsidP="00F552A4">
      <w:pPr>
        <w:autoSpaceDE w:val="0"/>
        <w:autoSpaceDN w:val="0"/>
        <w:adjustRightInd w:val="0"/>
        <w:ind w:left="426" w:hanging="426"/>
      </w:pPr>
    </w:p>
    <w:p w:rsidR="005C4151" w:rsidRDefault="006F6E91" w:rsidP="00F552A4">
      <w:pPr>
        <w:autoSpaceDE w:val="0"/>
        <w:autoSpaceDN w:val="0"/>
        <w:adjustRightInd w:val="0"/>
        <w:ind w:left="426" w:hanging="426"/>
      </w:pPr>
      <w:r>
        <w:rPr>
          <w:noProof/>
        </w:rPr>
        <mc:AlternateContent>
          <mc:Choice Requires="wpg">
            <w:drawing>
              <wp:anchor distT="0" distB="0" distL="114300" distR="114300" simplePos="0" relativeHeight="251664896" behindDoc="0" locked="0" layoutInCell="1" allowOverlap="1">
                <wp:simplePos x="0" y="0"/>
                <wp:positionH relativeFrom="column">
                  <wp:posOffset>1308735</wp:posOffset>
                </wp:positionH>
                <wp:positionV relativeFrom="paragraph">
                  <wp:posOffset>267970</wp:posOffset>
                </wp:positionV>
                <wp:extent cx="2171700" cy="685800"/>
                <wp:effectExtent l="0" t="0" r="0" b="0"/>
                <wp:wrapNone/>
                <wp:docPr id="1671" name="Group 1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685800"/>
                          <a:chOff x="3861" y="11344"/>
                          <a:chExt cx="3420" cy="1080"/>
                        </a:xfrm>
                      </wpg:grpSpPr>
                      <wps:wsp>
                        <wps:cNvPr id="1672" name="AutoShape 1451"/>
                        <wps:cNvCnPr>
                          <a:cxnSpLocks noChangeShapeType="1"/>
                        </wps:cNvCnPr>
                        <wps:spPr bwMode="auto">
                          <a:xfrm>
                            <a:off x="3861" y="11524"/>
                            <a:ext cx="2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3" name="AutoShape 1452"/>
                        <wps:cNvCnPr>
                          <a:cxnSpLocks noChangeShapeType="1"/>
                        </wps:cNvCnPr>
                        <wps:spPr bwMode="auto">
                          <a:xfrm>
                            <a:off x="3861" y="12064"/>
                            <a:ext cx="21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4" name="Text Box 1453"/>
                        <wps:cNvSpPr txBox="1">
                          <a:spLocks noChangeArrowheads="1"/>
                        </wps:cNvSpPr>
                        <wps:spPr bwMode="auto">
                          <a:xfrm>
                            <a:off x="6021" y="11344"/>
                            <a:ext cx="126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
                                <w:t>+4.0 kV</w:t>
                              </w:r>
                            </w:p>
                            <w:p w:rsidR="004E7FA4" w:rsidRDefault="004E7FA4"/>
                            <w:p w:rsidR="004E7FA4" w:rsidRDefault="004E7FA4">
                              <w:r>
                                <w:t>0 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4" o:spid="_x0000_s1026" style="position:absolute;left:0;text-align:left;margin-left:103.05pt;margin-top:21.1pt;width:171pt;height:54pt;z-index:251664896" coordorigin="3861,11344" coordsize="342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">
                <v:shapetype id="_x0000_t32" coordsize="21600,21600" o:spt="32" o:oned="t" path="m,l21600,21600e" filled="f">
                  <v:path arrowok="t" fillok="f" o:connecttype="none"/>
                  <o:lock v:ext="edit" shapetype="t"/>
                </v:shapetype>
                <v:shape id="AutoShape 1451" o:spid="_x0000_s1027" type="#_x0000_t32" style="position:absolute;left:3861;top:11524;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J0jcQAAADdAAAADwAAAGRycy9kb3ducmV2LnhtbERPS2sCMRC+C/0PYQpepGYVtGVrlK0g&#10;aMGDj96nm+kmdDNZN1HXf98IQm/z8T1ntuhcLS7UButZwWiYgSAuvbZcKTgeVi9vIEJE1lh7JgU3&#10;CrCYP/VmmGt/5R1d9rESKYRDjgpMjE0uZSgNOQxD3xAn7se3DmOCbSV1i9cU7mo5zrKpdGg5NRhs&#10;aGmo/N2fnYLtZvRRfBu7+dyd7HayKupzNfhSqv/cFe8gInXxX/xwr3WaP30dw/2bdIK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8nSNxAAAAN0AAAAPAAAAAAAAAAAA&#10;AAAAAKECAABkcnMvZG93bnJldi54bWxQSwUGAAAAAAQABAD5AAAAkgMAAAAA&#10;"/>
                <v:shape id="AutoShape 1452" o:spid="_x0000_s1028" type="#_x0000_t32" style="position:absolute;left:3861;top:12064;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7RFsQAAADdAAAADwAAAGRycy9kb3ducmV2LnhtbERPTWsCMRC9C/6HMEIvUrO2aMtqlLUg&#10;VMGDtr2Pm+kmdDNZN1G3/74pCN7m8T5nvuxcLS7UButZwXiUgSAuvbZcKfj8WD++gggRWWPtmRT8&#10;UoDlot+bY679lfd0OcRKpBAOOSowMTa5lKE05DCMfEOcuG/fOowJtpXULV5TuKvlU5ZNpUPLqcFg&#10;Q2+Gyp/D2SnYbcar4mjsZrs/2d1kXdTnavil1MOgK2YgInXxLr6533WaP315hv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vtEWxAAAAN0AAAAPAAAAAAAAAAAA&#10;AAAAAKECAABkcnMvZG93bnJldi54bWxQSwUGAAAAAAQABAD5AAAAkgMAAAAA&#10;"/>
                <v:shapetype id="_x0000_t202" coordsize="21600,21600" o:spt="202" path="m,l,21600r21600,l21600,xe">
                  <v:stroke joinstyle="miter"/>
                  <v:path gradientshapeok="t" o:connecttype="rect"/>
                </v:shapetype>
                <v:shape id="Text Box 1453" o:spid="_x0000_s1029" type="#_x0000_t202" style="position:absolute;left:6021;top:11344;width:12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QrcMA&#10;AADdAAAADwAAAGRycy9kb3ducmV2LnhtbERPyWrDMBC9F/IPYgK5NVJDmsW1HEJLIKeWOAv0NlgT&#10;29QaGUuJ3b+vCoXe5vHWSTeDbcSdOl871vA0VSCIC2dqLjWcjrvHFQgfkA02jknDN3nYZKOHFBPj&#10;ej7QPQ+liCHsE9RQhdAmUvqiIot+6lriyF1dZzFE2JXSdNjHcNvImVILabHm2FBhS68VFV/5zWo4&#10;v18/L3P1Ub7Z57Z3g5Js11LryXjYvoAINIR/8Z97b+L8xXIO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QrcMAAADdAAAADwAAAAAAAAAAAAAAAACYAgAAZHJzL2Rv&#10;d25yZXYueG1sUEsFBgAAAAAEAAQA9QAAAIgDAAAAAA==&#10;" filled="f" stroked="f">
                  <v:textbox>
                    <w:txbxContent>
                      <w:p w:rsidR="004E7FA4" w:rsidRDefault="004E7FA4">
                        <w:r>
                          <w:t>+4.0 kV</w:t>
                        </w:r>
                      </w:p>
                      <w:p w:rsidR="004E7FA4" w:rsidRDefault="004E7FA4"/>
                      <w:p w:rsidR="004E7FA4" w:rsidRDefault="004E7FA4">
                        <w:r>
                          <w:t>0 V</w:t>
                        </w:r>
                      </w:p>
                    </w:txbxContent>
                  </v:textbox>
                </v:shape>
              </v:group>
            </w:pict>
          </mc:Fallback>
        </mc:AlternateContent>
      </w:r>
      <w:r w:rsidR="005C4151" w:rsidRPr="00F552A4">
        <w:t xml:space="preserve">11. </w:t>
      </w:r>
      <w:r w:rsidR="00F552A4">
        <w:tab/>
      </w:r>
      <w:r w:rsidR="005C4151" w:rsidRPr="00F552A4">
        <w:t>Two parallel plates are separated by 0.020 m. A potential difference of 4.0 kV is</w:t>
      </w:r>
      <w:r w:rsidR="00F552A4">
        <w:t xml:space="preserve"> </w:t>
      </w:r>
      <w:r w:rsidR="005C4151" w:rsidRPr="00F552A4">
        <w:t>applied across the plates.</w:t>
      </w:r>
    </w:p>
    <w:p w:rsidR="00A705C1" w:rsidRDefault="00A705C1" w:rsidP="00F552A4">
      <w:pPr>
        <w:autoSpaceDE w:val="0"/>
        <w:autoSpaceDN w:val="0"/>
        <w:adjustRightInd w:val="0"/>
        <w:ind w:left="426" w:hanging="426"/>
      </w:pPr>
    </w:p>
    <w:p w:rsidR="00A705C1" w:rsidRDefault="00A705C1" w:rsidP="00F552A4">
      <w:pPr>
        <w:autoSpaceDE w:val="0"/>
        <w:autoSpaceDN w:val="0"/>
        <w:adjustRightInd w:val="0"/>
        <w:ind w:left="426" w:hanging="426"/>
      </w:pPr>
    </w:p>
    <w:p w:rsidR="00A705C1" w:rsidRDefault="00A705C1" w:rsidP="00F552A4">
      <w:pPr>
        <w:autoSpaceDE w:val="0"/>
        <w:autoSpaceDN w:val="0"/>
        <w:adjustRightInd w:val="0"/>
        <w:ind w:left="426" w:hanging="426"/>
      </w:pPr>
    </w:p>
    <w:p w:rsidR="00A705C1" w:rsidRPr="00F552A4" w:rsidRDefault="00A705C1" w:rsidP="00F552A4">
      <w:pPr>
        <w:autoSpaceDE w:val="0"/>
        <w:autoSpaceDN w:val="0"/>
        <w:adjustRightInd w:val="0"/>
        <w:ind w:left="426" w:hanging="426"/>
      </w:pPr>
    </w:p>
    <w:p w:rsidR="005C4151" w:rsidRPr="00F552A4" w:rsidRDefault="005C4151" w:rsidP="00F552A4">
      <w:pPr>
        <w:autoSpaceDE w:val="0"/>
        <w:autoSpaceDN w:val="0"/>
        <w:adjustRightInd w:val="0"/>
        <w:ind w:left="851" w:hanging="426"/>
      </w:pPr>
      <w:r w:rsidRPr="00F552A4">
        <w:t xml:space="preserve">(a) </w:t>
      </w:r>
      <w:r w:rsidR="00F552A4">
        <w:tab/>
      </w:r>
      <w:r w:rsidRPr="00F552A4">
        <w:t>State the direction of the electric field strength between the plates.</w:t>
      </w:r>
    </w:p>
    <w:p w:rsidR="005C4151" w:rsidRPr="00F552A4" w:rsidRDefault="005C4151" w:rsidP="00F552A4">
      <w:pPr>
        <w:autoSpaceDE w:val="0"/>
        <w:autoSpaceDN w:val="0"/>
        <w:adjustRightInd w:val="0"/>
        <w:ind w:left="851" w:hanging="426"/>
      </w:pPr>
      <w:r w:rsidRPr="00F552A4">
        <w:t xml:space="preserve">(b) </w:t>
      </w:r>
      <w:r w:rsidR="00F552A4">
        <w:tab/>
      </w:r>
      <w:r w:rsidRPr="00F552A4">
        <w:t xml:space="preserve">What is the value of the electric field </w:t>
      </w:r>
      <w:proofErr w:type="gramStart"/>
      <w:r w:rsidRPr="00F552A4">
        <w:t>strength</w:t>
      </w:r>
      <w:proofErr w:type="gramEnd"/>
    </w:p>
    <w:p w:rsidR="005C4151" w:rsidRPr="00F552A4" w:rsidRDefault="00F552A4" w:rsidP="00F552A4">
      <w:pPr>
        <w:autoSpaceDE w:val="0"/>
        <w:autoSpaceDN w:val="0"/>
        <w:adjustRightInd w:val="0"/>
        <w:ind w:left="1276" w:hanging="426"/>
      </w:pPr>
      <w:r>
        <w:t xml:space="preserve">(i) </w:t>
      </w:r>
      <w:r>
        <w:tab/>
      </w:r>
      <w:proofErr w:type="gramStart"/>
      <w:r>
        <w:t>mid-</w:t>
      </w:r>
      <w:r w:rsidR="005C4151" w:rsidRPr="00F552A4">
        <w:t>way</w:t>
      </w:r>
      <w:proofErr w:type="gramEnd"/>
      <w:r w:rsidR="005C4151" w:rsidRPr="00F552A4">
        <w:t xml:space="preserve"> between the plates</w:t>
      </w:r>
    </w:p>
    <w:p w:rsidR="005C4151" w:rsidRPr="00F552A4" w:rsidRDefault="005C4151" w:rsidP="00F552A4">
      <w:pPr>
        <w:ind w:left="1276" w:hanging="426"/>
      </w:pPr>
      <w:r w:rsidRPr="00F552A4">
        <w:t xml:space="preserve">(ii) </w:t>
      </w:r>
      <w:r w:rsidR="00F552A4">
        <w:tab/>
      </w:r>
      <w:proofErr w:type="gramStart"/>
      <w:r w:rsidRPr="00F552A4">
        <w:t>just</w:t>
      </w:r>
      <w:proofErr w:type="gramEnd"/>
      <w:r w:rsidRPr="00F552A4">
        <w:t xml:space="preserve"> below the top plate.</w:t>
      </w:r>
    </w:p>
    <w:p w:rsidR="005C4151" w:rsidRPr="00F552A4" w:rsidRDefault="005C4151" w:rsidP="00F552A4">
      <w:pPr>
        <w:ind w:left="426" w:hanging="426"/>
      </w:pPr>
    </w:p>
    <w:p w:rsidR="001E026C" w:rsidRDefault="005C4151" w:rsidP="001E026C">
      <w:pPr>
        <w:pStyle w:val="Heading1"/>
        <w:ind w:left="426" w:hanging="426"/>
      </w:pPr>
      <w:r w:rsidRPr="00F552A4">
        <w:br w:type="page"/>
      </w:r>
      <w:r w:rsidR="001E026C">
        <w:lastRenderedPageBreak/>
        <w:t>Tutorial 1.1</w:t>
      </w:r>
    </w:p>
    <w:p w:rsidR="001E026C" w:rsidRDefault="001E026C" w:rsidP="001E026C">
      <w:pPr>
        <w:rPr>
          <w:b/>
          <w:sz w:val="24"/>
          <w:szCs w:val="24"/>
        </w:rPr>
      </w:pPr>
    </w:p>
    <w:p w:rsidR="001E026C" w:rsidRDefault="001E026C" w:rsidP="001E026C">
      <w:pPr>
        <w:rPr>
          <w:b/>
          <w:sz w:val="24"/>
          <w:szCs w:val="24"/>
        </w:rPr>
      </w:pPr>
      <w:r w:rsidRPr="00C538B2">
        <w:rPr>
          <w:b/>
          <w:sz w:val="24"/>
          <w:szCs w:val="24"/>
        </w:rPr>
        <w:t>Coulomb's Inverse Square Law</w:t>
      </w:r>
    </w:p>
    <w:p w:rsidR="001E026C" w:rsidRPr="00C538B2" w:rsidRDefault="001E026C" w:rsidP="001E026C">
      <w:pPr>
        <w:rPr>
          <w:b/>
          <w:sz w:val="24"/>
          <w:szCs w:val="24"/>
        </w:rPr>
      </w:pPr>
    </w:p>
    <w:p w:rsidR="001E026C" w:rsidRPr="00C538B2" w:rsidRDefault="001E026C" w:rsidP="001E026C">
      <w:pPr>
        <w:ind w:left="426" w:hanging="426"/>
      </w:pPr>
      <w:r w:rsidRPr="00C538B2">
        <w:t>1</w:t>
      </w:r>
      <w:r w:rsidRPr="00C538B2">
        <w:tab/>
        <w:t>A charge of + 2.0 x 10</w:t>
      </w:r>
      <w:r w:rsidRPr="00C538B2">
        <w:rPr>
          <w:position w:val="6"/>
        </w:rPr>
        <w:t>-8</w:t>
      </w:r>
      <w:r w:rsidRPr="00C538B2">
        <w:t xml:space="preserve"> C is placed a distance of 2.0 mm from a charge of</w:t>
      </w:r>
      <w:r>
        <w:t xml:space="preserve"> </w:t>
      </w:r>
      <w:r w:rsidRPr="00C538B2">
        <w:t>- 4.0 x 10</w:t>
      </w:r>
      <w:r w:rsidRPr="00C538B2">
        <w:rPr>
          <w:position w:val="6"/>
        </w:rPr>
        <w:t>-8</w:t>
      </w:r>
      <w:r w:rsidRPr="00C538B2">
        <w:t xml:space="preserve"> C.</w:t>
      </w:r>
    </w:p>
    <w:p w:rsidR="001E026C" w:rsidRPr="00C538B2" w:rsidRDefault="001E026C" w:rsidP="001E026C">
      <w:pPr>
        <w:tabs>
          <w:tab w:val="left" w:pos="426"/>
        </w:tabs>
        <w:ind w:left="851" w:hanging="851"/>
      </w:pPr>
      <w:r w:rsidRPr="00C538B2">
        <w:tab/>
        <w:t xml:space="preserve">(a) </w:t>
      </w:r>
      <w:r>
        <w:tab/>
      </w:r>
      <w:r w:rsidRPr="00C538B2">
        <w:t>Calculate the electrostatic force between the charges.</w:t>
      </w:r>
    </w:p>
    <w:p w:rsidR="001E026C" w:rsidRPr="00C538B2" w:rsidRDefault="001E026C" w:rsidP="001E026C">
      <w:pPr>
        <w:tabs>
          <w:tab w:val="left" w:pos="426"/>
        </w:tabs>
        <w:ind w:left="851" w:hanging="851"/>
      </w:pPr>
      <w:r w:rsidRPr="00C538B2">
        <w:tab/>
        <w:t>(b)</w:t>
      </w:r>
      <w:r w:rsidRPr="00C538B2">
        <w:tab/>
        <w:t xml:space="preserve">The distance between the same charges is adjusted until the force between the charges is </w:t>
      </w:r>
      <w:r>
        <w:br/>
      </w:r>
      <w:r w:rsidRPr="00C538B2">
        <w:t>1.0 x 10</w:t>
      </w:r>
      <w:r w:rsidRPr="00C538B2">
        <w:rPr>
          <w:position w:val="6"/>
        </w:rPr>
        <w:t>-4</w:t>
      </w:r>
      <w:r w:rsidRPr="00C538B2">
        <w:t xml:space="preserve"> N.</w:t>
      </w:r>
    </w:p>
    <w:p w:rsidR="001E026C" w:rsidRPr="00C538B2" w:rsidRDefault="001E026C" w:rsidP="001E026C">
      <w:pPr>
        <w:tabs>
          <w:tab w:val="left" w:pos="426"/>
        </w:tabs>
        <w:ind w:left="851" w:hanging="851"/>
      </w:pPr>
      <w:r w:rsidRPr="00C538B2">
        <w:tab/>
      </w:r>
      <w:r w:rsidRPr="00C538B2">
        <w:tab/>
        <w:t>Calculate this new distance between the charges.</w:t>
      </w:r>
    </w:p>
    <w:p w:rsidR="001E026C" w:rsidRPr="00C538B2" w:rsidRDefault="001E026C" w:rsidP="001E026C">
      <w:pPr>
        <w:ind w:left="426" w:hanging="426"/>
      </w:pPr>
    </w:p>
    <w:p w:rsidR="001E026C" w:rsidRPr="00C538B2" w:rsidRDefault="001E026C" w:rsidP="001E026C">
      <w:pPr>
        <w:ind w:left="426" w:hanging="426"/>
      </w:pPr>
      <w:r w:rsidRPr="00C538B2">
        <w:t>2</w:t>
      </w:r>
      <w:r w:rsidRPr="00C538B2">
        <w:tab/>
        <w:t>Compare the electrostatic and gravitational forces between a proton and electron which have an average separation of 2.0 x 10</w:t>
      </w:r>
      <w:r w:rsidRPr="00C538B2">
        <w:rPr>
          <w:position w:val="6"/>
        </w:rPr>
        <w:t>-10</w:t>
      </w:r>
      <w:r w:rsidRPr="00C538B2">
        <w:t xml:space="preserve"> m. </w:t>
      </w:r>
    </w:p>
    <w:p w:rsidR="001E026C" w:rsidRPr="00C538B2" w:rsidRDefault="001E026C" w:rsidP="001E026C">
      <w:pPr>
        <w:ind w:left="426" w:hanging="426"/>
      </w:pPr>
    </w:p>
    <w:p w:rsidR="001E026C" w:rsidRPr="00C538B2" w:rsidRDefault="001E026C" w:rsidP="001E026C">
      <w:pPr>
        <w:ind w:left="426" w:hanging="426"/>
      </w:pPr>
      <w:r w:rsidRPr="00C538B2">
        <w:t>3</w:t>
      </w:r>
      <w:r w:rsidRPr="00C538B2">
        <w:tab/>
        <w:t>Let us imagine the Earth (mass 6.0 x 10</w:t>
      </w:r>
      <w:r w:rsidRPr="00C538B2">
        <w:rPr>
          <w:position w:val="6"/>
        </w:rPr>
        <w:t xml:space="preserve">24 </w:t>
      </w:r>
      <w:r w:rsidRPr="00C538B2">
        <w:t>kg) suddenly has an excess of positive charge and the Moon (mass 7.3 x 10</w:t>
      </w:r>
      <w:r w:rsidRPr="00C538B2">
        <w:rPr>
          <w:position w:val="6"/>
        </w:rPr>
        <w:t>22</w:t>
      </w:r>
      <w:r w:rsidRPr="00C538B2">
        <w:t xml:space="preserve"> kg) suddenly has an equal excess of positive charge.  Calculate the size of the charge required so that the electrostatic force balances the gravitational force.</w:t>
      </w:r>
    </w:p>
    <w:p w:rsidR="001E026C" w:rsidRPr="00C538B2" w:rsidRDefault="001E026C" w:rsidP="001E026C">
      <w:pPr>
        <w:ind w:left="426" w:hanging="426"/>
      </w:pPr>
    </w:p>
    <w:p w:rsidR="001E026C" w:rsidRPr="00C538B2" w:rsidRDefault="001E026C" w:rsidP="001E026C">
      <w:pPr>
        <w:ind w:left="426" w:hanging="426"/>
      </w:pPr>
      <w:r w:rsidRPr="00C538B2">
        <w:t>4</w:t>
      </w:r>
      <w:r w:rsidRPr="00C538B2">
        <w:tab/>
        <w:t>The diagram below shows three charges fixed in the positions shown.</w:t>
      </w:r>
    </w:p>
    <w:p w:rsidR="001E026C" w:rsidRPr="00C538B2" w:rsidRDefault="001E026C" w:rsidP="001E026C">
      <w:pPr>
        <w:ind w:left="426" w:hanging="426"/>
      </w:pPr>
      <w:r w:rsidRPr="00C538B2">
        <w:object w:dxaOrig="4660" w:dyaOrig="2700">
          <v:shape id="_x0000_i1026" type="#_x0000_t75" style="width:409.5pt;height:121.5pt" o:ole="" fillcolor="window">
            <v:imagedata r:id="rId16" o:title="" cropleft="-24892f" cropright="-24892f"/>
          </v:shape>
          <o:OLEObject Type="Embed" ProgID="Word.Picture.8" ShapeID="_x0000_i1026" DrawAspect="Content" ObjectID="_1521993787" r:id="rId17"/>
        </w:object>
      </w:r>
    </w:p>
    <w:p w:rsidR="001E026C" w:rsidRPr="00A2093D" w:rsidRDefault="001E026C" w:rsidP="001E026C">
      <w:pPr>
        <w:ind w:left="426" w:hanging="426"/>
        <w:rPr>
          <w:rFonts w:ascii="Times New Roman" w:hAnsi="Times New Roman"/>
        </w:rPr>
      </w:pPr>
      <w:r w:rsidRPr="00C538B2">
        <w:tab/>
      </w:r>
      <w:r w:rsidRPr="00A2093D">
        <w:rPr>
          <w:rFonts w:ascii="Times New Roman" w:hAnsi="Times New Roman"/>
        </w:rPr>
        <w:t>Q</w:t>
      </w:r>
      <w:r w:rsidRPr="00A2093D">
        <w:rPr>
          <w:rFonts w:ascii="Times New Roman" w:hAnsi="Times New Roman"/>
          <w:position w:val="-4"/>
        </w:rPr>
        <w:t>1</w:t>
      </w:r>
      <w:r w:rsidRPr="00A2093D">
        <w:rPr>
          <w:rFonts w:ascii="Times New Roman" w:hAnsi="Times New Roman"/>
        </w:rPr>
        <w:t xml:space="preserve"> = - 1.0 x 10</w:t>
      </w:r>
      <w:r w:rsidRPr="00A2093D">
        <w:rPr>
          <w:rFonts w:ascii="Times New Roman" w:hAnsi="Times New Roman"/>
          <w:position w:val="6"/>
        </w:rPr>
        <w:t>-6</w:t>
      </w:r>
      <w:r w:rsidRPr="00A2093D">
        <w:rPr>
          <w:rFonts w:ascii="Times New Roman" w:hAnsi="Times New Roman"/>
        </w:rPr>
        <w:t xml:space="preserve"> C</w:t>
      </w:r>
      <w:proofErr w:type="gramStart"/>
      <w:r w:rsidRPr="00A2093D">
        <w:rPr>
          <w:rFonts w:ascii="Times New Roman" w:hAnsi="Times New Roman"/>
        </w:rPr>
        <w:t>,  Q</w:t>
      </w:r>
      <w:r w:rsidRPr="00A2093D">
        <w:rPr>
          <w:rFonts w:ascii="Times New Roman" w:hAnsi="Times New Roman"/>
          <w:position w:val="-4"/>
        </w:rPr>
        <w:t>2</w:t>
      </w:r>
      <w:proofErr w:type="gramEnd"/>
      <w:r w:rsidRPr="00A2093D">
        <w:rPr>
          <w:rFonts w:ascii="Times New Roman" w:hAnsi="Times New Roman"/>
        </w:rPr>
        <w:t xml:space="preserve"> = + 3.0 x 10</w:t>
      </w:r>
      <w:r w:rsidRPr="00A2093D">
        <w:rPr>
          <w:rFonts w:ascii="Times New Roman" w:hAnsi="Times New Roman"/>
          <w:position w:val="6"/>
        </w:rPr>
        <w:t>-6</w:t>
      </w:r>
      <w:r w:rsidRPr="00A2093D">
        <w:rPr>
          <w:rFonts w:ascii="Times New Roman" w:hAnsi="Times New Roman"/>
        </w:rPr>
        <w:t xml:space="preserve"> C  and Q</w:t>
      </w:r>
      <w:r w:rsidRPr="00A2093D">
        <w:rPr>
          <w:rFonts w:ascii="Times New Roman" w:hAnsi="Times New Roman"/>
          <w:position w:val="-4"/>
        </w:rPr>
        <w:t>3</w:t>
      </w:r>
      <w:r w:rsidRPr="00A2093D">
        <w:rPr>
          <w:rFonts w:ascii="Times New Roman" w:hAnsi="Times New Roman"/>
        </w:rPr>
        <w:t xml:space="preserve"> = - 2.0 x 10</w:t>
      </w:r>
      <w:r w:rsidRPr="00A2093D">
        <w:rPr>
          <w:rFonts w:ascii="Times New Roman" w:hAnsi="Times New Roman"/>
          <w:position w:val="6"/>
        </w:rPr>
        <w:t>-6</w:t>
      </w:r>
      <w:r w:rsidRPr="00A2093D">
        <w:rPr>
          <w:rFonts w:ascii="Times New Roman" w:hAnsi="Times New Roman"/>
        </w:rPr>
        <w:t xml:space="preserve"> C.</w:t>
      </w:r>
    </w:p>
    <w:p w:rsidR="001E026C" w:rsidRPr="00C538B2" w:rsidRDefault="001E026C" w:rsidP="001E026C">
      <w:pPr>
        <w:ind w:left="426" w:hanging="426"/>
      </w:pPr>
    </w:p>
    <w:p w:rsidR="001E026C" w:rsidRPr="00C538B2" w:rsidRDefault="001E026C" w:rsidP="001E026C">
      <w:pPr>
        <w:ind w:left="426" w:hanging="426"/>
      </w:pPr>
      <w:r w:rsidRPr="00C538B2">
        <w:tab/>
        <w:t>Calculate the resultant force on charge Q</w:t>
      </w:r>
      <w:r w:rsidRPr="00C538B2">
        <w:rPr>
          <w:position w:val="-4"/>
        </w:rPr>
        <w:t>1</w:t>
      </w:r>
      <w:r w:rsidRPr="00C538B2">
        <w:t xml:space="preserve">. (Remember that this resultant force will have a </w:t>
      </w:r>
      <w:r w:rsidRPr="00C538B2">
        <w:rPr>
          <w:b/>
        </w:rPr>
        <w:t xml:space="preserve">direction </w:t>
      </w:r>
      <w:r w:rsidRPr="00C538B2">
        <w:t>as well as magnitude).</w:t>
      </w:r>
    </w:p>
    <w:p w:rsidR="001E026C" w:rsidRPr="00C538B2" w:rsidRDefault="001E026C" w:rsidP="001E026C">
      <w:pPr>
        <w:ind w:left="426" w:hanging="426"/>
      </w:pPr>
    </w:p>
    <w:p w:rsidR="001E026C" w:rsidRPr="00C538B2" w:rsidRDefault="001E026C" w:rsidP="001E026C">
      <w:pPr>
        <w:ind w:left="426" w:hanging="426"/>
      </w:pPr>
      <w:r w:rsidRPr="00C538B2">
        <w:t>5</w:t>
      </w:r>
      <w:r w:rsidRPr="00C538B2">
        <w:tab/>
        <w:t>Two like charged spheres of mass 0.10 g, hung from the same point by silk threads are repelled from each other to a separation of 1.0 cm by the electrostatic force. The angle between one of the silk threads and the vertical is 5.7°.</w:t>
      </w:r>
    </w:p>
    <w:p w:rsidR="001E026C" w:rsidRPr="00C538B2" w:rsidRDefault="001E026C" w:rsidP="001E026C">
      <w:pPr>
        <w:tabs>
          <w:tab w:val="left" w:pos="426"/>
        </w:tabs>
        <w:ind w:left="851" w:hanging="851"/>
      </w:pPr>
      <w:r w:rsidRPr="00C538B2">
        <w:tab/>
        <w:t>(a)</w:t>
      </w:r>
      <w:r w:rsidRPr="00C538B2">
        <w:tab/>
        <w:t>By drawing a force diagram, find the electrostatic force F</w:t>
      </w:r>
      <w:r w:rsidRPr="00C538B2">
        <w:rPr>
          <w:position w:val="-4"/>
        </w:rPr>
        <w:t>E</w:t>
      </w:r>
      <w:r w:rsidRPr="00C538B2">
        <w:t xml:space="preserve"> between the spheres.</w:t>
      </w:r>
    </w:p>
    <w:p w:rsidR="001E026C" w:rsidRPr="00C538B2" w:rsidRDefault="001E026C" w:rsidP="001E026C">
      <w:pPr>
        <w:tabs>
          <w:tab w:val="left" w:pos="426"/>
        </w:tabs>
        <w:ind w:left="851" w:hanging="851"/>
      </w:pPr>
      <w:r w:rsidRPr="00C538B2">
        <w:tab/>
        <w:t>(b)</w:t>
      </w:r>
      <w:r w:rsidRPr="00C538B2">
        <w:tab/>
        <w:t>Calculate the size of the charge on each sphere.</w:t>
      </w:r>
    </w:p>
    <w:p w:rsidR="001E026C" w:rsidRPr="00C538B2" w:rsidRDefault="001E026C" w:rsidP="001E026C">
      <w:pPr>
        <w:tabs>
          <w:tab w:val="left" w:pos="426"/>
        </w:tabs>
        <w:ind w:left="851" w:hanging="851"/>
      </w:pPr>
      <w:r w:rsidRPr="00C538B2">
        <w:tab/>
        <w:t>(c)</w:t>
      </w:r>
      <w:r w:rsidRPr="00C538B2">
        <w:tab/>
        <w:t>The average leakage current from a charged sphere is 1.0 x 10</w:t>
      </w:r>
      <w:r w:rsidRPr="00C538B2">
        <w:rPr>
          <w:position w:val="6"/>
        </w:rPr>
        <w:t>-11</w:t>
      </w:r>
      <w:r w:rsidRPr="00C538B2">
        <w:t xml:space="preserve"> A.  How long would it take for the spheres to discharge completely?</w:t>
      </w:r>
    </w:p>
    <w:p w:rsidR="001E026C" w:rsidRPr="00C538B2" w:rsidRDefault="001E026C" w:rsidP="001E026C">
      <w:pPr>
        <w:tabs>
          <w:tab w:val="left" w:pos="426"/>
        </w:tabs>
        <w:ind w:left="851" w:hanging="851"/>
      </w:pPr>
      <w:r w:rsidRPr="00C538B2">
        <w:tab/>
        <w:t>(d)</w:t>
      </w:r>
      <w:r w:rsidRPr="00C538B2">
        <w:tab/>
        <w:t>Describe how the two spheres may be given identical charges.</w:t>
      </w:r>
    </w:p>
    <w:p w:rsidR="001E026C" w:rsidRPr="00A2093D" w:rsidRDefault="001E026C" w:rsidP="001E026C">
      <w:pPr>
        <w:ind w:left="426" w:hanging="426"/>
      </w:pPr>
      <w:r w:rsidRPr="00C538B2">
        <w:br w:type="page"/>
      </w:r>
      <w:r w:rsidRPr="00A2093D">
        <w:lastRenderedPageBreak/>
        <w:t>6</w:t>
      </w:r>
      <w:r w:rsidRPr="00A2093D">
        <w:tab/>
        <w:t>In an experiment to show Coulomb's Law, an insulated, light, charged sphere is brought close to another similarly charged sphere which is suspended at the end of a thread of length 0.80</w:t>
      </w:r>
      <w:r>
        <w:t> </w:t>
      </w:r>
      <w:r w:rsidRPr="00A2093D">
        <w:t>m.  The mass of the suspended sphere is 0.50 g.</w:t>
      </w:r>
    </w:p>
    <w:p w:rsidR="001E026C" w:rsidRPr="00A2093D" w:rsidRDefault="001E026C" w:rsidP="001E026C">
      <w:pPr>
        <w:ind w:left="426" w:hanging="426"/>
      </w:pPr>
    </w:p>
    <w:p w:rsidR="001E026C" w:rsidRPr="00A2093D" w:rsidRDefault="001E026C" w:rsidP="001E026C">
      <w:pPr>
        <w:ind w:left="426" w:hanging="426"/>
      </w:pPr>
      <w:r w:rsidRPr="00A2093D">
        <w:tab/>
        <w:t>It is found that the suspended sphere is displaced to the left by a distance of 16 mm as shown below.</w:t>
      </w:r>
    </w:p>
    <w:p w:rsidR="001E026C" w:rsidRPr="00A2093D" w:rsidRDefault="001E026C" w:rsidP="001E026C">
      <w:pPr>
        <w:ind w:left="426" w:hanging="426"/>
      </w:pPr>
      <w:r>
        <w:rPr>
          <w:noProof/>
        </w:rPr>
        <w:drawing>
          <wp:inline distT="0" distB="0" distL="0" distR="0" wp14:anchorId="0C4F8493" wp14:editId="619DA01E">
            <wp:extent cx="5172075" cy="1714500"/>
            <wp:effectExtent l="0" t="0" r="0" b="0"/>
            <wp:docPr id="3949" name="Picture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8">
                      <a:extLst>
                        <a:ext uri="{28A0092B-C50C-407E-A947-70E740481C1C}">
                          <a14:useLocalDpi xmlns:a14="http://schemas.microsoft.com/office/drawing/2010/main" val="0"/>
                        </a:ext>
                      </a:extLst>
                    </a:blip>
                    <a:srcRect l="-64325" r="-64325"/>
                    <a:stretch>
                      <a:fillRect/>
                    </a:stretch>
                  </pic:blipFill>
                  <pic:spPr bwMode="auto">
                    <a:xfrm>
                      <a:off x="0" y="0"/>
                      <a:ext cx="5172075" cy="1714500"/>
                    </a:xfrm>
                    <a:prstGeom prst="rect">
                      <a:avLst/>
                    </a:prstGeom>
                    <a:noFill/>
                    <a:ln>
                      <a:noFill/>
                    </a:ln>
                  </pic:spPr>
                </pic:pic>
              </a:graphicData>
            </a:graphic>
          </wp:inline>
        </w:drawing>
      </w:r>
    </w:p>
    <w:p w:rsidR="001E026C" w:rsidRPr="00A2093D" w:rsidRDefault="001E026C" w:rsidP="001E026C">
      <w:pPr>
        <w:ind w:left="426" w:hanging="426"/>
      </w:pPr>
    </w:p>
    <w:p w:rsidR="001E026C" w:rsidRPr="00A2093D" w:rsidRDefault="001E026C" w:rsidP="001E026C">
      <w:pPr>
        <w:ind w:left="426" w:hanging="426"/>
      </w:pPr>
      <w:r w:rsidRPr="00A2093D">
        <w:tab/>
        <w:t>(a) Make a sketch showing all of the forces acting on the suspended sphere.</w:t>
      </w:r>
    </w:p>
    <w:p w:rsidR="001E026C" w:rsidRPr="00A2093D" w:rsidRDefault="001E026C" w:rsidP="001E026C">
      <w:pPr>
        <w:ind w:left="426" w:hanging="426"/>
      </w:pPr>
      <w:r w:rsidRPr="00A2093D">
        <w:tab/>
        <w:t>(b) Calculate the electrostatic force acting on the suspended sphere.</w:t>
      </w:r>
    </w:p>
    <w:p w:rsidR="001E026C" w:rsidRPr="00A2093D" w:rsidRDefault="001E026C" w:rsidP="001E026C">
      <w:pPr>
        <w:ind w:left="426" w:hanging="426"/>
      </w:pPr>
    </w:p>
    <w:p w:rsidR="001E026C" w:rsidRPr="00A2093D" w:rsidRDefault="001E026C" w:rsidP="001E026C">
      <w:pPr>
        <w:ind w:left="426" w:hanging="426"/>
      </w:pPr>
      <w:r w:rsidRPr="00A2093D">
        <w:t>7.</w:t>
      </w:r>
      <w:r w:rsidRPr="00A2093D">
        <w:tab/>
        <w:t>Explain how a charged strip of plastic can pick up small pieces of paper even although the paper has no net charge.</w:t>
      </w:r>
    </w:p>
    <w:p w:rsidR="001E026C" w:rsidRPr="00A2093D" w:rsidRDefault="001E026C" w:rsidP="001E026C">
      <w:pPr>
        <w:ind w:left="426" w:hanging="426"/>
      </w:pPr>
    </w:p>
    <w:p w:rsidR="001E026C" w:rsidRPr="00A2093D" w:rsidRDefault="001E026C" w:rsidP="001E026C">
      <w:pPr>
        <w:ind w:left="426" w:hanging="426"/>
      </w:pPr>
    </w:p>
    <w:p w:rsidR="001E026C" w:rsidRPr="00A2093D" w:rsidRDefault="001E026C" w:rsidP="001E026C">
      <w:pPr>
        <w:ind w:left="426" w:hanging="426"/>
        <w:rPr>
          <w:b/>
        </w:rPr>
      </w:pPr>
    </w:p>
    <w:p w:rsidR="001E026C" w:rsidRDefault="001E026C" w:rsidP="001E026C">
      <w:pPr>
        <w:pStyle w:val="Heading1"/>
        <w:ind w:left="426" w:hanging="426"/>
      </w:pPr>
      <w:r w:rsidRPr="00A2093D">
        <w:rPr>
          <w:sz w:val="20"/>
        </w:rPr>
        <w:br w:type="page"/>
      </w:r>
      <w:r>
        <w:lastRenderedPageBreak/>
        <w:t>Tutorial 2.0</w:t>
      </w:r>
    </w:p>
    <w:p w:rsidR="001E026C" w:rsidRDefault="001E026C" w:rsidP="001E026C">
      <w:pPr>
        <w:rPr>
          <w:b/>
          <w:sz w:val="24"/>
          <w:szCs w:val="24"/>
        </w:rPr>
      </w:pPr>
    </w:p>
    <w:p w:rsidR="005C4151" w:rsidRDefault="005C4151" w:rsidP="001E026C">
      <w:pPr>
        <w:autoSpaceDE w:val="0"/>
        <w:autoSpaceDN w:val="0"/>
        <w:adjustRightInd w:val="0"/>
        <w:ind w:left="426" w:hanging="426"/>
        <w:rPr>
          <w:b/>
          <w:bCs/>
          <w:sz w:val="24"/>
          <w:szCs w:val="24"/>
        </w:rPr>
      </w:pPr>
      <w:r w:rsidRPr="00983434">
        <w:rPr>
          <w:b/>
          <w:bCs/>
          <w:sz w:val="24"/>
          <w:szCs w:val="24"/>
        </w:rPr>
        <w:t>Electric fields and electrostatic potential</w:t>
      </w:r>
    </w:p>
    <w:p w:rsidR="00983434" w:rsidRPr="00983434" w:rsidRDefault="00983434" w:rsidP="00F552A4">
      <w:pPr>
        <w:autoSpaceDE w:val="0"/>
        <w:autoSpaceDN w:val="0"/>
        <w:adjustRightInd w:val="0"/>
        <w:ind w:left="426" w:hanging="426"/>
        <w:rPr>
          <w:b/>
          <w:bCs/>
          <w:sz w:val="24"/>
          <w:szCs w:val="24"/>
        </w:rPr>
      </w:pPr>
    </w:p>
    <w:p w:rsidR="005C4151" w:rsidRPr="00F552A4" w:rsidRDefault="005C4151" w:rsidP="00F552A4">
      <w:pPr>
        <w:autoSpaceDE w:val="0"/>
        <w:autoSpaceDN w:val="0"/>
        <w:adjustRightInd w:val="0"/>
        <w:ind w:left="426" w:hanging="426"/>
      </w:pPr>
      <w:r w:rsidRPr="00F552A4">
        <w:t xml:space="preserve">1. </w:t>
      </w:r>
      <w:r w:rsidR="00983434">
        <w:tab/>
      </w:r>
      <w:r w:rsidRPr="00F552A4">
        <w:t xml:space="preserve">A metallic sphere has a radius of 0.040 m. The charge on the sphere is + 30 </w:t>
      </w:r>
      <w:r w:rsidR="00983434" w:rsidRPr="00983434">
        <w:rPr>
          <w:rFonts w:ascii="Symbol" w:hAnsi="Symbol"/>
        </w:rPr>
        <w:t></w:t>
      </w:r>
      <w:r w:rsidRPr="00F552A4">
        <w:t>C.</w:t>
      </w:r>
    </w:p>
    <w:p w:rsidR="005C4151" w:rsidRPr="00F552A4" w:rsidRDefault="005C4151" w:rsidP="00983434">
      <w:pPr>
        <w:autoSpaceDE w:val="0"/>
        <w:autoSpaceDN w:val="0"/>
        <w:adjustRightInd w:val="0"/>
        <w:ind w:left="851" w:hanging="426"/>
      </w:pPr>
      <w:r w:rsidRPr="00F552A4">
        <w:t>Determine the electric field strength</w:t>
      </w:r>
    </w:p>
    <w:p w:rsidR="005C4151" w:rsidRPr="00F552A4" w:rsidRDefault="005C4151" w:rsidP="00983434">
      <w:pPr>
        <w:autoSpaceDE w:val="0"/>
        <w:autoSpaceDN w:val="0"/>
        <w:adjustRightInd w:val="0"/>
        <w:ind w:left="851" w:hanging="426"/>
      </w:pPr>
      <w:r w:rsidRPr="00F552A4">
        <w:t xml:space="preserve">(a) </w:t>
      </w:r>
      <w:r w:rsidR="00983434">
        <w:tab/>
      </w:r>
      <w:proofErr w:type="gramStart"/>
      <w:r w:rsidRPr="00F552A4">
        <w:t>inside</w:t>
      </w:r>
      <w:proofErr w:type="gramEnd"/>
      <w:r w:rsidRPr="00F552A4">
        <w:t xml:space="preserve"> the sphere</w:t>
      </w:r>
      <w:r w:rsidR="00983434">
        <w:t>;</w:t>
      </w:r>
    </w:p>
    <w:p w:rsidR="005C4151" w:rsidRPr="00F552A4" w:rsidRDefault="005C4151" w:rsidP="00983434">
      <w:pPr>
        <w:autoSpaceDE w:val="0"/>
        <w:autoSpaceDN w:val="0"/>
        <w:adjustRightInd w:val="0"/>
        <w:ind w:left="851" w:hanging="426"/>
      </w:pPr>
      <w:r w:rsidRPr="00F552A4">
        <w:t xml:space="preserve">(b) </w:t>
      </w:r>
      <w:r w:rsidR="00983434">
        <w:tab/>
      </w:r>
      <w:proofErr w:type="gramStart"/>
      <w:r w:rsidRPr="00F552A4">
        <w:t>at</w:t>
      </w:r>
      <w:proofErr w:type="gramEnd"/>
      <w:r w:rsidRPr="00F552A4">
        <w:t xml:space="preserve"> the surface of the sphere</w:t>
      </w:r>
      <w:r w:rsidR="00983434">
        <w:t>;</w:t>
      </w:r>
    </w:p>
    <w:p w:rsidR="005C4151" w:rsidRDefault="005C4151" w:rsidP="00983434">
      <w:pPr>
        <w:autoSpaceDE w:val="0"/>
        <w:autoSpaceDN w:val="0"/>
        <w:adjustRightInd w:val="0"/>
        <w:ind w:left="851" w:hanging="426"/>
      </w:pPr>
      <w:r w:rsidRPr="00F552A4">
        <w:t xml:space="preserve">(c) </w:t>
      </w:r>
      <w:r w:rsidR="00983434">
        <w:tab/>
      </w:r>
      <w:proofErr w:type="gramStart"/>
      <w:r w:rsidRPr="00F552A4">
        <w:t>at</w:t>
      </w:r>
      <w:proofErr w:type="gramEnd"/>
      <w:r w:rsidRPr="00F552A4">
        <w:t xml:space="preserve"> a distance of 1.0 m from the centre of the sphere.</w:t>
      </w:r>
    </w:p>
    <w:p w:rsidR="00983434" w:rsidRPr="00F552A4" w:rsidRDefault="00983434" w:rsidP="00F552A4">
      <w:pPr>
        <w:autoSpaceDE w:val="0"/>
        <w:autoSpaceDN w:val="0"/>
        <w:adjustRightInd w:val="0"/>
        <w:ind w:left="426" w:hanging="426"/>
      </w:pPr>
    </w:p>
    <w:p w:rsidR="005C4151" w:rsidRDefault="005C4151" w:rsidP="00F552A4">
      <w:pPr>
        <w:autoSpaceDE w:val="0"/>
        <w:autoSpaceDN w:val="0"/>
        <w:adjustRightInd w:val="0"/>
        <w:ind w:left="426" w:hanging="426"/>
      </w:pPr>
      <w:r w:rsidRPr="00F552A4">
        <w:t xml:space="preserve">2. </w:t>
      </w:r>
      <w:r w:rsidR="007C7381">
        <w:tab/>
      </w:r>
      <w:r w:rsidRPr="00F552A4">
        <w:t>Describe, with the aid of a diagram, the process of charging by induction.</w:t>
      </w:r>
    </w:p>
    <w:p w:rsidR="007C7381" w:rsidRPr="00F552A4" w:rsidRDefault="007C7381" w:rsidP="00F552A4">
      <w:pPr>
        <w:autoSpaceDE w:val="0"/>
        <w:autoSpaceDN w:val="0"/>
        <w:adjustRightInd w:val="0"/>
        <w:ind w:left="426" w:hanging="426"/>
      </w:pPr>
    </w:p>
    <w:p w:rsidR="005C4151" w:rsidRDefault="005C4151" w:rsidP="00F552A4">
      <w:pPr>
        <w:autoSpaceDE w:val="0"/>
        <w:autoSpaceDN w:val="0"/>
        <w:adjustRightInd w:val="0"/>
        <w:ind w:left="426" w:hanging="426"/>
      </w:pPr>
      <w:r w:rsidRPr="00F552A4">
        <w:t xml:space="preserve">3. </w:t>
      </w:r>
      <w:r w:rsidR="007C7381">
        <w:tab/>
      </w:r>
      <w:r w:rsidRPr="00F552A4">
        <w:t>What is meant by the ‘electrostatic potential at a point’?</w:t>
      </w:r>
    </w:p>
    <w:p w:rsidR="007C7381" w:rsidRPr="00F552A4" w:rsidRDefault="007C7381" w:rsidP="00F552A4">
      <w:pPr>
        <w:autoSpaceDE w:val="0"/>
        <w:autoSpaceDN w:val="0"/>
        <w:adjustRightInd w:val="0"/>
        <w:ind w:left="426" w:hanging="426"/>
      </w:pPr>
    </w:p>
    <w:p w:rsidR="005C4151" w:rsidRDefault="005C4151" w:rsidP="00F552A4">
      <w:pPr>
        <w:autoSpaceDE w:val="0"/>
        <w:autoSpaceDN w:val="0"/>
        <w:adjustRightInd w:val="0"/>
        <w:ind w:left="426" w:hanging="426"/>
      </w:pPr>
      <w:r w:rsidRPr="00F552A4">
        <w:t xml:space="preserve">4. </w:t>
      </w:r>
      <w:r w:rsidR="007C7381">
        <w:tab/>
      </w:r>
      <w:r w:rsidRPr="00F552A4">
        <w:t xml:space="preserve">State the expression for the electrostatic potential at a distance </w:t>
      </w:r>
      <w:r w:rsidRPr="00F552A4">
        <w:rPr>
          <w:i/>
          <w:iCs/>
        </w:rPr>
        <w:t xml:space="preserve">r </w:t>
      </w:r>
      <w:r w:rsidRPr="00F552A4">
        <w:t>from a point</w:t>
      </w:r>
      <w:r w:rsidR="007C7381">
        <w:t xml:space="preserve"> </w:t>
      </w:r>
      <w:r w:rsidRPr="00F552A4">
        <w:t xml:space="preserve">charge </w:t>
      </w:r>
      <w:r w:rsidRPr="00F552A4">
        <w:rPr>
          <w:i/>
          <w:iCs/>
        </w:rPr>
        <w:t>Q</w:t>
      </w:r>
      <w:r w:rsidRPr="00F552A4">
        <w:t>.</w:t>
      </w:r>
    </w:p>
    <w:p w:rsidR="007C7381" w:rsidRPr="00F552A4" w:rsidRDefault="007C7381" w:rsidP="00F552A4">
      <w:pPr>
        <w:autoSpaceDE w:val="0"/>
        <w:autoSpaceDN w:val="0"/>
        <w:adjustRightInd w:val="0"/>
        <w:ind w:left="426" w:hanging="426"/>
      </w:pPr>
    </w:p>
    <w:p w:rsidR="005C4151" w:rsidRDefault="005C4151" w:rsidP="00F552A4">
      <w:pPr>
        <w:autoSpaceDE w:val="0"/>
        <w:autoSpaceDN w:val="0"/>
        <w:adjustRightInd w:val="0"/>
        <w:ind w:left="426" w:hanging="426"/>
      </w:pPr>
      <w:r w:rsidRPr="00F552A4">
        <w:t xml:space="preserve">5. </w:t>
      </w:r>
      <w:r w:rsidR="007C7381">
        <w:tab/>
      </w:r>
      <w:r w:rsidRPr="00F552A4">
        <w:t>Determine the electrostatic potential at a distance of 3.0 m from a point charge of</w:t>
      </w:r>
      <w:r w:rsidR="007C7381">
        <w:t xml:space="preserve"> </w:t>
      </w:r>
      <w:r w:rsidRPr="00F552A4">
        <w:t xml:space="preserve">+ 4.0 </w:t>
      </w:r>
      <w:proofErr w:type="spellStart"/>
      <w:proofErr w:type="gramStart"/>
      <w:r w:rsidRPr="00F552A4">
        <w:t>nC</w:t>
      </w:r>
      <w:proofErr w:type="spellEnd"/>
      <w:proofErr w:type="gramEnd"/>
      <w:r w:rsidRPr="00F552A4">
        <w:t>.</w:t>
      </w:r>
    </w:p>
    <w:p w:rsidR="007C7381" w:rsidRPr="00F552A4" w:rsidRDefault="007C7381" w:rsidP="00F552A4">
      <w:pPr>
        <w:autoSpaceDE w:val="0"/>
        <w:autoSpaceDN w:val="0"/>
        <w:adjustRightInd w:val="0"/>
        <w:ind w:left="426" w:hanging="426"/>
      </w:pPr>
    </w:p>
    <w:p w:rsidR="005C4151" w:rsidRDefault="005C4151" w:rsidP="00F552A4">
      <w:pPr>
        <w:autoSpaceDE w:val="0"/>
        <w:autoSpaceDN w:val="0"/>
        <w:adjustRightInd w:val="0"/>
        <w:ind w:left="426" w:hanging="426"/>
      </w:pPr>
      <w:r w:rsidRPr="00F552A4">
        <w:t xml:space="preserve">6. </w:t>
      </w:r>
      <w:r w:rsidR="007C7381">
        <w:tab/>
      </w:r>
      <w:r w:rsidRPr="00F552A4">
        <w:t xml:space="preserve">Point A is 2.0 m from a point charge of – 6.0 </w:t>
      </w:r>
      <w:proofErr w:type="spellStart"/>
      <w:proofErr w:type="gramStart"/>
      <w:r w:rsidRPr="00F552A4">
        <w:t>nC</w:t>
      </w:r>
      <w:proofErr w:type="spellEnd"/>
      <w:r w:rsidRPr="00F552A4">
        <w:t xml:space="preserve"> .</w:t>
      </w:r>
      <w:proofErr w:type="gramEnd"/>
      <w:r w:rsidRPr="00F552A4">
        <w:t xml:space="preserve"> Point B is 5.0 m from the same</w:t>
      </w:r>
      <w:r w:rsidR="007C7381">
        <w:t xml:space="preserve"> </w:t>
      </w:r>
      <w:r w:rsidRPr="00F552A4">
        <w:t>point charge. Determine the potential difference between point A and point B.</w:t>
      </w:r>
    </w:p>
    <w:p w:rsidR="007C7381" w:rsidRPr="00F552A4" w:rsidRDefault="007C7381" w:rsidP="00F552A4">
      <w:pPr>
        <w:autoSpaceDE w:val="0"/>
        <w:autoSpaceDN w:val="0"/>
        <w:adjustRightInd w:val="0"/>
        <w:ind w:left="426" w:hanging="426"/>
      </w:pPr>
    </w:p>
    <w:p w:rsidR="005C4151" w:rsidRDefault="005C4151" w:rsidP="00F552A4">
      <w:pPr>
        <w:autoSpaceDE w:val="0"/>
        <w:autoSpaceDN w:val="0"/>
        <w:adjustRightInd w:val="0"/>
        <w:ind w:left="426" w:hanging="426"/>
      </w:pPr>
      <w:r w:rsidRPr="00F552A4">
        <w:t xml:space="preserve">7. </w:t>
      </w:r>
      <w:r w:rsidR="007C7381">
        <w:tab/>
      </w:r>
      <w:r w:rsidRPr="00F552A4">
        <w:t>What is me</w:t>
      </w:r>
      <w:r w:rsidR="00776018">
        <w:t>ant by an equipotential surface?</w:t>
      </w:r>
    </w:p>
    <w:p w:rsidR="007C7381" w:rsidRPr="00F552A4" w:rsidRDefault="007C7381" w:rsidP="00F552A4">
      <w:pPr>
        <w:autoSpaceDE w:val="0"/>
        <w:autoSpaceDN w:val="0"/>
        <w:adjustRightInd w:val="0"/>
        <w:ind w:left="426" w:hanging="426"/>
      </w:pPr>
    </w:p>
    <w:p w:rsidR="005C4151" w:rsidRDefault="005C4151" w:rsidP="00F552A4">
      <w:pPr>
        <w:autoSpaceDE w:val="0"/>
        <w:autoSpaceDN w:val="0"/>
        <w:adjustRightInd w:val="0"/>
        <w:ind w:left="426" w:hanging="426"/>
      </w:pPr>
      <w:r w:rsidRPr="00F552A4">
        <w:t xml:space="preserve">8. </w:t>
      </w:r>
      <w:r w:rsidR="007C7381">
        <w:tab/>
      </w:r>
      <w:r w:rsidRPr="00F552A4">
        <w:t>A very small sphere carries a positive charge. Draw a sketch showing lines of</w:t>
      </w:r>
      <w:r w:rsidR="007C7381">
        <w:t xml:space="preserve"> </w:t>
      </w:r>
      <w:r w:rsidRPr="00F552A4">
        <w:t>electric field for this charge. Add lines of equipotential to your sketch using</w:t>
      </w:r>
      <w:r w:rsidR="007C7381">
        <w:t xml:space="preserve"> </w:t>
      </w:r>
      <w:r w:rsidRPr="00F552A4">
        <w:t>broken dashed lines.</w:t>
      </w:r>
    </w:p>
    <w:p w:rsidR="007C7381" w:rsidRPr="00F552A4" w:rsidRDefault="007C7381" w:rsidP="00F552A4">
      <w:pPr>
        <w:autoSpaceDE w:val="0"/>
        <w:autoSpaceDN w:val="0"/>
        <w:adjustRightInd w:val="0"/>
        <w:ind w:left="426" w:hanging="426"/>
      </w:pPr>
    </w:p>
    <w:p w:rsidR="005C4151" w:rsidRPr="00F552A4" w:rsidRDefault="005C4151" w:rsidP="00F552A4">
      <w:pPr>
        <w:autoSpaceDE w:val="0"/>
        <w:autoSpaceDN w:val="0"/>
        <w:adjustRightInd w:val="0"/>
        <w:ind w:left="426" w:hanging="426"/>
      </w:pPr>
      <w:r w:rsidRPr="00F552A4">
        <w:t xml:space="preserve">9. </w:t>
      </w:r>
      <w:r w:rsidR="007C7381">
        <w:tab/>
      </w:r>
      <w:r w:rsidRPr="00F552A4">
        <w:t xml:space="preserve">Two charges of + 4.0 </w:t>
      </w:r>
      <w:proofErr w:type="spellStart"/>
      <w:proofErr w:type="gramStart"/>
      <w:r w:rsidRPr="00F552A4">
        <w:t>nC</w:t>
      </w:r>
      <w:proofErr w:type="spellEnd"/>
      <w:proofErr w:type="gramEnd"/>
      <w:r w:rsidRPr="00F552A4">
        <w:t xml:space="preserve"> and –2.0 </w:t>
      </w:r>
      <w:proofErr w:type="spellStart"/>
      <w:r w:rsidRPr="00F552A4">
        <w:t>nC</w:t>
      </w:r>
      <w:proofErr w:type="spellEnd"/>
      <w:r w:rsidRPr="00F552A4">
        <w:t xml:space="preserve"> are situated 0.12 m apart.</w:t>
      </w:r>
    </w:p>
    <w:p w:rsidR="005C4151" w:rsidRDefault="005C4151" w:rsidP="007C7381">
      <w:pPr>
        <w:autoSpaceDE w:val="0"/>
        <w:autoSpaceDN w:val="0"/>
        <w:adjustRightInd w:val="0"/>
        <w:ind w:left="851" w:hanging="426"/>
      </w:pPr>
      <w:r w:rsidRPr="00F552A4">
        <w:t>Find the position of the point of zero electrostatic potential.</w:t>
      </w:r>
    </w:p>
    <w:p w:rsidR="007C7381" w:rsidRPr="00F552A4" w:rsidRDefault="007C7381" w:rsidP="007C7381">
      <w:pPr>
        <w:autoSpaceDE w:val="0"/>
        <w:autoSpaceDN w:val="0"/>
        <w:adjustRightInd w:val="0"/>
        <w:ind w:left="851" w:hanging="426"/>
      </w:pPr>
    </w:p>
    <w:p w:rsidR="005C4151" w:rsidRPr="00F552A4" w:rsidRDefault="005C4151" w:rsidP="00F552A4">
      <w:pPr>
        <w:autoSpaceDE w:val="0"/>
        <w:autoSpaceDN w:val="0"/>
        <w:adjustRightInd w:val="0"/>
        <w:ind w:left="426" w:hanging="426"/>
      </w:pPr>
      <w:r w:rsidRPr="00F552A4">
        <w:t xml:space="preserve">10. </w:t>
      </w:r>
      <w:r w:rsidR="007C7381">
        <w:tab/>
      </w:r>
      <w:r w:rsidRPr="00F552A4">
        <w:t xml:space="preserve">Which of the following are vector </w:t>
      </w:r>
      <w:proofErr w:type="gramStart"/>
      <w:r w:rsidRPr="00F552A4">
        <w:t>quantities:</w:t>
      </w:r>
      <w:proofErr w:type="gramEnd"/>
    </w:p>
    <w:p w:rsidR="005C4151" w:rsidRDefault="005C4151" w:rsidP="007C7381">
      <w:pPr>
        <w:autoSpaceDE w:val="0"/>
        <w:autoSpaceDN w:val="0"/>
        <w:adjustRightInd w:val="0"/>
        <w:ind w:left="426"/>
      </w:pPr>
      <w:proofErr w:type="gramStart"/>
      <w:r w:rsidRPr="00F552A4">
        <w:t>electrostatic</w:t>
      </w:r>
      <w:proofErr w:type="gramEnd"/>
      <w:r w:rsidRPr="00F552A4">
        <w:t xml:space="preserve"> force, electric field strength, electrostatic potential, permittivity of</w:t>
      </w:r>
      <w:r w:rsidR="007C7381">
        <w:t xml:space="preserve"> </w:t>
      </w:r>
      <w:r w:rsidRPr="00F552A4">
        <w:t>free space, electric charge, potential difference.</w:t>
      </w:r>
    </w:p>
    <w:p w:rsidR="007C7381" w:rsidRPr="00F552A4" w:rsidRDefault="007C7381" w:rsidP="007C7381">
      <w:pPr>
        <w:autoSpaceDE w:val="0"/>
        <w:autoSpaceDN w:val="0"/>
        <w:adjustRightInd w:val="0"/>
        <w:ind w:left="426"/>
      </w:pPr>
    </w:p>
    <w:p w:rsidR="005C4151" w:rsidRDefault="005C4151" w:rsidP="00F552A4">
      <w:pPr>
        <w:autoSpaceDE w:val="0"/>
        <w:autoSpaceDN w:val="0"/>
        <w:adjustRightInd w:val="0"/>
        <w:ind w:left="426" w:hanging="426"/>
      </w:pPr>
      <w:r w:rsidRPr="00F552A4">
        <w:t xml:space="preserve">11. </w:t>
      </w:r>
      <w:r w:rsidR="007C7381">
        <w:tab/>
      </w:r>
      <w:r w:rsidRPr="00F552A4">
        <w:t xml:space="preserve">Two charges each of +2.5 </w:t>
      </w:r>
      <w:proofErr w:type="spellStart"/>
      <w:proofErr w:type="gramStart"/>
      <w:r w:rsidRPr="00F552A4">
        <w:t>nC</w:t>
      </w:r>
      <w:proofErr w:type="spellEnd"/>
      <w:proofErr w:type="gramEnd"/>
      <w:r w:rsidRPr="00F552A4">
        <w:t xml:space="preserve"> are situated 0.40 m apart as shown below.</w:t>
      </w:r>
    </w:p>
    <w:p w:rsidR="00FA0EA6" w:rsidRDefault="00FA0EA6" w:rsidP="00F552A4">
      <w:pPr>
        <w:autoSpaceDE w:val="0"/>
        <w:autoSpaceDN w:val="0"/>
        <w:adjustRightInd w:val="0"/>
        <w:ind w:left="426" w:hanging="426"/>
      </w:pPr>
    </w:p>
    <w:p w:rsidR="00FA0EA6" w:rsidRDefault="006F6E91" w:rsidP="00FA0EA6">
      <w:pPr>
        <w:autoSpaceDE w:val="0"/>
        <w:autoSpaceDN w:val="0"/>
        <w:adjustRightInd w:val="0"/>
        <w:ind w:left="426" w:hanging="426"/>
        <w:jc w:val="center"/>
      </w:pPr>
      <w:r>
        <w:rPr>
          <w:noProof/>
        </w:rPr>
        <w:drawing>
          <wp:inline distT="0" distB="0" distL="0" distR="0">
            <wp:extent cx="3048000" cy="8763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48000" cy="876300"/>
                    </a:xfrm>
                    <a:prstGeom prst="rect">
                      <a:avLst/>
                    </a:prstGeom>
                    <a:noFill/>
                    <a:ln>
                      <a:noFill/>
                    </a:ln>
                  </pic:spPr>
                </pic:pic>
              </a:graphicData>
            </a:graphic>
          </wp:inline>
        </w:drawing>
      </w:r>
    </w:p>
    <w:p w:rsidR="00FA0EA6" w:rsidRPr="00F552A4" w:rsidRDefault="00FA0EA6" w:rsidP="00FA0EA6">
      <w:pPr>
        <w:autoSpaceDE w:val="0"/>
        <w:autoSpaceDN w:val="0"/>
        <w:adjustRightInd w:val="0"/>
        <w:ind w:left="426" w:hanging="426"/>
      </w:pPr>
    </w:p>
    <w:p w:rsidR="005C4151" w:rsidRPr="00F552A4" w:rsidRDefault="005C4151" w:rsidP="007C7381">
      <w:pPr>
        <w:tabs>
          <w:tab w:val="left" w:pos="851"/>
        </w:tabs>
        <w:autoSpaceDE w:val="0"/>
        <w:autoSpaceDN w:val="0"/>
        <w:adjustRightInd w:val="0"/>
        <w:ind w:left="1276" w:hanging="851"/>
      </w:pPr>
      <w:r w:rsidRPr="00F552A4">
        <w:t xml:space="preserve">(a) </w:t>
      </w:r>
      <w:r w:rsidR="007C7381">
        <w:tab/>
      </w:r>
      <w:r w:rsidRPr="00F552A4">
        <w:t>(</w:t>
      </w:r>
      <w:proofErr w:type="gramStart"/>
      <w:r w:rsidRPr="00F552A4">
        <w:t>i</w:t>
      </w:r>
      <w:proofErr w:type="gramEnd"/>
      <w:r w:rsidRPr="00F552A4">
        <w:t xml:space="preserve">) </w:t>
      </w:r>
      <w:r w:rsidR="007C7381">
        <w:tab/>
      </w:r>
      <w:r w:rsidRPr="00F552A4">
        <w:t>What is the electrostatic potential at point X?</w:t>
      </w:r>
    </w:p>
    <w:p w:rsidR="005C4151" w:rsidRPr="00F552A4" w:rsidRDefault="007C7381" w:rsidP="007C7381">
      <w:pPr>
        <w:tabs>
          <w:tab w:val="left" w:pos="851"/>
        </w:tabs>
        <w:autoSpaceDE w:val="0"/>
        <w:autoSpaceDN w:val="0"/>
        <w:adjustRightInd w:val="0"/>
        <w:ind w:left="1276" w:hanging="850"/>
      </w:pPr>
      <w:r>
        <w:tab/>
        <w:t>(ii)</w:t>
      </w:r>
      <w:r>
        <w:tab/>
      </w:r>
      <w:r w:rsidR="005C4151" w:rsidRPr="00F552A4">
        <w:t>What is the electrostatic potential at point Y?</w:t>
      </w:r>
    </w:p>
    <w:p w:rsidR="005C4151" w:rsidRDefault="005C4151" w:rsidP="007C7381">
      <w:pPr>
        <w:tabs>
          <w:tab w:val="left" w:pos="851"/>
        </w:tabs>
        <w:autoSpaceDE w:val="0"/>
        <w:autoSpaceDN w:val="0"/>
        <w:adjustRightInd w:val="0"/>
        <w:ind w:left="1276" w:hanging="851"/>
      </w:pPr>
      <w:r w:rsidRPr="00F552A4">
        <w:t xml:space="preserve">(b) </w:t>
      </w:r>
      <w:r w:rsidR="007C7381">
        <w:tab/>
      </w:r>
      <w:r w:rsidRPr="00F552A4">
        <w:t>Determine the potential difference between X and Y.</w:t>
      </w:r>
    </w:p>
    <w:p w:rsidR="007C7381" w:rsidRPr="00F552A4" w:rsidRDefault="007C7381" w:rsidP="00F552A4">
      <w:pPr>
        <w:autoSpaceDE w:val="0"/>
        <w:autoSpaceDN w:val="0"/>
        <w:adjustRightInd w:val="0"/>
        <w:ind w:left="426" w:hanging="426"/>
      </w:pPr>
    </w:p>
    <w:p w:rsidR="005C4151" w:rsidRPr="00F552A4" w:rsidRDefault="005C4151" w:rsidP="007C7381">
      <w:pPr>
        <w:autoSpaceDE w:val="0"/>
        <w:autoSpaceDN w:val="0"/>
        <w:adjustRightInd w:val="0"/>
        <w:ind w:left="426" w:hanging="426"/>
      </w:pPr>
      <w:r w:rsidRPr="00F552A4">
        <w:t xml:space="preserve">12. </w:t>
      </w:r>
      <w:r w:rsidR="007C7381">
        <w:tab/>
      </w:r>
      <w:r w:rsidRPr="00F552A4">
        <w:t>In a uniform electric field an electron gains 10</w:t>
      </w:r>
      <w:r w:rsidRPr="00633DC2">
        <w:rPr>
          <w:vertAlign w:val="superscript"/>
        </w:rPr>
        <w:t>-14</w:t>
      </w:r>
      <w:r w:rsidRPr="00F552A4">
        <w:t xml:space="preserve"> J when travelling between two</w:t>
      </w:r>
      <w:r w:rsidR="007C7381">
        <w:t xml:space="preserve"> </w:t>
      </w:r>
      <w:r w:rsidRPr="00F552A4">
        <w:t xml:space="preserve">points. What is the </w:t>
      </w:r>
      <w:proofErr w:type="spellStart"/>
      <w:r w:rsidRPr="00F552A4">
        <w:t>p.d</w:t>
      </w:r>
      <w:proofErr w:type="spellEnd"/>
      <w:r w:rsidRPr="00F552A4">
        <w:t>. between these two points?</w:t>
      </w:r>
    </w:p>
    <w:p w:rsidR="001E026C" w:rsidRDefault="005C4151" w:rsidP="001E026C">
      <w:pPr>
        <w:pStyle w:val="Heading1"/>
      </w:pPr>
      <w:r w:rsidRPr="00F552A4">
        <w:br w:type="page"/>
      </w:r>
      <w:r w:rsidR="001E026C">
        <w:lastRenderedPageBreak/>
        <w:t>Tutorial 2.1</w:t>
      </w:r>
    </w:p>
    <w:p w:rsidR="001E026C" w:rsidRDefault="001E026C" w:rsidP="001E026C">
      <w:pPr>
        <w:rPr>
          <w:b/>
          <w:sz w:val="24"/>
          <w:szCs w:val="24"/>
        </w:rPr>
      </w:pPr>
    </w:p>
    <w:p w:rsidR="001E026C" w:rsidRDefault="001E026C" w:rsidP="001E026C">
      <w:pPr>
        <w:rPr>
          <w:b/>
          <w:sz w:val="24"/>
          <w:szCs w:val="24"/>
        </w:rPr>
      </w:pPr>
      <w:r w:rsidRPr="00A2093D">
        <w:rPr>
          <w:b/>
          <w:sz w:val="24"/>
          <w:szCs w:val="24"/>
        </w:rPr>
        <w:t>Electric Field Strength</w:t>
      </w:r>
    </w:p>
    <w:p w:rsidR="001E026C" w:rsidRPr="00A2093D" w:rsidRDefault="001E026C" w:rsidP="001E026C">
      <w:pPr>
        <w:rPr>
          <w:b/>
          <w:sz w:val="24"/>
          <w:szCs w:val="24"/>
        </w:rPr>
      </w:pPr>
    </w:p>
    <w:p w:rsidR="001E026C" w:rsidRPr="00A2093D" w:rsidRDefault="001E026C" w:rsidP="001E026C">
      <w:pPr>
        <w:ind w:left="426" w:hanging="426"/>
        <w:rPr>
          <w:b/>
        </w:rPr>
      </w:pPr>
      <w:r w:rsidRPr="00A2093D">
        <w:t>1</w:t>
      </w:r>
      <w:r w:rsidRPr="00A2093D">
        <w:tab/>
        <w:t xml:space="preserve">What is the electric field strength at a point where a small object carrying a charge of 4.0 </w:t>
      </w:r>
      <w:r w:rsidRPr="00A2093D">
        <w:rPr>
          <w:rFonts w:ascii="Symbol" w:hAnsi="Symbol"/>
        </w:rPr>
        <w:t></w:t>
      </w:r>
      <w:r w:rsidRPr="00A2093D">
        <w:t>C experiences a force of 0.02 N?</w:t>
      </w:r>
      <w:r w:rsidRPr="00A2093D">
        <w:tab/>
      </w:r>
    </w:p>
    <w:p w:rsidR="001E026C" w:rsidRPr="00A2093D" w:rsidRDefault="001E026C" w:rsidP="001E026C">
      <w:pPr>
        <w:ind w:left="426" w:hanging="426"/>
        <w:rPr>
          <w:b/>
        </w:rPr>
      </w:pPr>
    </w:p>
    <w:p w:rsidR="001E026C" w:rsidRPr="00A2093D" w:rsidRDefault="001E026C" w:rsidP="001E026C">
      <w:pPr>
        <w:tabs>
          <w:tab w:val="left" w:pos="426"/>
        </w:tabs>
        <w:ind w:left="851" w:hanging="851"/>
      </w:pPr>
      <w:r w:rsidRPr="00A2093D">
        <w:t>2</w:t>
      </w:r>
      <w:r w:rsidRPr="00A2093D">
        <w:tab/>
        <w:t>(a)</w:t>
      </w:r>
      <w:r w:rsidRPr="00A2093D">
        <w:tab/>
        <w:t xml:space="preserve">Calculate the size of a point charge required to give </w:t>
      </w:r>
      <w:proofErr w:type="gramStart"/>
      <w:r w:rsidRPr="00A2093D">
        <w:t>an electric</w:t>
      </w:r>
      <w:proofErr w:type="gramEnd"/>
      <w:r w:rsidRPr="00A2093D">
        <w:t xml:space="preserve"> field strength of 1.0 N C</w:t>
      </w:r>
      <w:r w:rsidRPr="00A2093D">
        <w:rPr>
          <w:position w:val="6"/>
        </w:rPr>
        <w:t>-1</w:t>
      </w:r>
      <w:r w:rsidRPr="00A2093D">
        <w:t xml:space="preserve"> at a distance of 1.0 m from the point charge.</w:t>
      </w:r>
    </w:p>
    <w:p w:rsidR="001E026C" w:rsidRPr="00A2093D" w:rsidRDefault="001E026C" w:rsidP="001E026C">
      <w:pPr>
        <w:tabs>
          <w:tab w:val="left" w:pos="426"/>
        </w:tabs>
        <w:ind w:left="851" w:hanging="851"/>
      </w:pPr>
      <w:r w:rsidRPr="00A2093D">
        <w:t xml:space="preserve">  </w:t>
      </w:r>
      <w:r w:rsidRPr="00A2093D">
        <w:tab/>
        <w:t>(b)</w:t>
      </w:r>
      <w:r w:rsidRPr="00A2093D">
        <w:tab/>
        <w:t>State the magnitude of the electric field strength at a distance of 2.0 m from the point charge.</w:t>
      </w:r>
    </w:p>
    <w:p w:rsidR="001E026C" w:rsidRPr="00A2093D" w:rsidRDefault="001E026C" w:rsidP="001E026C">
      <w:pPr>
        <w:ind w:left="426" w:hanging="426"/>
      </w:pPr>
    </w:p>
    <w:p w:rsidR="001E026C" w:rsidRPr="00A2093D" w:rsidRDefault="001E026C" w:rsidP="001E026C">
      <w:pPr>
        <w:tabs>
          <w:tab w:val="left" w:pos="426"/>
        </w:tabs>
        <w:ind w:left="851" w:hanging="851"/>
      </w:pPr>
      <w:r w:rsidRPr="00A2093D">
        <w:t>3</w:t>
      </w:r>
      <w:r w:rsidRPr="00A2093D">
        <w:tab/>
        <w:t>(a)</w:t>
      </w:r>
      <w:r w:rsidRPr="00A2093D">
        <w:tab/>
        <w:t xml:space="preserve">Calculate the electric field strength due to </w:t>
      </w:r>
      <w:proofErr w:type="gramStart"/>
      <w:r w:rsidRPr="00A2093D">
        <w:t xml:space="preserve">an  </w:t>
      </w:r>
      <w:r w:rsidRPr="00A2093D">
        <w:rPr>
          <w:rFonts w:ascii="Symbol" w:hAnsi="Symbol"/>
        </w:rPr>
        <w:t></w:t>
      </w:r>
      <w:proofErr w:type="gramEnd"/>
      <w:r w:rsidRPr="00A2093D">
        <w:t xml:space="preserve">-particle at a point  5.0 mm from the  </w:t>
      </w:r>
      <w:r>
        <w:br/>
      </w:r>
      <w:r w:rsidRPr="00A2093D">
        <w:rPr>
          <w:rFonts w:ascii="Symbol" w:hAnsi="Symbol"/>
        </w:rPr>
        <w:t></w:t>
      </w:r>
      <w:r w:rsidRPr="00A2093D">
        <w:t>-particle.</w:t>
      </w:r>
    </w:p>
    <w:p w:rsidR="001E026C" w:rsidRPr="00A2093D" w:rsidRDefault="001E026C" w:rsidP="001E026C">
      <w:pPr>
        <w:tabs>
          <w:tab w:val="left" w:pos="426"/>
        </w:tabs>
        <w:ind w:left="851" w:hanging="851"/>
      </w:pPr>
      <w:r w:rsidRPr="00A2093D">
        <w:t xml:space="preserve">  </w:t>
      </w:r>
      <w:r w:rsidRPr="00A2093D">
        <w:tab/>
        <w:t>(b)</w:t>
      </w:r>
      <w:r w:rsidRPr="00A2093D">
        <w:tab/>
        <w:t>How would the electric field strength calculated in (a) compare with the electric field strength at a point 5.0 mm from a proton?</w:t>
      </w:r>
    </w:p>
    <w:p w:rsidR="001E026C" w:rsidRPr="00A2093D" w:rsidRDefault="001E026C" w:rsidP="001E026C">
      <w:pPr>
        <w:ind w:left="426" w:hanging="426"/>
      </w:pPr>
    </w:p>
    <w:p w:rsidR="001E026C" w:rsidRPr="00A2093D" w:rsidRDefault="001E026C" w:rsidP="001E026C">
      <w:pPr>
        <w:ind w:left="426" w:hanging="426"/>
      </w:pPr>
      <w:r w:rsidRPr="00A2093D">
        <w:t>4</w:t>
      </w:r>
      <w:r w:rsidRPr="00A2093D">
        <w:tab/>
        <w:t xml:space="preserve">The diagram below shows two charges of +10.0 </w:t>
      </w:r>
      <w:proofErr w:type="spellStart"/>
      <w:proofErr w:type="gramStart"/>
      <w:r w:rsidRPr="00A2093D">
        <w:t>nC</w:t>
      </w:r>
      <w:proofErr w:type="spellEnd"/>
      <w:proofErr w:type="gramEnd"/>
      <w:r w:rsidRPr="00A2093D">
        <w:t xml:space="preserve"> and +18.8 </w:t>
      </w:r>
      <w:proofErr w:type="spellStart"/>
      <w:r w:rsidRPr="00A2093D">
        <w:t>nC</w:t>
      </w:r>
      <w:proofErr w:type="spellEnd"/>
      <w:r w:rsidRPr="00A2093D">
        <w:t xml:space="preserve"> respectively separated by 0.13m.</w:t>
      </w:r>
    </w:p>
    <w:p w:rsidR="001E026C" w:rsidRPr="00A2093D" w:rsidRDefault="001E026C" w:rsidP="001E026C">
      <w:pPr>
        <w:ind w:left="426" w:hanging="426"/>
      </w:pPr>
      <w:r w:rsidRPr="00A2093D">
        <w:object w:dxaOrig="5320" w:dyaOrig="2380">
          <v:shape id="_x0000_i1027" type="#_x0000_t75" style="width:409.5pt;height:121.5pt" o:ole="" fillcolor="window">
            <v:imagedata r:id="rId20" o:title="" croptop="-826f" cropbottom="-826f" cropleft="-17492f" cropright="-17492f"/>
          </v:shape>
          <o:OLEObject Type="Embed" ProgID="Word.Picture.8" ShapeID="_x0000_i1027" DrawAspect="Content" ObjectID="_1521993788" r:id="rId21"/>
        </w:object>
      </w:r>
    </w:p>
    <w:p w:rsidR="001E026C" w:rsidRPr="00A2093D" w:rsidRDefault="001E026C" w:rsidP="001E026C">
      <w:pPr>
        <w:ind w:left="426" w:hanging="426"/>
      </w:pPr>
      <w:r w:rsidRPr="00A2093D">
        <w:tab/>
      </w:r>
      <w:r w:rsidRPr="00A2093D">
        <w:tab/>
      </w:r>
      <w:r w:rsidRPr="00A2093D">
        <w:tab/>
      </w:r>
    </w:p>
    <w:p w:rsidR="001E026C" w:rsidRPr="00A2093D" w:rsidRDefault="001E026C" w:rsidP="001E026C">
      <w:pPr>
        <w:tabs>
          <w:tab w:val="left" w:pos="426"/>
        </w:tabs>
        <w:ind w:left="851" w:hanging="851"/>
      </w:pPr>
      <w:r w:rsidRPr="00A2093D">
        <w:tab/>
        <w:t>(a)</w:t>
      </w:r>
      <w:r w:rsidRPr="00A2093D">
        <w:tab/>
        <w:t>Calculate the magnitude of the resultant electric field strength at the point P as shown in the diagram above.</w:t>
      </w:r>
    </w:p>
    <w:p w:rsidR="001E026C" w:rsidRPr="00A2093D" w:rsidRDefault="001E026C" w:rsidP="001E026C">
      <w:pPr>
        <w:tabs>
          <w:tab w:val="left" w:pos="426"/>
        </w:tabs>
        <w:ind w:left="851" w:hanging="851"/>
      </w:pPr>
      <w:r w:rsidRPr="00A2093D">
        <w:t xml:space="preserve">  </w:t>
      </w:r>
      <w:r w:rsidRPr="00A2093D">
        <w:tab/>
        <w:t>(b)</w:t>
      </w:r>
      <w:r w:rsidRPr="00A2093D">
        <w:tab/>
        <w:t>Make a sketch like the one above and show the direction of the resultant electric field strength at the point P.</w:t>
      </w:r>
    </w:p>
    <w:p w:rsidR="001E026C" w:rsidRPr="00A2093D" w:rsidRDefault="001E026C" w:rsidP="001E026C">
      <w:pPr>
        <w:tabs>
          <w:tab w:val="left" w:pos="426"/>
        </w:tabs>
        <w:ind w:left="851" w:hanging="851"/>
      </w:pPr>
      <w:r w:rsidRPr="00A2093D">
        <w:tab/>
        <w:t xml:space="preserve"> </w:t>
      </w:r>
      <w:r w:rsidRPr="00A2093D">
        <w:tab/>
        <w:t>Angles are required on your sketch.</w:t>
      </w:r>
    </w:p>
    <w:p w:rsidR="001E026C" w:rsidRPr="00A2093D" w:rsidRDefault="001E026C" w:rsidP="001E026C">
      <w:pPr>
        <w:tabs>
          <w:tab w:val="left" w:pos="426"/>
        </w:tabs>
        <w:ind w:left="851" w:hanging="851"/>
      </w:pPr>
    </w:p>
    <w:p w:rsidR="001E026C" w:rsidRPr="00A2093D" w:rsidRDefault="001E026C" w:rsidP="001E026C">
      <w:pPr>
        <w:ind w:left="426" w:hanging="426"/>
      </w:pPr>
      <w:r w:rsidRPr="00A2093D">
        <w:t>5</w:t>
      </w:r>
      <w:r w:rsidRPr="00A2093D">
        <w:tab/>
        <w:t xml:space="preserve">A negatively charged sphere, of </w:t>
      </w:r>
      <w:proofErr w:type="gramStart"/>
      <w:r w:rsidRPr="00A2093D">
        <w:t>mass  2.0</w:t>
      </w:r>
      <w:proofErr w:type="gramEnd"/>
      <w:r w:rsidRPr="00A2093D">
        <w:t xml:space="preserve"> x 10</w:t>
      </w:r>
      <w:r w:rsidRPr="00A2093D">
        <w:rPr>
          <w:position w:val="6"/>
        </w:rPr>
        <w:t>-5</w:t>
      </w:r>
      <w:r w:rsidRPr="00A2093D">
        <w:t xml:space="preserve"> kg, is held stationary in the space between two charged metal plates as shown in the diagram below.</w:t>
      </w:r>
    </w:p>
    <w:p w:rsidR="001E026C" w:rsidRPr="00A2093D" w:rsidRDefault="001E026C" w:rsidP="001E026C">
      <w:pPr>
        <w:ind w:left="426" w:hanging="426"/>
      </w:pPr>
      <w:r>
        <w:rPr>
          <w:noProof/>
        </w:rPr>
        <w:drawing>
          <wp:inline distT="0" distB="0" distL="0" distR="0" wp14:anchorId="030CA5C7" wp14:editId="17406D7B">
            <wp:extent cx="5419725" cy="1266825"/>
            <wp:effectExtent l="0" t="0" r="0" b="9525"/>
            <wp:docPr id="3950" name="Picture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
                      <a:extLst>
                        <a:ext uri="{28A0092B-C50C-407E-A947-70E740481C1C}">
                          <a14:useLocalDpi xmlns:a14="http://schemas.microsoft.com/office/drawing/2010/main" val="0"/>
                        </a:ext>
                      </a:extLst>
                    </a:blip>
                    <a:srcRect l="-32751" t="-3192" r="-32751" b="-3192"/>
                    <a:stretch>
                      <a:fillRect/>
                    </a:stretch>
                  </pic:blipFill>
                  <pic:spPr bwMode="auto">
                    <a:xfrm>
                      <a:off x="0" y="0"/>
                      <a:ext cx="5419725" cy="1266825"/>
                    </a:xfrm>
                    <a:prstGeom prst="rect">
                      <a:avLst/>
                    </a:prstGeom>
                    <a:noFill/>
                    <a:ln>
                      <a:noFill/>
                    </a:ln>
                  </pic:spPr>
                </pic:pic>
              </a:graphicData>
            </a:graphic>
          </wp:inline>
        </w:drawing>
      </w:r>
    </w:p>
    <w:p w:rsidR="001E026C" w:rsidRPr="00A2093D" w:rsidRDefault="001E026C" w:rsidP="001E026C">
      <w:pPr>
        <w:ind w:left="426" w:hanging="426"/>
      </w:pPr>
    </w:p>
    <w:p w:rsidR="001E026C" w:rsidRPr="00A2093D" w:rsidRDefault="001E026C" w:rsidP="001E026C">
      <w:pPr>
        <w:tabs>
          <w:tab w:val="left" w:pos="426"/>
        </w:tabs>
        <w:ind w:left="851" w:hanging="851"/>
      </w:pPr>
      <w:r w:rsidRPr="00A2093D">
        <w:tab/>
        <w:t>(a)</w:t>
      </w:r>
      <w:r w:rsidRPr="00A2093D">
        <w:tab/>
        <w:t xml:space="preserve">The sphere carries a charge </w:t>
      </w:r>
      <w:proofErr w:type="gramStart"/>
      <w:r w:rsidRPr="00A2093D">
        <w:t>of  -</w:t>
      </w:r>
      <w:proofErr w:type="gramEnd"/>
      <w:r w:rsidRPr="00A2093D">
        <w:t xml:space="preserve"> 5.0 x 10 </w:t>
      </w:r>
      <w:r w:rsidRPr="00A2093D">
        <w:rPr>
          <w:position w:val="6"/>
        </w:rPr>
        <w:t>-9</w:t>
      </w:r>
      <w:r w:rsidRPr="00A2093D">
        <w:t xml:space="preserve"> C.  Calculate the size of the electric field strength in the region between the metal plates.</w:t>
      </w:r>
    </w:p>
    <w:p w:rsidR="001E026C" w:rsidRPr="00A2093D" w:rsidRDefault="001E026C" w:rsidP="001E026C">
      <w:pPr>
        <w:tabs>
          <w:tab w:val="left" w:pos="426"/>
        </w:tabs>
        <w:ind w:left="851" w:hanging="851"/>
      </w:pPr>
      <w:r w:rsidRPr="00A2093D">
        <w:t xml:space="preserve">  </w:t>
      </w:r>
      <w:r w:rsidRPr="00A2093D">
        <w:tab/>
        <w:t>(b)</w:t>
      </w:r>
      <w:r w:rsidRPr="00A2093D">
        <w:tab/>
        <w:t>Make a sketch of the two plates and the stationary charged sphere.  Show the shape and direction of the resultant electric field in the region between the plates.</w:t>
      </w:r>
    </w:p>
    <w:p w:rsidR="001E026C" w:rsidRPr="00A2093D" w:rsidRDefault="001E026C" w:rsidP="001E026C">
      <w:pPr>
        <w:ind w:left="426" w:hanging="426"/>
      </w:pPr>
      <w:r w:rsidRPr="00A2093D">
        <w:br w:type="page"/>
      </w:r>
      <w:r w:rsidRPr="00A2093D">
        <w:lastRenderedPageBreak/>
        <w:t>6</w:t>
      </w:r>
      <w:r w:rsidRPr="00A2093D">
        <w:tab/>
        <w:t xml:space="preserve">Two charges </w:t>
      </w:r>
      <w:proofErr w:type="gramStart"/>
      <w:r w:rsidRPr="00A2093D">
        <w:t>of  +</w:t>
      </w:r>
      <w:proofErr w:type="gramEnd"/>
      <w:r w:rsidRPr="00A2093D">
        <w:t>8.0 x 10</w:t>
      </w:r>
      <w:r w:rsidRPr="00A2093D">
        <w:rPr>
          <w:position w:val="6"/>
        </w:rPr>
        <w:t>-9</w:t>
      </w:r>
      <w:r w:rsidRPr="00A2093D">
        <w:t xml:space="preserve"> C and  +4.0 x 10</w:t>
      </w:r>
      <w:r w:rsidRPr="00A2093D">
        <w:rPr>
          <w:position w:val="6"/>
        </w:rPr>
        <w:t>-9</w:t>
      </w:r>
      <w:r w:rsidRPr="00A2093D">
        <w:t xml:space="preserve"> C are held a distance of 0.20 m apart.</w:t>
      </w:r>
    </w:p>
    <w:p w:rsidR="001E026C" w:rsidRPr="00A2093D" w:rsidRDefault="001E026C" w:rsidP="001E026C">
      <w:pPr>
        <w:tabs>
          <w:tab w:val="left" w:pos="426"/>
        </w:tabs>
        <w:ind w:left="851" w:hanging="851"/>
      </w:pPr>
      <w:r w:rsidRPr="00A2093D">
        <w:t xml:space="preserve">  </w:t>
      </w:r>
      <w:r w:rsidRPr="00A2093D">
        <w:tab/>
        <w:t>(a)</w:t>
      </w:r>
      <w:r w:rsidRPr="00A2093D">
        <w:tab/>
        <w:t>Calculate the magnitude and direction of the electric field strength at the mid-point between the charges.</w:t>
      </w:r>
    </w:p>
    <w:p w:rsidR="001E026C" w:rsidRPr="00A2093D" w:rsidRDefault="001E026C" w:rsidP="001E026C">
      <w:pPr>
        <w:tabs>
          <w:tab w:val="left" w:pos="426"/>
        </w:tabs>
        <w:ind w:left="851" w:hanging="851"/>
      </w:pPr>
      <w:r w:rsidRPr="00A2093D">
        <w:t xml:space="preserve">  </w:t>
      </w:r>
      <w:r w:rsidRPr="00A2093D">
        <w:tab/>
        <w:t>(b)</w:t>
      </w:r>
      <w:r w:rsidRPr="00A2093D">
        <w:tab/>
        <w:t>Calculate the distance from the 8.0 x 10</w:t>
      </w:r>
      <w:r w:rsidRPr="00A2093D">
        <w:rPr>
          <w:position w:val="6"/>
        </w:rPr>
        <w:t>-9</w:t>
      </w:r>
      <w:r w:rsidRPr="00A2093D">
        <w:t xml:space="preserve"> C charge at which the electric field strength is zero.</w:t>
      </w:r>
    </w:p>
    <w:p w:rsidR="001E026C" w:rsidRPr="00A2093D" w:rsidRDefault="001E026C" w:rsidP="001E026C">
      <w:pPr>
        <w:tabs>
          <w:tab w:val="left" w:pos="426"/>
        </w:tabs>
        <w:ind w:left="851" w:hanging="851"/>
      </w:pPr>
      <w:r w:rsidRPr="00A2093D">
        <w:t xml:space="preserve">  </w:t>
      </w:r>
      <w:r w:rsidRPr="00A2093D">
        <w:tab/>
        <w:t>(c)</w:t>
      </w:r>
      <w:r w:rsidRPr="00A2093D">
        <w:tab/>
        <w:t>The 4.0 x 10</w:t>
      </w:r>
      <w:r w:rsidRPr="00A2093D">
        <w:rPr>
          <w:position w:val="6"/>
        </w:rPr>
        <w:t>-9</w:t>
      </w:r>
      <w:r w:rsidRPr="00A2093D">
        <w:t xml:space="preserve"> C charge has a mass </w:t>
      </w:r>
      <w:proofErr w:type="gramStart"/>
      <w:r w:rsidRPr="00A2093D">
        <w:t>of  5.0</w:t>
      </w:r>
      <w:proofErr w:type="gramEnd"/>
      <w:r w:rsidRPr="00A2093D">
        <w:t xml:space="preserve"> x 10</w:t>
      </w:r>
      <w:r w:rsidRPr="00A2093D">
        <w:rPr>
          <w:position w:val="6"/>
        </w:rPr>
        <w:t>-4</w:t>
      </w:r>
      <w:r w:rsidRPr="00A2093D">
        <w:t xml:space="preserve"> kg.  </w:t>
      </w:r>
    </w:p>
    <w:p w:rsidR="001E026C" w:rsidRPr="00A2093D" w:rsidRDefault="001E026C" w:rsidP="001E026C">
      <w:pPr>
        <w:tabs>
          <w:tab w:val="left" w:pos="426"/>
          <w:tab w:val="left" w:pos="851"/>
        </w:tabs>
        <w:ind w:left="1276" w:hanging="1276"/>
      </w:pPr>
      <w:r w:rsidRPr="00A2093D">
        <w:tab/>
      </w:r>
      <w:r w:rsidRPr="00A2093D">
        <w:tab/>
        <w:t>(i)</w:t>
      </w:r>
      <w:r w:rsidRPr="00A2093D">
        <w:tab/>
        <w:t>Calculate the magnitude of the electrostatic force acting on the charge.</w:t>
      </w:r>
    </w:p>
    <w:p w:rsidR="001E026C" w:rsidRPr="00A2093D" w:rsidRDefault="001E026C" w:rsidP="001E026C">
      <w:pPr>
        <w:tabs>
          <w:tab w:val="left" w:pos="426"/>
          <w:tab w:val="left" w:pos="851"/>
        </w:tabs>
        <w:ind w:left="1276" w:hanging="1276"/>
      </w:pPr>
      <w:r w:rsidRPr="00A2093D">
        <w:t xml:space="preserve"> </w:t>
      </w:r>
      <w:r w:rsidRPr="00A2093D">
        <w:tab/>
      </w:r>
      <w:r w:rsidRPr="00A2093D">
        <w:tab/>
        <w:t>(ii)</w:t>
      </w:r>
      <w:r w:rsidRPr="00A2093D">
        <w:tab/>
        <w:t>Calculate the magnitude of the gravitational force acting on the mass.</w:t>
      </w:r>
      <w:r w:rsidRPr="00A2093D">
        <w:tab/>
      </w:r>
    </w:p>
    <w:p w:rsidR="001E026C" w:rsidRPr="00A2093D" w:rsidRDefault="001E026C" w:rsidP="001E026C">
      <w:pPr>
        <w:ind w:left="426" w:hanging="426"/>
      </w:pPr>
    </w:p>
    <w:p w:rsidR="001E026C" w:rsidRPr="00A2093D" w:rsidRDefault="001E026C" w:rsidP="001E026C">
      <w:pPr>
        <w:ind w:left="426" w:hanging="426"/>
      </w:pPr>
      <w:r w:rsidRPr="00A2093D">
        <w:t>7</w:t>
      </w:r>
      <w:r w:rsidRPr="00A2093D">
        <w:tab/>
        <w:t>Copy and complete the electric field patterns for:</w:t>
      </w:r>
    </w:p>
    <w:p w:rsidR="001E026C" w:rsidRPr="00A2093D" w:rsidRDefault="001E026C" w:rsidP="001E026C">
      <w:pPr>
        <w:tabs>
          <w:tab w:val="left" w:pos="851"/>
        </w:tabs>
        <w:ind w:left="426" w:hanging="426"/>
      </w:pPr>
      <w:r w:rsidRPr="00A2093D">
        <w:tab/>
        <w:t xml:space="preserve">(a) </w:t>
      </w:r>
      <w:r w:rsidRPr="00A2093D">
        <w:tab/>
      </w:r>
      <w:proofErr w:type="gramStart"/>
      <w:r w:rsidRPr="00A2093D">
        <w:t>the</w:t>
      </w:r>
      <w:proofErr w:type="gramEnd"/>
      <w:r w:rsidRPr="00A2093D">
        <w:t xml:space="preserve"> electric field between two parallel plates which have equal but opposite charges </w:t>
      </w:r>
      <w:r w:rsidRPr="00A2093D">
        <w:tab/>
      </w:r>
    </w:p>
    <w:p w:rsidR="001E026C" w:rsidRPr="00A2093D" w:rsidRDefault="001E026C" w:rsidP="001E026C">
      <w:pPr>
        <w:ind w:left="426" w:hanging="426"/>
      </w:pPr>
      <w:r>
        <w:rPr>
          <w:noProof/>
        </w:rPr>
        <w:drawing>
          <wp:inline distT="0" distB="0" distL="0" distR="0" wp14:anchorId="1DB4C548" wp14:editId="3B010B1C">
            <wp:extent cx="4467225" cy="1114425"/>
            <wp:effectExtent l="0" t="0" r="0" b="9525"/>
            <wp:docPr id="3951" name="Picture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
                      <a:extLst>
                        <a:ext uri="{28A0092B-C50C-407E-A947-70E740481C1C}">
                          <a14:useLocalDpi xmlns:a14="http://schemas.microsoft.com/office/drawing/2010/main" val="0"/>
                        </a:ext>
                      </a:extLst>
                    </a:blip>
                    <a:srcRect l="-31573" r="-31573"/>
                    <a:stretch>
                      <a:fillRect/>
                    </a:stretch>
                  </pic:blipFill>
                  <pic:spPr bwMode="auto">
                    <a:xfrm>
                      <a:off x="0" y="0"/>
                      <a:ext cx="4467225" cy="1114425"/>
                    </a:xfrm>
                    <a:prstGeom prst="rect">
                      <a:avLst/>
                    </a:prstGeom>
                    <a:noFill/>
                    <a:ln>
                      <a:noFill/>
                    </a:ln>
                  </pic:spPr>
                </pic:pic>
              </a:graphicData>
            </a:graphic>
          </wp:inline>
        </w:drawing>
      </w:r>
    </w:p>
    <w:p w:rsidR="001E026C" w:rsidRPr="00A2093D" w:rsidRDefault="001E026C" w:rsidP="001E026C">
      <w:pPr>
        <w:ind w:left="426" w:hanging="426"/>
      </w:pPr>
    </w:p>
    <w:p w:rsidR="001E026C" w:rsidRPr="00A2093D" w:rsidRDefault="001E026C" w:rsidP="001E026C">
      <w:pPr>
        <w:tabs>
          <w:tab w:val="left" w:pos="851"/>
        </w:tabs>
        <w:ind w:left="426" w:hanging="426"/>
      </w:pPr>
      <w:r>
        <w:tab/>
        <w:t>(b)</w:t>
      </w:r>
      <w:r>
        <w:tab/>
      </w:r>
      <w:proofErr w:type="gramStart"/>
      <w:r w:rsidRPr="00A2093D">
        <w:t>the</w:t>
      </w:r>
      <w:proofErr w:type="gramEnd"/>
      <w:r w:rsidRPr="00A2093D">
        <w:t xml:space="preserve"> electric field around 2 </w:t>
      </w:r>
      <w:r w:rsidRPr="00A2093D">
        <w:rPr>
          <w:b/>
        </w:rPr>
        <w:t>unequal</w:t>
      </w:r>
      <w:r w:rsidRPr="00A2093D">
        <w:t xml:space="preserve"> but opposite charges.</w:t>
      </w:r>
    </w:p>
    <w:p w:rsidR="001E026C" w:rsidRPr="00A2093D" w:rsidRDefault="001E026C" w:rsidP="001E026C">
      <w:pPr>
        <w:ind w:left="426" w:hanging="426"/>
      </w:pPr>
      <w:r>
        <w:rPr>
          <w:noProof/>
        </w:rPr>
        <w:drawing>
          <wp:inline distT="0" distB="0" distL="0" distR="0" wp14:anchorId="3214149A" wp14:editId="47673335">
            <wp:extent cx="4610100" cy="971550"/>
            <wp:effectExtent l="0" t="0" r="0" b="0"/>
            <wp:docPr id="3952" name="Picture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
                      <a:extLst>
                        <a:ext uri="{28A0092B-C50C-407E-A947-70E740481C1C}">
                          <a14:useLocalDpi xmlns:a14="http://schemas.microsoft.com/office/drawing/2010/main" val="0"/>
                        </a:ext>
                      </a:extLst>
                    </a:blip>
                    <a:srcRect l="-34734" r="-34734"/>
                    <a:stretch>
                      <a:fillRect/>
                    </a:stretch>
                  </pic:blipFill>
                  <pic:spPr bwMode="auto">
                    <a:xfrm>
                      <a:off x="0" y="0"/>
                      <a:ext cx="4610100" cy="971550"/>
                    </a:xfrm>
                    <a:prstGeom prst="rect">
                      <a:avLst/>
                    </a:prstGeom>
                    <a:noFill/>
                    <a:ln>
                      <a:noFill/>
                    </a:ln>
                  </pic:spPr>
                </pic:pic>
              </a:graphicData>
            </a:graphic>
          </wp:inline>
        </w:drawing>
      </w:r>
    </w:p>
    <w:p w:rsidR="001E026C" w:rsidRPr="00A2093D" w:rsidRDefault="001E026C" w:rsidP="001E026C">
      <w:pPr>
        <w:ind w:left="426" w:hanging="426"/>
      </w:pPr>
    </w:p>
    <w:p w:rsidR="001E026C" w:rsidRPr="00A2093D" w:rsidRDefault="001E026C" w:rsidP="001E026C">
      <w:pPr>
        <w:ind w:left="426" w:hanging="426"/>
      </w:pPr>
      <w:r w:rsidRPr="00A2093D">
        <w:t>8</w:t>
      </w:r>
      <w:r w:rsidRPr="00A2093D">
        <w:tab/>
        <w:t>Draw electric field lines and equipotential surfaces for the two oppositely charged parallel plates shown in the sketch below. (Include the fringing effect usually observed near the edge of the plates).</w:t>
      </w:r>
    </w:p>
    <w:p w:rsidR="001E026C" w:rsidRPr="00A2093D" w:rsidRDefault="001E026C" w:rsidP="001E026C">
      <w:pPr>
        <w:ind w:left="426" w:hanging="426"/>
      </w:pPr>
      <w:r>
        <w:rPr>
          <w:noProof/>
        </w:rPr>
        <w:drawing>
          <wp:inline distT="0" distB="0" distL="0" distR="0" wp14:anchorId="5D245B3C" wp14:editId="56CCE49D">
            <wp:extent cx="4895850" cy="1371600"/>
            <wp:effectExtent l="0" t="0" r="0" b="0"/>
            <wp:docPr id="3953" name="Picture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
                      <a:extLst>
                        <a:ext uri="{28A0092B-C50C-407E-A947-70E740481C1C}">
                          <a14:useLocalDpi xmlns:a14="http://schemas.microsoft.com/office/drawing/2010/main" val="0"/>
                        </a:ext>
                      </a:extLst>
                    </a:blip>
                    <a:srcRect l="-32751" t="-5806" r="-32751" b="-5806"/>
                    <a:stretch>
                      <a:fillRect/>
                    </a:stretch>
                  </pic:blipFill>
                  <pic:spPr bwMode="auto">
                    <a:xfrm>
                      <a:off x="0" y="0"/>
                      <a:ext cx="4895850" cy="1371600"/>
                    </a:xfrm>
                    <a:prstGeom prst="rect">
                      <a:avLst/>
                    </a:prstGeom>
                    <a:noFill/>
                    <a:ln>
                      <a:noFill/>
                    </a:ln>
                  </pic:spPr>
                </pic:pic>
              </a:graphicData>
            </a:graphic>
          </wp:inline>
        </w:drawing>
      </w:r>
    </w:p>
    <w:p w:rsidR="001E026C" w:rsidRPr="00A2093D" w:rsidRDefault="001E026C" w:rsidP="001E026C">
      <w:pPr>
        <w:ind w:left="426" w:hanging="426"/>
      </w:pPr>
    </w:p>
    <w:p w:rsidR="001E026C" w:rsidRPr="00A2093D" w:rsidRDefault="001E026C" w:rsidP="001E026C">
      <w:pPr>
        <w:ind w:left="426" w:hanging="426"/>
      </w:pPr>
    </w:p>
    <w:p w:rsidR="001E026C" w:rsidRDefault="001E026C" w:rsidP="001E026C">
      <w:pPr>
        <w:pStyle w:val="Heading1"/>
      </w:pPr>
      <w:r w:rsidRPr="00A2093D">
        <w:rPr>
          <w:sz w:val="20"/>
        </w:rPr>
        <w:br w:type="page"/>
      </w:r>
      <w:r>
        <w:lastRenderedPageBreak/>
        <w:t>Tutorial 3.1</w:t>
      </w:r>
    </w:p>
    <w:p w:rsidR="001E026C" w:rsidRDefault="001E026C" w:rsidP="001E026C">
      <w:pPr>
        <w:rPr>
          <w:b/>
          <w:sz w:val="24"/>
          <w:szCs w:val="24"/>
        </w:rPr>
      </w:pPr>
    </w:p>
    <w:p w:rsidR="001E026C" w:rsidRDefault="001E026C" w:rsidP="001E026C">
      <w:pPr>
        <w:rPr>
          <w:b/>
          <w:sz w:val="24"/>
          <w:szCs w:val="24"/>
        </w:rPr>
      </w:pPr>
      <w:r w:rsidRPr="00A2093D">
        <w:rPr>
          <w:b/>
          <w:sz w:val="24"/>
          <w:szCs w:val="24"/>
        </w:rPr>
        <w:t>Electrostatic Potential</w:t>
      </w:r>
    </w:p>
    <w:p w:rsidR="001E026C" w:rsidRPr="00A2093D" w:rsidRDefault="001E026C" w:rsidP="001E026C">
      <w:pPr>
        <w:rPr>
          <w:b/>
          <w:sz w:val="24"/>
          <w:szCs w:val="24"/>
        </w:rPr>
      </w:pPr>
    </w:p>
    <w:p w:rsidR="001E026C" w:rsidRPr="00A2093D" w:rsidRDefault="001E026C" w:rsidP="001E026C">
      <w:pPr>
        <w:ind w:left="426" w:hanging="426"/>
      </w:pPr>
      <w:r w:rsidRPr="00A2093D">
        <w:t>1</w:t>
      </w:r>
      <w:r w:rsidRPr="00A2093D">
        <w:tab/>
        <w:t>Calculate the electrostatic potential at a point, P, which is at a distance of 0.05 m from a point charge of + 3.0 x 10</w:t>
      </w:r>
      <w:r w:rsidRPr="00A2093D">
        <w:rPr>
          <w:position w:val="6"/>
        </w:rPr>
        <w:t>-9</w:t>
      </w:r>
      <w:r w:rsidRPr="00A2093D">
        <w:t xml:space="preserve"> C.</w:t>
      </w:r>
    </w:p>
    <w:p w:rsidR="001E026C" w:rsidRPr="00A2093D" w:rsidRDefault="001E026C" w:rsidP="001E026C">
      <w:pPr>
        <w:ind w:left="426" w:hanging="426"/>
      </w:pPr>
    </w:p>
    <w:p w:rsidR="001E026C" w:rsidRPr="00A2093D" w:rsidRDefault="001E026C" w:rsidP="001E026C">
      <w:pPr>
        <w:ind w:left="426" w:hanging="426"/>
      </w:pPr>
      <w:r w:rsidRPr="00A2093D">
        <w:t>2</w:t>
      </w:r>
      <w:r w:rsidRPr="00A2093D">
        <w:tab/>
        <w:t xml:space="preserve">Small spherical charges of +2.0 </w:t>
      </w:r>
      <w:proofErr w:type="spellStart"/>
      <w:proofErr w:type="gramStart"/>
      <w:r w:rsidRPr="00A2093D">
        <w:t>nC</w:t>
      </w:r>
      <w:proofErr w:type="spellEnd"/>
      <w:proofErr w:type="gramEnd"/>
      <w:r w:rsidRPr="00A2093D">
        <w:t xml:space="preserve">, -2.0 </w:t>
      </w:r>
      <w:proofErr w:type="spellStart"/>
      <w:r w:rsidRPr="00A2093D">
        <w:t>nC</w:t>
      </w:r>
      <w:proofErr w:type="spellEnd"/>
      <w:r w:rsidRPr="00A2093D">
        <w:t xml:space="preserve">, +3.0 </w:t>
      </w:r>
      <w:proofErr w:type="spellStart"/>
      <w:r w:rsidRPr="00A2093D">
        <w:t>nC</w:t>
      </w:r>
      <w:proofErr w:type="spellEnd"/>
      <w:r w:rsidRPr="00A2093D">
        <w:t xml:space="preserve"> and +6.0 </w:t>
      </w:r>
      <w:proofErr w:type="spellStart"/>
      <w:r w:rsidRPr="00A2093D">
        <w:t>nC</w:t>
      </w:r>
      <w:proofErr w:type="spellEnd"/>
      <w:r w:rsidRPr="00A2093D">
        <w:t xml:space="preserve"> are placed in order at the corners of a square of diagonal 0.20 m as shown in the diagram below.</w:t>
      </w:r>
    </w:p>
    <w:p w:rsidR="001E026C" w:rsidRPr="00A2093D" w:rsidRDefault="001E026C" w:rsidP="001E026C">
      <w:pPr>
        <w:ind w:left="426" w:hanging="426"/>
      </w:pPr>
    </w:p>
    <w:p w:rsidR="001E026C" w:rsidRPr="00A2093D" w:rsidRDefault="001E026C" w:rsidP="001E026C">
      <w:pPr>
        <w:ind w:left="426" w:hanging="426"/>
      </w:pPr>
      <w:r w:rsidRPr="00A2093D">
        <w:object w:dxaOrig="2920" w:dyaOrig="1720">
          <v:shape id="_x0000_i1028" type="#_x0000_t75" style="width:428.25pt;height:87pt" o:ole="" fillcolor="window">
            <v:imagedata r:id="rId26" o:title="" cropleft="-63067f" cropright="-63067f"/>
          </v:shape>
          <o:OLEObject Type="Embed" ProgID="Word.Picture.8" ShapeID="_x0000_i1028" DrawAspect="Content" ObjectID="_1521993789" r:id="rId27"/>
        </w:object>
      </w:r>
    </w:p>
    <w:p w:rsidR="001E026C" w:rsidRPr="00A2093D" w:rsidRDefault="001E026C" w:rsidP="001E026C">
      <w:pPr>
        <w:tabs>
          <w:tab w:val="left" w:pos="426"/>
        </w:tabs>
        <w:ind w:left="851" w:hanging="851"/>
      </w:pPr>
      <w:r w:rsidRPr="00A2093D">
        <w:tab/>
        <w:t>(a)</w:t>
      </w:r>
      <w:r w:rsidRPr="00A2093D">
        <w:tab/>
        <w:t>Calculate the electrostatic potential at the centre, C, of the square.</w:t>
      </w:r>
    </w:p>
    <w:p w:rsidR="001E026C" w:rsidRPr="00A2093D" w:rsidRDefault="001E026C" w:rsidP="001E026C">
      <w:pPr>
        <w:tabs>
          <w:tab w:val="left" w:pos="426"/>
        </w:tabs>
        <w:ind w:left="851" w:hanging="851"/>
      </w:pPr>
      <w:r w:rsidRPr="00A2093D">
        <w:tab/>
        <w:t>(b)</w:t>
      </w:r>
      <w:r w:rsidRPr="00A2093D">
        <w:tab/>
        <w:t xml:space="preserve">D is at the midpoint of the side as shown.  </w:t>
      </w:r>
      <w:r w:rsidRPr="00A2093D">
        <w:br/>
        <w:t xml:space="preserve">Calculate the electrostatic potential </w:t>
      </w:r>
      <w:r w:rsidRPr="00A2093D">
        <w:rPr>
          <w:b/>
        </w:rPr>
        <w:t>difference</w:t>
      </w:r>
      <w:r w:rsidRPr="00A2093D">
        <w:t xml:space="preserve"> between point C and point D.</w:t>
      </w:r>
    </w:p>
    <w:p w:rsidR="001E026C" w:rsidRPr="00A2093D" w:rsidRDefault="001E026C" w:rsidP="001E026C">
      <w:pPr>
        <w:ind w:left="426" w:hanging="426"/>
      </w:pPr>
    </w:p>
    <w:p w:rsidR="001E026C" w:rsidRPr="00A2093D" w:rsidRDefault="001E026C" w:rsidP="001E026C">
      <w:pPr>
        <w:ind w:left="426" w:hanging="426"/>
      </w:pPr>
      <w:r w:rsidRPr="00A2093D">
        <w:t>3</w:t>
      </w:r>
      <w:r w:rsidRPr="00A2093D">
        <w:tab/>
        <w:t>A hydrogen atom may be considered as a charge of + 1.6 x 10</w:t>
      </w:r>
      <w:r w:rsidRPr="00A2093D">
        <w:rPr>
          <w:position w:val="6"/>
        </w:rPr>
        <w:t>-19</w:t>
      </w:r>
      <w:r w:rsidRPr="00A2093D">
        <w:t xml:space="preserve"> C separated from a charge of </w:t>
      </w:r>
      <w:r>
        <w:t>−</w:t>
      </w:r>
      <w:r w:rsidRPr="00A2093D">
        <w:t>1.6 x 10</w:t>
      </w:r>
      <w:r w:rsidRPr="00A2093D">
        <w:rPr>
          <w:position w:val="6"/>
        </w:rPr>
        <w:t>-19</w:t>
      </w:r>
      <w:r w:rsidRPr="00A2093D">
        <w:t xml:space="preserve"> C by a distance of 5.0 x 10</w:t>
      </w:r>
      <w:r w:rsidRPr="00A2093D">
        <w:rPr>
          <w:position w:val="6"/>
        </w:rPr>
        <w:t>-11</w:t>
      </w:r>
      <w:r w:rsidRPr="00A2093D">
        <w:t xml:space="preserve"> m.</w:t>
      </w:r>
    </w:p>
    <w:p w:rsidR="001E026C" w:rsidRPr="00A2093D" w:rsidRDefault="001E026C" w:rsidP="001E026C">
      <w:pPr>
        <w:ind w:left="426" w:hanging="426"/>
      </w:pPr>
      <w:r w:rsidRPr="00A2093D">
        <w:tab/>
        <w:t>Calculate the potential energy associated with an electron in a hydrogen atom.</w:t>
      </w:r>
    </w:p>
    <w:p w:rsidR="001E026C" w:rsidRPr="00A2093D" w:rsidRDefault="001E026C" w:rsidP="001E026C">
      <w:pPr>
        <w:ind w:left="426" w:hanging="426"/>
      </w:pPr>
    </w:p>
    <w:p w:rsidR="001E026C" w:rsidRPr="00A2093D" w:rsidRDefault="001E026C" w:rsidP="001E026C">
      <w:pPr>
        <w:ind w:left="426" w:hanging="426"/>
      </w:pPr>
      <w:r w:rsidRPr="00A2093D">
        <w:t>4</w:t>
      </w:r>
      <w:r w:rsidRPr="00A2093D">
        <w:tab/>
        <w:t xml:space="preserve">Consider an equilateral triangle PQR where QR = 20 mm.  A charge of </w:t>
      </w:r>
      <w:r w:rsidRPr="00A2093D">
        <w:br/>
        <w:t>+1.0 x 10</w:t>
      </w:r>
      <w:r w:rsidRPr="00A2093D">
        <w:rPr>
          <w:position w:val="6"/>
        </w:rPr>
        <w:t>-8</w:t>
      </w:r>
      <w:r w:rsidRPr="00A2093D">
        <w:t xml:space="preserve"> C is placed at Q and a charge of </w:t>
      </w:r>
      <w:r>
        <w:t>−</w:t>
      </w:r>
      <w:r w:rsidRPr="00A2093D">
        <w:t>1.0 x 10</w:t>
      </w:r>
      <w:r w:rsidRPr="00A2093D">
        <w:rPr>
          <w:position w:val="6"/>
        </w:rPr>
        <w:t>-8</w:t>
      </w:r>
      <w:r w:rsidRPr="00A2093D">
        <w:t xml:space="preserve"> C is placed at R.  Both charges are fixed in place.</w:t>
      </w:r>
    </w:p>
    <w:p w:rsidR="001E026C" w:rsidRPr="00A2093D" w:rsidRDefault="001E026C" w:rsidP="001E026C">
      <w:pPr>
        <w:tabs>
          <w:tab w:val="left" w:pos="851"/>
        </w:tabs>
        <w:ind w:left="426" w:hanging="426"/>
      </w:pPr>
      <w:r w:rsidRPr="00A2093D">
        <w:tab/>
        <w:t>(a)</w:t>
      </w:r>
      <w:r w:rsidRPr="00A2093D">
        <w:tab/>
        <w:t>Calculate the electric field strength at point P.</w:t>
      </w:r>
    </w:p>
    <w:p w:rsidR="001E026C" w:rsidRPr="00A2093D" w:rsidRDefault="001E026C" w:rsidP="001E026C">
      <w:pPr>
        <w:tabs>
          <w:tab w:val="left" w:pos="851"/>
        </w:tabs>
        <w:ind w:left="426" w:hanging="426"/>
      </w:pPr>
      <w:r w:rsidRPr="00A2093D">
        <w:tab/>
        <w:t>(b)</w:t>
      </w:r>
      <w:r w:rsidRPr="00A2093D">
        <w:tab/>
        <w:t>Calculate the electrostatic potential at point P.</w:t>
      </w:r>
    </w:p>
    <w:p w:rsidR="001E026C" w:rsidRPr="00A2093D" w:rsidRDefault="001E026C" w:rsidP="001E026C">
      <w:pPr>
        <w:ind w:left="426" w:hanging="426"/>
      </w:pPr>
    </w:p>
    <w:p w:rsidR="001E026C" w:rsidRPr="00A2093D" w:rsidRDefault="001E026C" w:rsidP="001E026C">
      <w:pPr>
        <w:ind w:left="426" w:hanging="426"/>
      </w:pPr>
      <w:r w:rsidRPr="00A2093D">
        <w:t>5</w:t>
      </w:r>
      <w:r w:rsidRPr="00A2093D">
        <w:tab/>
        <w:t>The diagram below shows two horizontal metal plates X and Y which are separated by a distance of 50 mm</w:t>
      </w:r>
      <w:proofErr w:type="gramStart"/>
      <w:r w:rsidRPr="00A2093D">
        <w:t>..</w:t>
      </w:r>
      <w:proofErr w:type="gramEnd"/>
      <w:r w:rsidRPr="00A2093D">
        <w:t xml:space="preserve"> There is a potential difference between the plates of 1200 V.  Note that the lower plate, X, is earthed.</w:t>
      </w:r>
    </w:p>
    <w:p w:rsidR="001E026C" w:rsidRPr="00A2093D" w:rsidRDefault="001E026C" w:rsidP="001E026C">
      <w:pPr>
        <w:ind w:left="426" w:hanging="426"/>
      </w:pPr>
      <w:r w:rsidRPr="00A2093D">
        <w:object w:dxaOrig="7710" w:dyaOrig="1830">
          <v:shape id="_x0000_i1029" type="#_x0000_t75" style="width:387pt;height:90.75pt" o:ole="" fillcolor="window">
            <v:imagedata r:id="rId28" o:title="" croptop="-682f" cropbottom="-682f" cropleft="-22076f" cropright="-22076f"/>
          </v:shape>
          <o:OLEObject Type="Embed" ProgID="Word.Picture.8" ShapeID="_x0000_i1029" DrawAspect="Content" ObjectID="_1521993790" r:id="rId29"/>
        </w:object>
      </w:r>
    </w:p>
    <w:p w:rsidR="001E026C" w:rsidRPr="00A2093D" w:rsidRDefault="001E026C" w:rsidP="001E026C">
      <w:pPr>
        <w:tabs>
          <w:tab w:val="left" w:pos="426"/>
        </w:tabs>
        <w:ind w:left="851" w:hanging="851"/>
      </w:pPr>
      <w:r w:rsidRPr="00A2093D">
        <w:tab/>
        <w:t>(a)</w:t>
      </w:r>
      <w:r w:rsidRPr="00A2093D">
        <w:tab/>
        <w:t>Draw a sketch graph to show how the potential varies along a line joining the mid-point of plate X to the mid-point of plate Y.</w:t>
      </w:r>
    </w:p>
    <w:p w:rsidR="001E026C" w:rsidRPr="00A2093D" w:rsidRDefault="001E026C" w:rsidP="001E026C">
      <w:pPr>
        <w:tabs>
          <w:tab w:val="left" w:pos="426"/>
        </w:tabs>
        <w:ind w:left="851" w:hanging="851"/>
      </w:pPr>
      <w:r w:rsidRPr="00A2093D">
        <w:tab/>
        <w:t>(b)</w:t>
      </w:r>
      <w:r w:rsidRPr="00A2093D">
        <w:tab/>
        <w:t>Calculate the electric field strength between the plates.</w:t>
      </w:r>
    </w:p>
    <w:p w:rsidR="001E026C" w:rsidRPr="00A2093D" w:rsidRDefault="001E026C" w:rsidP="001E026C">
      <w:pPr>
        <w:tabs>
          <w:tab w:val="left" w:pos="426"/>
        </w:tabs>
        <w:ind w:left="851" w:hanging="851"/>
      </w:pPr>
      <w:r w:rsidRPr="00A2093D">
        <w:tab/>
        <w:t>(c)</w:t>
      </w:r>
      <w:r w:rsidRPr="00A2093D">
        <w:tab/>
        <w:t>Explain how the value for the electric field strength can be obtained from the graph obtained in (a).</w:t>
      </w:r>
    </w:p>
    <w:p w:rsidR="001E026C" w:rsidRPr="00A2093D" w:rsidRDefault="001E026C" w:rsidP="001E026C">
      <w:pPr>
        <w:tabs>
          <w:tab w:val="left" w:pos="426"/>
        </w:tabs>
        <w:ind w:left="851" w:hanging="851"/>
      </w:pPr>
      <w:r w:rsidRPr="00A2093D">
        <w:br w:type="page"/>
      </w:r>
      <w:r w:rsidRPr="00A2093D">
        <w:lastRenderedPageBreak/>
        <w:t>6</w:t>
      </w:r>
      <w:r w:rsidRPr="00A2093D">
        <w:tab/>
        <w:t>(a)</w:t>
      </w:r>
      <w:r w:rsidRPr="00A2093D">
        <w:tab/>
        <w:t>State what is meant by an equipotential surface.</w:t>
      </w:r>
    </w:p>
    <w:p w:rsidR="001E026C" w:rsidRPr="00A2093D" w:rsidRDefault="001E026C" w:rsidP="001E026C">
      <w:pPr>
        <w:tabs>
          <w:tab w:val="left" w:pos="426"/>
        </w:tabs>
        <w:ind w:left="851" w:hanging="851"/>
      </w:pPr>
      <w:r w:rsidRPr="00A2093D">
        <w:tab/>
        <w:t>(b)</w:t>
      </w:r>
      <w:r w:rsidRPr="00A2093D">
        <w:tab/>
        <w:t>The sketch below shows the outline of the positively charged dome of a Van de Graaff generator.</w:t>
      </w:r>
    </w:p>
    <w:p w:rsidR="001E026C" w:rsidRPr="00A2093D" w:rsidRDefault="001E026C" w:rsidP="001E026C">
      <w:pPr>
        <w:tabs>
          <w:tab w:val="left" w:pos="426"/>
        </w:tabs>
        <w:ind w:left="851" w:hanging="851"/>
      </w:pPr>
      <w:r w:rsidRPr="00A2093D">
        <w:object w:dxaOrig="3962" w:dyaOrig="2208">
          <v:shape id="_x0000_i1030" type="#_x0000_t75" style="width:378.75pt;height:121.5pt" o:ole="" fillcolor="window">
            <v:imagedata r:id="rId30" o:title="" cropleft="-33082f" cropright="-33082f"/>
          </v:shape>
          <o:OLEObject Type="Embed" ProgID="Word.Picture.8" ShapeID="_x0000_i1030" DrawAspect="Content" ObjectID="_1521993791" r:id="rId31"/>
        </w:object>
      </w:r>
    </w:p>
    <w:p w:rsidR="001E026C" w:rsidRPr="00A2093D" w:rsidRDefault="001E026C" w:rsidP="001E026C">
      <w:pPr>
        <w:tabs>
          <w:tab w:val="left" w:pos="426"/>
        </w:tabs>
        <w:ind w:left="851" w:hanging="851"/>
      </w:pPr>
      <w:r w:rsidRPr="00A2093D">
        <w:tab/>
      </w:r>
      <w:r w:rsidRPr="00A2093D">
        <w:tab/>
        <w:t>Copy this sketch and show the electric field lines and equipotential surfaces around the charged dome.</w:t>
      </w:r>
    </w:p>
    <w:p w:rsidR="001E026C" w:rsidRPr="00A2093D" w:rsidRDefault="001E026C" w:rsidP="001E026C">
      <w:pPr>
        <w:ind w:left="426" w:hanging="426"/>
      </w:pPr>
    </w:p>
    <w:p w:rsidR="001E026C" w:rsidRPr="00A2093D" w:rsidRDefault="001E026C" w:rsidP="001E026C">
      <w:pPr>
        <w:ind w:left="426" w:hanging="426"/>
      </w:pPr>
      <w:r w:rsidRPr="00A2093D">
        <w:t>7</w:t>
      </w:r>
      <w:r w:rsidRPr="00A2093D">
        <w:tab/>
        <w:t>Two oppositely charged parallel plates have a potential difference of 1500 V between them.  If the plates are separated by a distance of 20 mm calculate the electric field strength, in V m</w:t>
      </w:r>
      <w:r>
        <w:rPr>
          <w:position w:val="6"/>
        </w:rPr>
        <w:t>−</w:t>
      </w:r>
      <w:r w:rsidRPr="00A2093D">
        <w:rPr>
          <w:position w:val="6"/>
        </w:rPr>
        <w:t>1</w:t>
      </w:r>
      <w:r w:rsidRPr="00A2093D">
        <w:t>, between the plates.</w:t>
      </w:r>
    </w:p>
    <w:p w:rsidR="001E026C" w:rsidRPr="00A2093D" w:rsidRDefault="001E026C" w:rsidP="001E026C">
      <w:pPr>
        <w:ind w:left="426" w:hanging="426"/>
      </w:pPr>
    </w:p>
    <w:p w:rsidR="001E026C" w:rsidRPr="00A2093D" w:rsidRDefault="001E026C" w:rsidP="001E026C">
      <w:pPr>
        <w:ind w:left="426" w:hanging="426"/>
      </w:pPr>
      <w:r w:rsidRPr="00A2093D">
        <w:t>8</w:t>
      </w:r>
      <w:r w:rsidRPr="00A2093D">
        <w:tab/>
        <w:t xml:space="preserve">A uniform electric field is set up between two oppositely charges parallel metal plates by connecting them to a 2000 V </w:t>
      </w:r>
      <w:proofErr w:type="spellStart"/>
      <w:proofErr w:type="gramStart"/>
      <w:r w:rsidRPr="00A2093D">
        <w:t>d.c</w:t>
      </w:r>
      <w:proofErr w:type="gramEnd"/>
      <w:r w:rsidRPr="00A2093D">
        <w:t>.</w:t>
      </w:r>
      <w:proofErr w:type="spellEnd"/>
      <w:r w:rsidRPr="00A2093D">
        <w:t xml:space="preserve"> supply. The plates are 0.15 m apart.</w:t>
      </w:r>
    </w:p>
    <w:p w:rsidR="001E026C" w:rsidRPr="00A2093D" w:rsidRDefault="001E026C" w:rsidP="001E026C">
      <w:pPr>
        <w:tabs>
          <w:tab w:val="left" w:pos="426"/>
        </w:tabs>
        <w:ind w:left="851" w:hanging="851"/>
      </w:pPr>
      <w:r w:rsidRPr="00A2093D">
        <w:tab/>
        <w:t>(a)</w:t>
      </w:r>
      <w:r w:rsidRPr="00A2093D">
        <w:tab/>
        <w:t>Calculate the electric field strength between the plates.</w:t>
      </w:r>
    </w:p>
    <w:p w:rsidR="001E026C" w:rsidRPr="00A2093D" w:rsidRDefault="001E026C" w:rsidP="001E026C">
      <w:pPr>
        <w:tabs>
          <w:tab w:val="left" w:pos="426"/>
        </w:tabs>
        <w:ind w:left="851" w:hanging="851"/>
      </w:pPr>
      <w:r w:rsidRPr="00A2093D">
        <w:tab/>
        <w:t>(b)</w:t>
      </w:r>
      <w:r w:rsidRPr="00A2093D">
        <w:tab/>
        <w:t>An electron is released from the negative plate.</w:t>
      </w:r>
    </w:p>
    <w:p w:rsidR="001E026C" w:rsidRPr="00A2093D" w:rsidRDefault="001E026C" w:rsidP="001E026C">
      <w:pPr>
        <w:tabs>
          <w:tab w:val="left" w:pos="426"/>
          <w:tab w:val="left" w:pos="851"/>
        </w:tabs>
        <w:ind w:left="1276" w:hanging="1276"/>
      </w:pPr>
      <w:r w:rsidRPr="00A2093D">
        <w:tab/>
      </w:r>
      <w:r w:rsidRPr="00A2093D">
        <w:tab/>
        <w:t>(i)</w:t>
      </w:r>
      <w:r w:rsidRPr="00A2093D">
        <w:tab/>
        <w:t>State the energy change which takes place as the electron moves from the negative to the positive plate.</w:t>
      </w:r>
    </w:p>
    <w:p w:rsidR="001E026C" w:rsidRPr="00A2093D" w:rsidRDefault="001E026C" w:rsidP="001E026C">
      <w:pPr>
        <w:tabs>
          <w:tab w:val="left" w:pos="426"/>
          <w:tab w:val="left" w:pos="851"/>
        </w:tabs>
        <w:ind w:left="1276" w:hanging="1276"/>
      </w:pPr>
      <w:r w:rsidRPr="00A2093D">
        <w:tab/>
        <w:t xml:space="preserve">    </w:t>
      </w:r>
      <w:r w:rsidRPr="00A2093D">
        <w:tab/>
        <w:t>(ii)</w:t>
      </w:r>
      <w:r w:rsidRPr="00A2093D">
        <w:tab/>
        <w:t>Calculate the work done on the electron by the electric field.</w:t>
      </w:r>
    </w:p>
    <w:p w:rsidR="001E026C" w:rsidRPr="00A2093D" w:rsidRDefault="001E026C" w:rsidP="001E026C">
      <w:pPr>
        <w:tabs>
          <w:tab w:val="left" w:pos="426"/>
          <w:tab w:val="left" w:pos="851"/>
        </w:tabs>
        <w:ind w:left="1276" w:hanging="1276"/>
      </w:pPr>
      <w:r w:rsidRPr="00A2093D">
        <w:tab/>
        <w:t xml:space="preserve">   </w:t>
      </w:r>
      <w:r w:rsidRPr="00A2093D">
        <w:tab/>
        <w:t>(iii)</w:t>
      </w:r>
      <w:r w:rsidRPr="00A2093D">
        <w:tab/>
        <w:t>Using your answer to (ii) above calculate the velocity of the electron as it reaches the positive plate.</w:t>
      </w:r>
    </w:p>
    <w:p w:rsidR="001E026C" w:rsidRPr="00A2093D" w:rsidRDefault="001E026C" w:rsidP="001E026C">
      <w:pPr>
        <w:ind w:left="426" w:hanging="426"/>
      </w:pPr>
    </w:p>
    <w:p w:rsidR="001E026C" w:rsidRPr="00A2093D" w:rsidRDefault="001E026C" w:rsidP="001E026C">
      <w:pPr>
        <w:ind w:left="426" w:hanging="426"/>
      </w:pPr>
      <w:r w:rsidRPr="00A2093D">
        <w:t>9</w:t>
      </w:r>
      <w:r w:rsidRPr="00A2093D">
        <w:tab/>
        <w:t xml:space="preserve">A proton is now used in the </w:t>
      </w:r>
      <w:r w:rsidRPr="00A2093D">
        <w:rPr>
          <w:b/>
        </w:rPr>
        <w:t xml:space="preserve">same </w:t>
      </w:r>
      <w:r w:rsidRPr="00A2093D">
        <w:t>electric field as question 8 above. The proton is released from the positive plate.</w:t>
      </w:r>
    </w:p>
    <w:p w:rsidR="001E026C" w:rsidRPr="00A2093D" w:rsidRDefault="001E026C" w:rsidP="001E026C">
      <w:pPr>
        <w:tabs>
          <w:tab w:val="left" w:pos="426"/>
        </w:tabs>
        <w:ind w:left="851" w:hanging="851"/>
      </w:pPr>
      <w:r w:rsidRPr="00A2093D">
        <w:tab/>
        <w:t>(a)</w:t>
      </w:r>
      <w:r w:rsidRPr="00A2093D">
        <w:tab/>
        <w:t>Describe the motion of the proton as it moves towards the negative plate.</w:t>
      </w:r>
    </w:p>
    <w:p w:rsidR="001E026C" w:rsidRPr="00A2093D" w:rsidRDefault="001E026C" w:rsidP="001E026C">
      <w:pPr>
        <w:tabs>
          <w:tab w:val="left" w:pos="426"/>
          <w:tab w:val="left" w:pos="851"/>
        </w:tabs>
        <w:ind w:left="1276" w:hanging="1276"/>
      </w:pPr>
      <w:r w:rsidRPr="00A2093D">
        <w:tab/>
        <w:t>(b)</w:t>
      </w:r>
      <w:r w:rsidRPr="00A2093D">
        <w:tab/>
        <w:t>(</w:t>
      </w:r>
      <w:proofErr w:type="gramStart"/>
      <w:r w:rsidRPr="00A2093D">
        <w:t>i</w:t>
      </w:r>
      <w:proofErr w:type="gramEnd"/>
      <w:r w:rsidRPr="00A2093D">
        <w:t>)</w:t>
      </w:r>
      <w:r w:rsidRPr="00A2093D">
        <w:tab/>
        <w:t>Describe how the work done on the proton by the electric field compares with the work done on the electron in question 8.</w:t>
      </w:r>
    </w:p>
    <w:p w:rsidR="001E026C" w:rsidRPr="00A2093D" w:rsidRDefault="001E026C" w:rsidP="001E026C">
      <w:pPr>
        <w:tabs>
          <w:tab w:val="left" w:pos="426"/>
          <w:tab w:val="left" w:pos="851"/>
        </w:tabs>
        <w:ind w:left="1276" w:hanging="1276"/>
      </w:pPr>
      <w:r w:rsidRPr="00A2093D">
        <w:t xml:space="preserve">    </w:t>
      </w:r>
      <w:r w:rsidRPr="00A2093D">
        <w:tab/>
      </w:r>
      <w:r w:rsidRPr="00A2093D">
        <w:tab/>
        <w:t xml:space="preserve">(ii) </w:t>
      </w:r>
      <w:r w:rsidRPr="00A2093D">
        <w:tab/>
        <w:t>How does the velocity of the proton just as it reaches the negative plate compare with the velocity of the electron as it reaches the positive plate in the previous question?</w:t>
      </w:r>
    </w:p>
    <w:p w:rsidR="001E026C" w:rsidRPr="00A2093D" w:rsidRDefault="001E026C" w:rsidP="001E026C">
      <w:pPr>
        <w:ind w:left="426" w:hanging="426"/>
        <w:rPr>
          <w:b/>
        </w:rPr>
      </w:pPr>
    </w:p>
    <w:p w:rsidR="001E026C" w:rsidRPr="00A2093D" w:rsidRDefault="001E026C" w:rsidP="001E026C">
      <w:pPr>
        <w:tabs>
          <w:tab w:val="left" w:pos="426"/>
        </w:tabs>
        <w:ind w:left="851" w:hanging="851"/>
      </w:pPr>
      <w:r w:rsidRPr="00A2093D">
        <w:t>10</w:t>
      </w:r>
      <w:r w:rsidRPr="00A2093D">
        <w:tab/>
        <w:t>(a)</w:t>
      </w:r>
      <w:r w:rsidRPr="00A2093D">
        <w:tab/>
        <w:t>A sphere of radius 0.05 m has a potential at its surface of 1000 V. Make a sketch of the first 5 equipotential lines outside the sphere if there is 100 V between the lines. (</w:t>
      </w:r>
      <w:proofErr w:type="gramStart"/>
      <w:r w:rsidRPr="00A2093D">
        <w:t>i.e</w:t>
      </w:r>
      <w:proofErr w:type="gramEnd"/>
      <w:r w:rsidRPr="00A2093D">
        <w:t>. calculate the various radii for these potentials).</w:t>
      </w:r>
    </w:p>
    <w:p w:rsidR="001E026C" w:rsidRPr="00A2093D" w:rsidRDefault="001E026C" w:rsidP="001E026C">
      <w:pPr>
        <w:tabs>
          <w:tab w:val="left" w:pos="426"/>
        </w:tabs>
        <w:ind w:left="851" w:hanging="851"/>
      </w:pPr>
      <w:r w:rsidRPr="00A2093D">
        <w:tab/>
        <w:t>(b)</w:t>
      </w:r>
      <w:r w:rsidRPr="00A2093D">
        <w:tab/>
        <w:t xml:space="preserve">Calculate the charge on the sphere. </w:t>
      </w:r>
    </w:p>
    <w:p w:rsidR="001E026C" w:rsidRPr="00A2093D" w:rsidRDefault="001E026C" w:rsidP="001E026C">
      <w:pPr>
        <w:tabs>
          <w:tab w:val="left" w:pos="426"/>
        </w:tabs>
        <w:ind w:left="851" w:hanging="851"/>
        <w:rPr>
          <w:b/>
        </w:rPr>
      </w:pPr>
    </w:p>
    <w:p w:rsidR="001E026C" w:rsidRPr="00A2093D" w:rsidRDefault="001E026C" w:rsidP="001E026C">
      <w:pPr>
        <w:tabs>
          <w:tab w:val="left" w:pos="426"/>
        </w:tabs>
        <w:ind w:left="851" w:hanging="851"/>
      </w:pPr>
      <w:r w:rsidRPr="00A2093D">
        <w:t>11</w:t>
      </w:r>
      <w:r w:rsidRPr="00A2093D">
        <w:tab/>
        <w:t>(a)</w:t>
      </w:r>
      <w:r w:rsidRPr="00A2093D">
        <w:tab/>
        <w:t xml:space="preserve">Using the </w:t>
      </w:r>
      <w:proofErr w:type="gramStart"/>
      <w:r w:rsidRPr="00A2093D">
        <w:t>equation  v</w:t>
      </w:r>
      <w:proofErr w:type="gramEnd"/>
      <w:r w:rsidRPr="00A2093D">
        <w:t xml:space="preserve">  =  </w:t>
      </w:r>
      <w:r w:rsidRPr="00A2093D">
        <w:rPr>
          <w:position w:val="-24"/>
        </w:rPr>
        <w:object w:dxaOrig="700" w:dyaOrig="620">
          <v:shape id="_x0000_i1031" type="#_x0000_t75" style="width:33.75pt;height:30pt" o:ole="" fillcolor="window">
            <v:imagedata r:id="rId32" o:title=""/>
          </v:shape>
          <o:OLEObject Type="Embed" ProgID="Equation.3" ShapeID="_x0000_i1031" DrawAspect="Content" ObjectID="_1521993792" r:id="rId33"/>
        </w:object>
      </w:r>
      <w:r w:rsidRPr="00A2093D">
        <w:t>,  calculate the speed of an electron which has been accelerated through a potential difference of 1.0 x 10</w:t>
      </w:r>
      <w:r w:rsidRPr="00A2093D">
        <w:rPr>
          <w:position w:val="6"/>
        </w:rPr>
        <w:t>6</w:t>
      </w:r>
      <w:r w:rsidRPr="00A2093D">
        <w:t xml:space="preserve"> V.</w:t>
      </w:r>
    </w:p>
    <w:p w:rsidR="001E026C" w:rsidRPr="00A2093D" w:rsidRDefault="001E026C" w:rsidP="001E026C">
      <w:pPr>
        <w:tabs>
          <w:tab w:val="left" w:pos="426"/>
        </w:tabs>
        <w:ind w:left="851" w:hanging="851"/>
      </w:pPr>
      <w:r w:rsidRPr="00A2093D">
        <w:tab/>
        <w:t>(b)</w:t>
      </w:r>
      <w:r w:rsidRPr="00A2093D">
        <w:tab/>
        <w:t>Is there anything wrong with your answer?</w:t>
      </w:r>
    </w:p>
    <w:p w:rsidR="001E026C" w:rsidRDefault="001E026C" w:rsidP="001E026C">
      <w:pPr>
        <w:pStyle w:val="Heading1"/>
      </w:pPr>
      <w:r w:rsidRPr="00A2093D">
        <w:rPr>
          <w:sz w:val="20"/>
        </w:rPr>
        <w:br w:type="page"/>
      </w:r>
      <w:r>
        <w:lastRenderedPageBreak/>
        <w:t>Tutorial 4.0</w:t>
      </w:r>
    </w:p>
    <w:p w:rsidR="001E026C" w:rsidRDefault="001E026C" w:rsidP="001E026C">
      <w:pPr>
        <w:rPr>
          <w:b/>
          <w:sz w:val="24"/>
          <w:szCs w:val="24"/>
        </w:rPr>
      </w:pPr>
    </w:p>
    <w:p w:rsidR="005C4151" w:rsidRDefault="005C4151" w:rsidP="001E026C">
      <w:pPr>
        <w:autoSpaceDE w:val="0"/>
        <w:autoSpaceDN w:val="0"/>
        <w:adjustRightInd w:val="0"/>
        <w:ind w:left="426" w:hanging="426"/>
        <w:rPr>
          <w:b/>
          <w:bCs/>
          <w:sz w:val="24"/>
          <w:szCs w:val="24"/>
        </w:rPr>
      </w:pPr>
      <w:r w:rsidRPr="00776018">
        <w:rPr>
          <w:b/>
          <w:bCs/>
          <w:sz w:val="24"/>
          <w:szCs w:val="24"/>
        </w:rPr>
        <w:t>Charges in motion</w:t>
      </w:r>
    </w:p>
    <w:p w:rsidR="00776018" w:rsidRPr="00776018" w:rsidRDefault="00776018" w:rsidP="00F552A4">
      <w:pPr>
        <w:autoSpaceDE w:val="0"/>
        <w:autoSpaceDN w:val="0"/>
        <w:adjustRightInd w:val="0"/>
        <w:ind w:left="426" w:hanging="426"/>
        <w:rPr>
          <w:b/>
          <w:bCs/>
          <w:sz w:val="24"/>
          <w:szCs w:val="24"/>
        </w:rPr>
      </w:pPr>
    </w:p>
    <w:p w:rsidR="005C4151" w:rsidRDefault="005C4151" w:rsidP="00F552A4">
      <w:pPr>
        <w:autoSpaceDE w:val="0"/>
        <w:autoSpaceDN w:val="0"/>
        <w:adjustRightInd w:val="0"/>
        <w:ind w:left="426" w:hanging="426"/>
      </w:pPr>
      <w:r w:rsidRPr="00F552A4">
        <w:t xml:space="preserve">1. </w:t>
      </w:r>
      <w:r w:rsidR="00776018">
        <w:tab/>
      </w:r>
      <w:r w:rsidRPr="00F552A4">
        <w:t>Two parallel plates are connected to a 1000 V supply as shown below.</w:t>
      </w:r>
      <w:r w:rsidR="00776018">
        <w:t xml:space="preserve">  </w:t>
      </w:r>
      <w:r w:rsidRPr="00F552A4">
        <w:t xml:space="preserve">A –6.0 </w:t>
      </w:r>
      <w:r w:rsidR="00776018" w:rsidRPr="00776018">
        <w:rPr>
          <w:rFonts w:ascii="Symbol" w:hAnsi="Symbol"/>
        </w:rPr>
        <w:t></w:t>
      </w:r>
      <w:r w:rsidRPr="00F552A4">
        <w:t>C charge is just at the lower surface of the top plate.</w:t>
      </w:r>
    </w:p>
    <w:p w:rsidR="00FA0EA6" w:rsidRDefault="00FA0EA6" w:rsidP="00F552A4">
      <w:pPr>
        <w:autoSpaceDE w:val="0"/>
        <w:autoSpaceDN w:val="0"/>
        <w:adjustRightInd w:val="0"/>
        <w:ind w:left="426" w:hanging="426"/>
      </w:pPr>
    </w:p>
    <w:p w:rsidR="00FA0EA6" w:rsidRPr="00F552A4" w:rsidRDefault="006F6E91" w:rsidP="00FA0EA6">
      <w:pPr>
        <w:autoSpaceDE w:val="0"/>
        <w:autoSpaceDN w:val="0"/>
        <w:adjustRightInd w:val="0"/>
        <w:ind w:left="426" w:hanging="426"/>
        <w:jc w:val="center"/>
      </w:pPr>
      <w:r>
        <w:rPr>
          <w:noProof/>
        </w:rPr>
        <w:drawing>
          <wp:inline distT="0" distB="0" distL="0" distR="0">
            <wp:extent cx="1962150" cy="6000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62150" cy="600075"/>
                    </a:xfrm>
                    <a:prstGeom prst="rect">
                      <a:avLst/>
                    </a:prstGeom>
                    <a:noFill/>
                    <a:ln>
                      <a:noFill/>
                    </a:ln>
                  </pic:spPr>
                </pic:pic>
              </a:graphicData>
            </a:graphic>
          </wp:inline>
        </w:drawing>
      </w:r>
    </w:p>
    <w:p w:rsidR="005C4151" w:rsidRPr="00F552A4" w:rsidRDefault="005C4151" w:rsidP="00776018">
      <w:pPr>
        <w:autoSpaceDE w:val="0"/>
        <w:autoSpaceDN w:val="0"/>
        <w:adjustRightInd w:val="0"/>
        <w:ind w:left="851" w:hanging="426"/>
      </w:pPr>
      <w:r w:rsidRPr="00F552A4">
        <w:t xml:space="preserve">(a) </w:t>
      </w:r>
      <w:r w:rsidR="00776018">
        <w:tab/>
      </w:r>
      <w:r w:rsidRPr="00F552A4">
        <w:t xml:space="preserve">How much work is done in moving the –6.0 </w:t>
      </w:r>
      <w:r w:rsidR="00776018">
        <w:rPr>
          <w:rFonts w:ascii="Symbol" w:hAnsi="Symbol"/>
        </w:rPr>
        <w:t></w:t>
      </w:r>
      <w:r w:rsidRPr="00F552A4">
        <w:t>C charge between the plates?</w:t>
      </w:r>
    </w:p>
    <w:p w:rsidR="005C4151" w:rsidRDefault="005C4151" w:rsidP="00776018">
      <w:pPr>
        <w:autoSpaceDE w:val="0"/>
        <w:autoSpaceDN w:val="0"/>
        <w:adjustRightInd w:val="0"/>
        <w:ind w:left="851" w:hanging="426"/>
      </w:pPr>
      <w:r w:rsidRPr="00F552A4">
        <w:t xml:space="preserve">(b) </w:t>
      </w:r>
      <w:r w:rsidR="00776018">
        <w:tab/>
      </w:r>
      <w:r w:rsidRPr="00F552A4">
        <w:t>Describe the energy transformation associated with the movement of a</w:t>
      </w:r>
      <w:r w:rsidR="00776018">
        <w:t xml:space="preserve"> </w:t>
      </w:r>
      <w:r w:rsidRPr="00F552A4">
        <w:t xml:space="preserve">-6.0 </w:t>
      </w:r>
      <w:r w:rsidR="00776018">
        <w:rPr>
          <w:rFonts w:ascii="Symbol" w:hAnsi="Symbol"/>
        </w:rPr>
        <w:t></w:t>
      </w:r>
      <w:r w:rsidRPr="00F552A4">
        <w:t xml:space="preserve">C charge, when it is released from the </w:t>
      </w:r>
      <w:r w:rsidRPr="00F552A4">
        <w:rPr>
          <w:b/>
          <w:bCs/>
        </w:rPr>
        <w:t xml:space="preserve">bottom </w:t>
      </w:r>
      <w:r w:rsidRPr="00F552A4">
        <w:t>plate.</w:t>
      </w:r>
    </w:p>
    <w:p w:rsidR="00776018" w:rsidRPr="00F552A4" w:rsidRDefault="00776018" w:rsidP="00F552A4">
      <w:pPr>
        <w:autoSpaceDE w:val="0"/>
        <w:autoSpaceDN w:val="0"/>
        <w:adjustRightInd w:val="0"/>
        <w:ind w:left="426" w:hanging="426"/>
      </w:pPr>
    </w:p>
    <w:p w:rsidR="005C4151" w:rsidRPr="00F552A4" w:rsidRDefault="005C4151" w:rsidP="00F552A4">
      <w:pPr>
        <w:autoSpaceDE w:val="0"/>
        <w:autoSpaceDN w:val="0"/>
        <w:adjustRightInd w:val="0"/>
        <w:ind w:left="426" w:hanging="426"/>
      </w:pPr>
      <w:r w:rsidRPr="00F552A4">
        <w:t xml:space="preserve">2. </w:t>
      </w:r>
      <w:r w:rsidR="00776018">
        <w:tab/>
      </w:r>
      <w:r w:rsidRPr="00F552A4">
        <w:t xml:space="preserve">A </w:t>
      </w:r>
      <w:proofErr w:type="spellStart"/>
      <w:r w:rsidRPr="00F552A4">
        <w:t>p.d</w:t>
      </w:r>
      <w:proofErr w:type="spellEnd"/>
      <w:r w:rsidRPr="00F552A4">
        <w:t>. of 3.0 x 10</w:t>
      </w:r>
      <w:r w:rsidRPr="00776018">
        <w:rPr>
          <w:vertAlign w:val="superscript"/>
        </w:rPr>
        <w:t>4</w:t>
      </w:r>
      <w:r w:rsidRPr="00F552A4">
        <w:t xml:space="preserve"> V is applied between two large parallel plates. The electric</w:t>
      </w:r>
      <w:r w:rsidR="00776018">
        <w:t xml:space="preserve"> </w:t>
      </w:r>
      <w:r w:rsidRPr="00F552A4">
        <w:t>field strength between the plates is 5.0 x 10</w:t>
      </w:r>
      <w:r w:rsidRPr="00776018">
        <w:rPr>
          <w:vertAlign w:val="superscript"/>
        </w:rPr>
        <w:t>5</w:t>
      </w:r>
      <w:r w:rsidRPr="00F552A4">
        <w:t xml:space="preserve"> N C</w:t>
      </w:r>
      <w:r w:rsidRPr="00776018">
        <w:rPr>
          <w:vertAlign w:val="superscript"/>
        </w:rPr>
        <w:t>-1</w:t>
      </w:r>
      <w:r w:rsidRPr="00F552A4">
        <w:t>.</w:t>
      </w:r>
    </w:p>
    <w:p w:rsidR="005C4151" w:rsidRPr="00F552A4" w:rsidRDefault="005C4151" w:rsidP="00776018">
      <w:pPr>
        <w:autoSpaceDE w:val="0"/>
        <w:autoSpaceDN w:val="0"/>
        <w:adjustRightInd w:val="0"/>
        <w:ind w:left="851" w:hanging="426"/>
      </w:pPr>
      <w:r w:rsidRPr="00F552A4">
        <w:t xml:space="preserve">(a) </w:t>
      </w:r>
      <w:r w:rsidR="00776018">
        <w:tab/>
      </w:r>
      <w:r w:rsidRPr="00F552A4">
        <w:t>Determine the separation of the parallel plates.</w:t>
      </w:r>
    </w:p>
    <w:p w:rsidR="005C4151" w:rsidRPr="00F552A4" w:rsidRDefault="005C4151" w:rsidP="00776018">
      <w:pPr>
        <w:autoSpaceDE w:val="0"/>
        <w:autoSpaceDN w:val="0"/>
        <w:adjustRightInd w:val="0"/>
        <w:ind w:left="851" w:hanging="426"/>
      </w:pPr>
      <w:r w:rsidRPr="00F552A4">
        <w:t xml:space="preserve">(b) </w:t>
      </w:r>
      <w:r w:rsidR="00776018">
        <w:tab/>
      </w:r>
      <w:r w:rsidRPr="00F552A4">
        <w:t>The separation of the plates is reduced to half the value found in (a). What</w:t>
      </w:r>
      <w:r w:rsidR="00776018">
        <w:t xml:space="preserve"> </w:t>
      </w:r>
      <w:r w:rsidRPr="00F552A4">
        <w:t>will happen to the magnitude of the electric field strength between the plates?</w:t>
      </w:r>
    </w:p>
    <w:p w:rsidR="005C4151" w:rsidRDefault="005C4151" w:rsidP="00776018">
      <w:pPr>
        <w:autoSpaceDE w:val="0"/>
        <w:autoSpaceDN w:val="0"/>
        <w:adjustRightInd w:val="0"/>
        <w:ind w:left="851" w:hanging="426"/>
      </w:pPr>
      <w:r w:rsidRPr="00F552A4">
        <w:t xml:space="preserve">(c) </w:t>
      </w:r>
      <w:r w:rsidR="00776018">
        <w:tab/>
      </w:r>
      <w:r w:rsidRPr="00F552A4">
        <w:t>An electron leaves one plate from rest and is accelerated towards the positive</w:t>
      </w:r>
      <w:r w:rsidR="00776018">
        <w:t xml:space="preserve"> </w:t>
      </w:r>
      <w:r w:rsidRPr="00F552A4">
        <w:t>plate. Show that the velocity of the electron just before it reaches the</w:t>
      </w:r>
      <w:r w:rsidR="00776018">
        <w:t xml:space="preserve"> </w:t>
      </w:r>
      <w:r w:rsidRPr="00F552A4">
        <w:t xml:space="preserve">positive plate is given by </w:t>
      </w:r>
      <w:r w:rsidR="00BA263F">
        <w:br/>
      </w:r>
      <w:r w:rsidR="006F6E91">
        <w:rPr>
          <w:noProof/>
        </w:rPr>
        <w:drawing>
          <wp:inline distT="0" distB="0" distL="0" distR="0">
            <wp:extent cx="590550" cy="3048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0550" cy="304800"/>
                    </a:xfrm>
                    <a:prstGeom prst="rect">
                      <a:avLst/>
                    </a:prstGeom>
                    <a:noFill/>
                    <a:ln>
                      <a:noFill/>
                    </a:ln>
                  </pic:spPr>
                </pic:pic>
              </a:graphicData>
            </a:graphic>
          </wp:inline>
        </w:drawing>
      </w:r>
      <w:r w:rsidRPr="00F552A4">
        <w:t xml:space="preserve"> where V is the </w:t>
      </w:r>
      <w:proofErr w:type="spellStart"/>
      <w:r w:rsidRPr="00F552A4">
        <w:t>p.d</w:t>
      </w:r>
      <w:proofErr w:type="spellEnd"/>
      <w:r w:rsidRPr="00F552A4">
        <w:t>. between the plates.</w:t>
      </w:r>
    </w:p>
    <w:p w:rsidR="00776018" w:rsidRPr="00F552A4" w:rsidRDefault="00776018" w:rsidP="00F552A4">
      <w:pPr>
        <w:autoSpaceDE w:val="0"/>
        <w:autoSpaceDN w:val="0"/>
        <w:adjustRightInd w:val="0"/>
        <w:ind w:left="426" w:hanging="426"/>
      </w:pPr>
    </w:p>
    <w:p w:rsidR="005C4151" w:rsidRDefault="005C4151" w:rsidP="00F552A4">
      <w:pPr>
        <w:autoSpaceDE w:val="0"/>
        <w:autoSpaceDN w:val="0"/>
        <w:adjustRightInd w:val="0"/>
        <w:ind w:left="426" w:hanging="426"/>
      </w:pPr>
      <w:r w:rsidRPr="00F552A4">
        <w:t xml:space="preserve">3. </w:t>
      </w:r>
      <w:r w:rsidR="00BA263F">
        <w:tab/>
      </w:r>
      <w:r w:rsidRPr="00F552A4">
        <w:t>An electron is projected along the axis midway between two parallel plates as</w:t>
      </w:r>
      <w:r w:rsidR="00BA263F">
        <w:t xml:space="preserve"> </w:t>
      </w:r>
      <w:r w:rsidRPr="00F552A4">
        <w:t>shown below.</w:t>
      </w:r>
    </w:p>
    <w:p w:rsidR="006D71BA" w:rsidRPr="00F552A4" w:rsidRDefault="006F6E91" w:rsidP="006D71BA">
      <w:pPr>
        <w:autoSpaceDE w:val="0"/>
        <w:autoSpaceDN w:val="0"/>
        <w:adjustRightInd w:val="0"/>
        <w:ind w:left="426" w:hanging="426"/>
        <w:jc w:val="center"/>
      </w:pPr>
      <w:r>
        <w:rPr>
          <w:noProof/>
        </w:rPr>
        <w:drawing>
          <wp:inline distT="0" distB="0" distL="0" distR="0">
            <wp:extent cx="3038475" cy="590550"/>
            <wp:effectExtent l="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38475" cy="590550"/>
                    </a:xfrm>
                    <a:prstGeom prst="rect">
                      <a:avLst/>
                    </a:prstGeom>
                    <a:noFill/>
                    <a:ln>
                      <a:noFill/>
                    </a:ln>
                  </pic:spPr>
                </pic:pic>
              </a:graphicData>
            </a:graphic>
          </wp:inline>
        </w:drawing>
      </w:r>
    </w:p>
    <w:p w:rsidR="005C4151" w:rsidRPr="00F552A4" w:rsidRDefault="005C4151" w:rsidP="00BA263F">
      <w:pPr>
        <w:autoSpaceDE w:val="0"/>
        <w:autoSpaceDN w:val="0"/>
        <w:adjustRightInd w:val="0"/>
        <w:ind w:left="426"/>
      </w:pPr>
      <w:r w:rsidRPr="00F552A4">
        <w:t>The kinetic energy of the electron is 2.88 x 10</w:t>
      </w:r>
      <w:r w:rsidRPr="00BA263F">
        <w:rPr>
          <w:vertAlign w:val="superscript"/>
        </w:rPr>
        <w:t>-16</w:t>
      </w:r>
      <w:r w:rsidRPr="00F552A4">
        <w:t xml:space="preserve"> J.</w:t>
      </w:r>
    </w:p>
    <w:p w:rsidR="005C4151" w:rsidRPr="00F552A4" w:rsidRDefault="005C4151" w:rsidP="00BA263F">
      <w:pPr>
        <w:autoSpaceDE w:val="0"/>
        <w:autoSpaceDN w:val="0"/>
        <w:adjustRightInd w:val="0"/>
        <w:ind w:left="426"/>
      </w:pPr>
      <w:r w:rsidRPr="00F552A4">
        <w:t>The magnitude of the electric field strength between the plates is 1.4 x 10</w:t>
      </w:r>
      <w:r w:rsidRPr="00BA263F">
        <w:rPr>
          <w:vertAlign w:val="superscript"/>
        </w:rPr>
        <w:t>4</w:t>
      </w:r>
      <w:r w:rsidRPr="00F552A4">
        <w:t xml:space="preserve"> N C</w:t>
      </w:r>
      <w:r w:rsidRPr="00BA263F">
        <w:rPr>
          <w:vertAlign w:val="superscript"/>
        </w:rPr>
        <w:t>-1</w:t>
      </w:r>
      <w:r w:rsidRPr="00F552A4">
        <w:t>.</w:t>
      </w:r>
    </w:p>
    <w:p w:rsidR="005C4151" w:rsidRPr="00F552A4" w:rsidRDefault="005C4151" w:rsidP="00BA263F">
      <w:pPr>
        <w:autoSpaceDE w:val="0"/>
        <w:autoSpaceDN w:val="0"/>
        <w:adjustRightInd w:val="0"/>
        <w:ind w:left="426"/>
      </w:pPr>
      <w:r w:rsidRPr="00F552A4">
        <w:t>The length of the plates is 0.15 m. The plate separation is 0.10 m.</w:t>
      </w:r>
    </w:p>
    <w:p w:rsidR="005C4151" w:rsidRPr="00F552A4" w:rsidRDefault="005C4151" w:rsidP="00BA263F">
      <w:pPr>
        <w:autoSpaceDE w:val="0"/>
        <w:autoSpaceDN w:val="0"/>
        <w:adjustRightInd w:val="0"/>
        <w:ind w:left="851" w:hanging="426"/>
      </w:pPr>
      <w:r w:rsidRPr="00F552A4">
        <w:t xml:space="preserve">(a) </w:t>
      </w:r>
      <w:r w:rsidR="00BA263F">
        <w:tab/>
      </w:r>
      <w:r w:rsidRPr="00F552A4">
        <w:t>Determine the initial horizontal speed of the electron as it enters the space</w:t>
      </w:r>
      <w:r w:rsidR="00BA263F">
        <w:t xml:space="preserve"> </w:t>
      </w:r>
      <w:r w:rsidRPr="00F552A4">
        <w:t>between the plates.</w:t>
      </w:r>
    </w:p>
    <w:p w:rsidR="005C4151" w:rsidRPr="00F552A4" w:rsidRDefault="005C4151" w:rsidP="00BA263F">
      <w:pPr>
        <w:autoSpaceDE w:val="0"/>
        <w:autoSpaceDN w:val="0"/>
        <w:adjustRightInd w:val="0"/>
        <w:ind w:left="851" w:hanging="426"/>
      </w:pPr>
      <w:r w:rsidRPr="00F552A4">
        <w:t xml:space="preserve">(b) </w:t>
      </w:r>
      <w:r w:rsidR="00BA263F">
        <w:tab/>
      </w:r>
      <w:r w:rsidRPr="00F552A4">
        <w:t>What is the vertical deflection, y</w:t>
      </w:r>
      <w:r w:rsidRPr="00BA263F">
        <w:rPr>
          <w:vertAlign w:val="subscript"/>
        </w:rPr>
        <w:t>1</w:t>
      </w:r>
      <w:r w:rsidRPr="00F552A4">
        <w:t>, of the electron?</w:t>
      </w:r>
    </w:p>
    <w:p w:rsidR="005C4151" w:rsidRDefault="005C4151" w:rsidP="00BA263F">
      <w:pPr>
        <w:autoSpaceDE w:val="0"/>
        <w:autoSpaceDN w:val="0"/>
        <w:adjustRightInd w:val="0"/>
        <w:ind w:left="851" w:hanging="426"/>
      </w:pPr>
      <w:r w:rsidRPr="00F552A4">
        <w:t xml:space="preserve">(c) </w:t>
      </w:r>
      <w:r w:rsidR="00BA263F">
        <w:tab/>
      </w:r>
      <w:r w:rsidRPr="00F552A4">
        <w:t>Describe the motion of the electron after it leaves the space between the</w:t>
      </w:r>
      <w:r w:rsidR="00BA263F">
        <w:t xml:space="preserve"> </w:t>
      </w:r>
      <w:r w:rsidRPr="00F552A4">
        <w:t>plates.</w:t>
      </w:r>
    </w:p>
    <w:p w:rsidR="00BA263F" w:rsidRPr="00F552A4" w:rsidRDefault="00BA263F" w:rsidP="00F552A4">
      <w:pPr>
        <w:autoSpaceDE w:val="0"/>
        <w:autoSpaceDN w:val="0"/>
        <w:adjustRightInd w:val="0"/>
        <w:ind w:left="426" w:hanging="426"/>
      </w:pPr>
    </w:p>
    <w:p w:rsidR="005C4151" w:rsidRPr="00F552A4" w:rsidRDefault="005C4151" w:rsidP="00F552A4">
      <w:pPr>
        <w:autoSpaceDE w:val="0"/>
        <w:autoSpaceDN w:val="0"/>
        <w:adjustRightInd w:val="0"/>
        <w:ind w:left="426" w:hanging="426"/>
      </w:pPr>
      <w:r w:rsidRPr="00F552A4">
        <w:t xml:space="preserve">4. </w:t>
      </w:r>
      <w:r w:rsidR="00ED40A4">
        <w:tab/>
      </w:r>
      <w:r w:rsidRPr="00F552A4">
        <w:t>A beam of electrons is accelerated from rest at a cathode towards an anode. After</w:t>
      </w:r>
      <w:r w:rsidR="00ED40A4">
        <w:t xml:space="preserve"> </w:t>
      </w:r>
      <w:r w:rsidRPr="00F552A4">
        <w:t>passing through the hole in the anode the beam enters the electric field between</w:t>
      </w:r>
      <w:r w:rsidR="00ED40A4">
        <w:t xml:space="preserve"> </w:t>
      </w:r>
      <w:r w:rsidRPr="00F552A4">
        <w:t>two horizontal plates as shown below.</w:t>
      </w:r>
    </w:p>
    <w:p w:rsidR="005C4151" w:rsidRPr="00F552A4" w:rsidRDefault="005C4151" w:rsidP="00ED40A4">
      <w:pPr>
        <w:autoSpaceDE w:val="0"/>
        <w:autoSpaceDN w:val="0"/>
        <w:adjustRightInd w:val="0"/>
        <w:ind w:left="426"/>
      </w:pPr>
      <w:r w:rsidRPr="00F552A4">
        <w:t>A screen is placed 0.180 m beyond the end of the plates.</w:t>
      </w:r>
    </w:p>
    <w:p w:rsidR="005C4151" w:rsidRDefault="005C4151" w:rsidP="00ED40A4">
      <w:pPr>
        <w:autoSpaceDE w:val="0"/>
        <w:autoSpaceDN w:val="0"/>
        <w:adjustRightInd w:val="0"/>
        <w:ind w:left="426"/>
      </w:pPr>
      <w:r w:rsidRPr="00F552A4">
        <w:t>You may assume that there is no electric field between the anode and parallel</w:t>
      </w:r>
      <w:r w:rsidR="00ED40A4">
        <w:t xml:space="preserve"> </w:t>
      </w:r>
      <w:r w:rsidRPr="00F552A4">
        <w:t>plates and no electric field between the parallel plates and screen.</w:t>
      </w:r>
    </w:p>
    <w:p w:rsidR="00ED40A4" w:rsidRPr="00F552A4" w:rsidRDefault="006F6E91" w:rsidP="00ED40A4">
      <w:pPr>
        <w:autoSpaceDE w:val="0"/>
        <w:autoSpaceDN w:val="0"/>
        <w:adjustRightInd w:val="0"/>
        <w:ind w:left="426"/>
        <w:jc w:val="center"/>
      </w:pPr>
      <w:r>
        <w:rPr>
          <w:noProof/>
        </w:rPr>
        <w:drawing>
          <wp:inline distT="0" distB="0" distL="0" distR="0">
            <wp:extent cx="2247900" cy="61912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47900" cy="619125"/>
                    </a:xfrm>
                    <a:prstGeom prst="rect">
                      <a:avLst/>
                    </a:prstGeom>
                    <a:noFill/>
                    <a:ln>
                      <a:noFill/>
                    </a:ln>
                  </pic:spPr>
                </pic:pic>
              </a:graphicData>
            </a:graphic>
          </wp:inline>
        </w:drawing>
      </w:r>
    </w:p>
    <w:p w:rsidR="005C4151" w:rsidRPr="00F552A4" w:rsidRDefault="005C4151" w:rsidP="00ED40A4">
      <w:pPr>
        <w:autoSpaceDE w:val="0"/>
        <w:autoSpaceDN w:val="0"/>
        <w:adjustRightInd w:val="0"/>
        <w:ind w:left="851" w:hanging="426"/>
      </w:pPr>
      <w:r w:rsidRPr="00F552A4">
        <w:t xml:space="preserve">(a) </w:t>
      </w:r>
      <w:r w:rsidR="00ED40A4">
        <w:tab/>
      </w:r>
      <w:r w:rsidRPr="00F552A4">
        <w:t xml:space="preserve">The </w:t>
      </w:r>
      <w:proofErr w:type="spellStart"/>
      <w:r w:rsidRPr="00F552A4">
        <w:t>p.d</w:t>
      </w:r>
      <w:proofErr w:type="spellEnd"/>
      <w:r w:rsidRPr="00F552A4">
        <w:t>. between the cathode and anode is 200 V.</w:t>
      </w:r>
    </w:p>
    <w:p w:rsidR="005C4151" w:rsidRPr="00F552A4" w:rsidRDefault="005C4151" w:rsidP="00ED40A4">
      <w:pPr>
        <w:ind w:left="851"/>
      </w:pPr>
      <w:r w:rsidRPr="00F552A4">
        <w:t>Calculate the speed of each electron as it enters the space between the plates.</w:t>
      </w:r>
    </w:p>
    <w:p w:rsidR="005C4151" w:rsidRPr="00F552A4" w:rsidRDefault="005C4151" w:rsidP="00ED40A4">
      <w:pPr>
        <w:autoSpaceDE w:val="0"/>
        <w:autoSpaceDN w:val="0"/>
        <w:adjustRightInd w:val="0"/>
        <w:ind w:left="851" w:hanging="426"/>
      </w:pPr>
      <w:r w:rsidRPr="00F552A4">
        <w:t xml:space="preserve">(b) </w:t>
      </w:r>
      <w:r w:rsidR="00ED40A4">
        <w:tab/>
      </w:r>
      <w:r w:rsidRPr="00F552A4">
        <w:t xml:space="preserve">The </w:t>
      </w:r>
      <w:proofErr w:type="spellStart"/>
      <w:r w:rsidRPr="00F552A4">
        <w:t>p.d</w:t>
      </w:r>
      <w:proofErr w:type="spellEnd"/>
      <w:r w:rsidRPr="00F552A4">
        <w:t>. across the plates is 1.0 kV. The plates are 30 mm long and their</w:t>
      </w:r>
      <w:r w:rsidR="00ED40A4">
        <w:t xml:space="preserve"> </w:t>
      </w:r>
      <w:r w:rsidRPr="00F552A4">
        <w:t>separation is 50</w:t>
      </w:r>
      <w:r w:rsidR="00ED40A4">
        <w:t> </w:t>
      </w:r>
      <w:r w:rsidRPr="00F552A4">
        <w:t>mm. Calculate the deflection of an electron on leaving the</w:t>
      </w:r>
      <w:r w:rsidR="00ED40A4">
        <w:t xml:space="preserve"> </w:t>
      </w:r>
      <w:r w:rsidRPr="00F552A4">
        <w:t>parallel plates.</w:t>
      </w:r>
    </w:p>
    <w:p w:rsidR="005C4151" w:rsidRDefault="005C4151" w:rsidP="00ED40A4">
      <w:pPr>
        <w:autoSpaceDE w:val="0"/>
        <w:autoSpaceDN w:val="0"/>
        <w:adjustRightInd w:val="0"/>
        <w:ind w:left="851" w:hanging="426"/>
      </w:pPr>
      <w:r w:rsidRPr="00F552A4">
        <w:t xml:space="preserve">(c) </w:t>
      </w:r>
      <w:r w:rsidR="00ED40A4">
        <w:tab/>
      </w:r>
      <w:r w:rsidRPr="00F552A4">
        <w:t>Calculate the total deflection on the screen.</w:t>
      </w:r>
    </w:p>
    <w:p w:rsidR="00ED40A4" w:rsidRPr="00F552A4" w:rsidRDefault="00ED40A4" w:rsidP="00F552A4">
      <w:pPr>
        <w:autoSpaceDE w:val="0"/>
        <w:autoSpaceDN w:val="0"/>
        <w:adjustRightInd w:val="0"/>
        <w:ind w:left="426" w:hanging="426"/>
      </w:pPr>
    </w:p>
    <w:p w:rsidR="001E026C" w:rsidRDefault="001E026C">
      <w:r>
        <w:br w:type="page"/>
      </w:r>
    </w:p>
    <w:p w:rsidR="005C4151" w:rsidRPr="00F552A4" w:rsidRDefault="005C4151" w:rsidP="00F552A4">
      <w:pPr>
        <w:autoSpaceDE w:val="0"/>
        <w:autoSpaceDN w:val="0"/>
        <w:adjustRightInd w:val="0"/>
        <w:ind w:left="426" w:hanging="426"/>
      </w:pPr>
      <w:r w:rsidRPr="00F552A4">
        <w:lastRenderedPageBreak/>
        <w:t xml:space="preserve">5. </w:t>
      </w:r>
      <w:r w:rsidR="00ED40A4">
        <w:tab/>
      </w:r>
      <w:r w:rsidRPr="00F552A4">
        <w:t xml:space="preserve">Electrons are accelerated through a </w:t>
      </w:r>
      <w:proofErr w:type="spellStart"/>
      <w:r w:rsidRPr="00F552A4">
        <w:t>p.d</w:t>
      </w:r>
      <w:proofErr w:type="spellEnd"/>
      <w:r w:rsidRPr="00F552A4">
        <w:t>. of 125 kV.</w:t>
      </w:r>
    </w:p>
    <w:p w:rsidR="005C4151" w:rsidRPr="00F552A4" w:rsidRDefault="005C4151" w:rsidP="00ED40A4">
      <w:pPr>
        <w:autoSpaceDE w:val="0"/>
        <w:autoSpaceDN w:val="0"/>
        <w:adjustRightInd w:val="0"/>
        <w:ind w:left="851" w:hanging="426"/>
      </w:pPr>
      <w:r w:rsidRPr="00F552A4">
        <w:t xml:space="preserve">(a) </w:t>
      </w:r>
      <w:r w:rsidR="00ED40A4">
        <w:tab/>
      </w:r>
      <w:r w:rsidRPr="00F552A4">
        <w:t xml:space="preserve">What speed would this give for the electrons, assuming that </w:t>
      </w:r>
      <w:proofErr w:type="spellStart"/>
      <w:r w:rsidRPr="00F552A4">
        <w:t>qV</w:t>
      </w:r>
      <w:proofErr w:type="spellEnd"/>
      <w:r w:rsidRPr="00F552A4">
        <w:t xml:space="preserve"> = ½ mv</w:t>
      </w:r>
      <w:r w:rsidRPr="00ED40A4">
        <w:rPr>
          <w:vertAlign w:val="superscript"/>
        </w:rPr>
        <w:t>2</w:t>
      </w:r>
      <w:r w:rsidRPr="00F552A4">
        <w:t>?</w:t>
      </w:r>
    </w:p>
    <w:p w:rsidR="005C4151" w:rsidRDefault="005C4151" w:rsidP="00ED40A4">
      <w:pPr>
        <w:autoSpaceDE w:val="0"/>
        <w:autoSpaceDN w:val="0"/>
        <w:adjustRightInd w:val="0"/>
        <w:ind w:left="851" w:hanging="426"/>
      </w:pPr>
      <w:r w:rsidRPr="00F552A4">
        <w:t xml:space="preserve">(b) </w:t>
      </w:r>
      <w:r w:rsidR="00ED40A4">
        <w:tab/>
      </w:r>
      <w:r w:rsidRPr="00F552A4">
        <w:t>Why is the answer obtained in (a) unlikely to give the correct speed for the</w:t>
      </w:r>
      <w:r w:rsidR="00ED40A4">
        <w:t xml:space="preserve"> </w:t>
      </w:r>
      <w:r w:rsidRPr="00F552A4">
        <w:t>electrons?</w:t>
      </w:r>
    </w:p>
    <w:p w:rsidR="00ED40A4" w:rsidRPr="00F552A4" w:rsidRDefault="00ED40A4" w:rsidP="00F552A4">
      <w:pPr>
        <w:autoSpaceDE w:val="0"/>
        <w:autoSpaceDN w:val="0"/>
        <w:adjustRightInd w:val="0"/>
        <w:ind w:left="426" w:hanging="426"/>
      </w:pPr>
    </w:p>
    <w:p w:rsidR="00953D5A" w:rsidRPr="00F552A4" w:rsidRDefault="005C4151" w:rsidP="00F552A4">
      <w:pPr>
        <w:autoSpaceDE w:val="0"/>
        <w:autoSpaceDN w:val="0"/>
        <w:adjustRightInd w:val="0"/>
        <w:ind w:left="426" w:hanging="426"/>
      </w:pPr>
      <w:r w:rsidRPr="00F552A4">
        <w:t xml:space="preserve">6. </w:t>
      </w:r>
      <w:r w:rsidR="00953D5A">
        <w:tab/>
      </w:r>
      <w:r w:rsidRPr="00F552A4">
        <w:t>Explain how the results of Millikan’s experiment lead to the idea of quantisation</w:t>
      </w:r>
      <w:r w:rsidR="00953D5A">
        <w:t xml:space="preserve"> </w:t>
      </w:r>
      <w:r w:rsidRPr="00F552A4">
        <w:t>of charge.</w:t>
      </w:r>
    </w:p>
    <w:p w:rsidR="001E026C" w:rsidRDefault="001E026C" w:rsidP="00F552A4">
      <w:pPr>
        <w:autoSpaceDE w:val="0"/>
        <w:autoSpaceDN w:val="0"/>
        <w:adjustRightInd w:val="0"/>
        <w:ind w:left="426" w:hanging="426"/>
      </w:pPr>
    </w:p>
    <w:p w:rsidR="005C4151" w:rsidRPr="00F552A4" w:rsidRDefault="005C4151" w:rsidP="00F552A4">
      <w:pPr>
        <w:autoSpaceDE w:val="0"/>
        <w:autoSpaceDN w:val="0"/>
        <w:adjustRightInd w:val="0"/>
        <w:ind w:left="426" w:hanging="426"/>
      </w:pPr>
      <w:r w:rsidRPr="00F552A4">
        <w:t xml:space="preserve">7. </w:t>
      </w:r>
      <w:r w:rsidR="00953D5A">
        <w:tab/>
      </w:r>
      <w:r w:rsidRPr="00F552A4">
        <w:t xml:space="preserve">In a Millikan oil drop experiment the oil drop has a mass of 0.01 </w:t>
      </w:r>
      <w:r w:rsidR="00953D5A">
        <w:rPr>
          <w:rFonts w:ascii="Symbol" w:hAnsi="Symbol"/>
        </w:rPr>
        <w:t></w:t>
      </w:r>
      <w:r w:rsidRPr="00F552A4">
        <w:t>g. It is</w:t>
      </w:r>
      <w:r w:rsidR="00953D5A">
        <w:t xml:space="preserve"> </w:t>
      </w:r>
      <w:r w:rsidRPr="00F552A4">
        <w:t>suspended between two plates that are 20 mm apart. The charge on the drop is</w:t>
      </w:r>
      <w:r w:rsidR="00953D5A">
        <w:t xml:space="preserve"> </w:t>
      </w:r>
      <w:r w:rsidRPr="00F552A4">
        <w:t>found to be –5e.</w:t>
      </w:r>
    </w:p>
    <w:p w:rsidR="005C4151" w:rsidRPr="00F552A4" w:rsidRDefault="005C4151" w:rsidP="00953D5A">
      <w:pPr>
        <w:autoSpaceDE w:val="0"/>
        <w:autoSpaceDN w:val="0"/>
        <w:adjustRightInd w:val="0"/>
        <w:ind w:left="851" w:hanging="426"/>
      </w:pPr>
      <w:r w:rsidRPr="00F552A4">
        <w:t xml:space="preserve">(a) </w:t>
      </w:r>
      <w:r w:rsidR="00953D5A">
        <w:tab/>
      </w:r>
      <w:r w:rsidRPr="00F552A4">
        <w:t>Draw a sketch of the drop showing the forces acting on the drop. The</w:t>
      </w:r>
      <w:r w:rsidR="00953D5A">
        <w:t xml:space="preserve"> </w:t>
      </w:r>
      <w:proofErr w:type="spellStart"/>
      <w:r w:rsidRPr="00F552A4">
        <w:t>upthrust</w:t>
      </w:r>
      <w:proofErr w:type="spellEnd"/>
      <w:r w:rsidRPr="00F552A4">
        <w:t xml:space="preserve"> of the air may be neglected.</w:t>
      </w:r>
    </w:p>
    <w:p w:rsidR="005C4151" w:rsidRPr="00F552A4" w:rsidRDefault="005C4151" w:rsidP="00953D5A">
      <w:pPr>
        <w:autoSpaceDE w:val="0"/>
        <w:autoSpaceDN w:val="0"/>
        <w:adjustRightInd w:val="0"/>
        <w:ind w:left="851" w:hanging="426"/>
      </w:pPr>
      <w:r w:rsidRPr="00F552A4">
        <w:t xml:space="preserve">(b) </w:t>
      </w:r>
      <w:r w:rsidR="00953D5A">
        <w:tab/>
      </w:r>
      <w:r w:rsidRPr="00F552A4">
        <w:t xml:space="preserve">Determine the </w:t>
      </w:r>
      <w:proofErr w:type="spellStart"/>
      <w:r w:rsidRPr="00F552A4">
        <w:t>p.d</w:t>
      </w:r>
      <w:proofErr w:type="spellEnd"/>
      <w:r w:rsidRPr="00F552A4">
        <w:t>. between the plates.</w:t>
      </w:r>
    </w:p>
    <w:p w:rsidR="005C4151" w:rsidRPr="00F552A4" w:rsidRDefault="005C4151" w:rsidP="00953D5A">
      <w:pPr>
        <w:autoSpaceDE w:val="0"/>
        <w:autoSpaceDN w:val="0"/>
        <w:adjustRightInd w:val="0"/>
        <w:ind w:left="851" w:hanging="426"/>
      </w:pPr>
      <w:r w:rsidRPr="00F552A4">
        <w:t xml:space="preserve">(c) </w:t>
      </w:r>
      <w:r w:rsidR="00953D5A">
        <w:tab/>
      </w:r>
      <w:r w:rsidRPr="00F552A4">
        <w:t xml:space="preserve">The </w:t>
      </w:r>
      <w:proofErr w:type="spellStart"/>
      <w:r w:rsidRPr="00F552A4">
        <w:t>p.d</w:t>
      </w:r>
      <w:proofErr w:type="spellEnd"/>
      <w:r w:rsidRPr="00F552A4">
        <w:t>. between the plates is increased.</w:t>
      </w:r>
    </w:p>
    <w:p w:rsidR="005C4151" w:rsidRDefault="005C4151" w:rsidP="00953D5A">
      <w:pPr>
        <w:autoSpaceDE w:val="0"/>
        <w:autoSpaceDN w:val="0"/>
        <w:adjustRightInd w:val="0"/>
        <w:ind w:left="851"/>
      </w:pPr>
      <w:r w:rsidRPr="00F552A4">
        <w:t>Describe and explain what would happen to the drop?</w:t>
      </w:r>
    </w:p>
    <w:p w:rsidR="00953D5A" w:rsidRPr="00F552A4" w:rsidRDefault="00953D5A" w:rsidP="00F552A4">
      <w:pPr>
        <w:autoSpaceDE w:val="0"/>
        <w:autoSpaceDN w:val="0"/>
        <w:adjustRightInd w:val="0"/>
        <w:ind w:left="426" w:hanging="426"/>
      </w:pPr>
    </w:p>
    <w:p w:rsidR="005C4151" w:rsidRPr="00F552A4" w:rsidRDefault="005C4151" w:rsidP="00F552A4">
      <w:pPr>
        <w:autoSpaceDE w:val="0"/>
        <w:autoSpaceDN w:val="0"/>
        <w:adjustRightInd w:val="0"/>
        <w:ind w:left="426" w:hanging="426"/>
      </w:pPr>
      <w:r w:rsidRPr="00F552A4">
        <w:t>8. In a Millikan type experiment, a small charged oil drop is held stationary between</w:t>
      </w:r>
      <w:r w:rsidR="006C6593">
        <w:t xml:space="preserve"> </w:t>
      </w:r>
      <w:r w:rsidRPr="00F552A4">
        <w:t xml:space="preserve">two plates by adjusting the </w:t>
      </w:r>
      <w:proofErr w:type="spellStart"/>
      <w:r w:rsidRPr="00F552A4">
        <w:t>p.d</w:t>
      </w:r>
      <w:proofErr w:type="spellEnd"/>
      <w:r w:rsidRPr="00F552A4">
        <w:t>. between the plates. The experiment is repeated a</w:t>
      </w:r>
      <w:r w:rsidR="006C6593">
        <w:t xml:space="preserve"> </w:t>
      </w:r>
      <w:r w:rsidRPr="00F552A4">
        <w:t xml:space="preserve">number of times with different oil </w:t>
      </w:r>
      <w:proofErr w:type="gramStart"/>
      <w:r w:rsidRPr="00F552A4">
        <w:t>drops</w:t>
      </w:r>
      <w:proofErr w:type="gramEnd"/>
      <w:r w:rsidRPr="00F552A4">
        <w:t>. The readings below show the mass of</w:t>
      </w:r>
      <w:r w:rsidR="006C6593">
        <w:t xml:space="preserve"> </w:t>
      </w:r>
      <w:r w:rsidRPr="00F552A4">
        <w:t xml:space="preserve">each oil drop and the </w:t>
      </w:r>
      <w:proofErr w:type="spellStart"/>
      <w:r w:rsidRPr="00F552A4">
        <w:t>p.d</w:t>
      </w:r>
      <w:proofErr w:type="spellEnd"/>
      <w:r w:rsidRPr="00F552A4">
        <w:t>. required to hold it stationary.</w:t>
      </w:r>
    </w:p>
    <w:p w:rsidR="006C6593" w:rsidRPr="00F552A4" w:rsidRDefault="006C6593" w:rsidP="006C6593">
      <w:pPr>
        <w:autoSpaceDE w:val="0"/>
        <w:autoSpaceDN w:val="0"/>
        <w:adjustRightInd w:val="0"/>
        <w:ind w:left="426"/>
      </w:pPr>
    </w:p>
    <w:p w:rsidR="005C4151" w:rsidRPr="00F552A4" w:rsidRDefault="005C4151" w:rsidP="006C6593">
      <w:pPr>
        <w:tabs>
          <w:tab w:val="center" w:pos="2835"/>
          <w:tab w:val="center" w:pos="3402"/>
          <w:tab w:val="center" w:pos="3969"/>
          <w:tab w:val="center" w:pos="4536"/>
          <w:tab w:val="center" w:pos="5103"/>
          <w:tab w:val="center" w:pos="5670"/>
          <w:tab w:val="center" w:pos="6237"/>
          <w:tab w:val="center" w:pos="6804"/>
        </w:tabs>
        <w:autoSpaceDE w:val="0"/>
        <w:autoSpaceDN w:val="0"/>
        <w:adjustRightInd w:val="0"/>
        <w:ind w:left="426"/>
      </w:pPr>
      <w:r w:rsidRPr="00F552A4">
        <w:t>Mass of drop/10</w:t>
      </w:r>
      <w:r w:rsidRPr="006C6593">
        <w:rPr>
          <w:vertAlign w:val="superscript"/>
        </w:rPr>
        <w:t>-15</w:t>
      </w:r>
      <w:r w:rsidRPr="00F552A4">
        <w:t xml:space="preserve"> kg </w:t>
      </w:r>
      <w:r w:rsidR="006C6593">
        <w:tab/>
      </w:r>
      <w:r w:rsidRPr="00F552A4">
        <w:t xml:space="preserve">2.6 </w:t>
      </w:r>
      <w:r w:rsidR="006C6593">
        <w:tab/>
      </w:r>
      <w:r w:rsidRPr="00F552A4">
        <w:t xml:space="preserve">1.2 </w:t>
      </w:r>
      <w:r w:rsidR="006C6593">
        <w:tab/>
      </w:r>
      <w:r w:rsidRPr="00F552A4">
        <w:t xml:space="preserve">1.6 </w:t>
      </w:r>
      <w:r w:rsidR="006C6593">
        <w:tab/>
      </w:r>
      <w:r w:rsidRPr="00F552A4">
        <w:t>2.3</w:t>
      </w:r>
      <w:r w:rsidR="006C6593">
        <w:tab/>
      </w:r>
      <w:r w:rsidRPr="00F552A4">
        <w:t xml:space="preserve"> 4.8 </w:t>
      </w:r>
      <w:r w:rsidR="006C6593">
        <w:tab/>
      </w:r>
      <w:r w:rsidRPr="00F552A4">
        <w:t xml:space="preserve">5.9 </w:t>
      </w:r>
      <w:r w:rsidR="006C6593">
        <w:tab/>
      </w:r>
      <w:r w:rsidRPr="00F552A4">
        <w:t xml:space="preserve">1.8 </w:t>
      </w:r>
      <w:r w:rsidR="006C6593">
        <w:tab/>
      </w:r>
      <w:r w:rsidRPr="00F552A4">
        <w:t>3.7</w:t>
      </w:r>
    </w:p>
    <w:p w:rsidR="005C4151" w:rsidRDefault="005C4151" w:rsidP="006C6593">
      <w:pPr>
        <w:tabs>
          <w:tab w:val="center" w:pos="2835"/>
          <w:tab w:val="center" w:pos="3402"/>
          <w:tab w:val="center" w:pos="3969"/>
          <w:tab w:val="center" w:pos="4536"/>
          <w:tab w:val="center" w:pos="5103"/>
          <w:tab w:val="center" w:pos="5670"/>
          <w:tab w:val="center" w:pos="6237"/>
          <w:tab w:val="center" w:pos="6804"/>
          <w:tab w:val="center" w:pos="7371"/>
        </w:tabs>
        <w:autoSpaceDE w:val="0"/>
        <w:autoSpaceDN w:val="0"/>
        <w:adjustRightInd w:val="0"/>
        <w:ind w:left="426"/>
      </w:pPr>
      <w:proofErr w:type="spellStart"/>
      <w:r w:rsidRPr="00F552A4">
        <w:t>p.d</w:t>
      </w:r>
      <w:proofErr w:type="spellEnd"/>
      <w:r w:rsidRPr="00F552A4">
        <w:t xml:space="preserve">. / V </w:t>
      </w:r>
      <w:r w:rsidR="006C6593">
        <w:tab/>
      </w:r>
      <w:r w:rsidRPr="00F552A4">
        <w:t xml:space="preserve">1592 </w:t>
      </w:r>
      <w:r w:rsidR="006C6593">
        <w:tab/>
      </w:r>
      <w:r w:rsidRPr="00F552A4">
        <w:t xml:space="preserve">2940 </w:t>
      </w:r>
      <w:r w:rsidR="006C6593">
        <w:tab/>
      </w:r>
      <w:r w:rsidRPr="00F552A4">
        <w:t xml:space="preserve">1960 </w:t>
      </w:r>
      <w:r w:rsidR="006C6593">
        <w:tab/>
      </w:r>
      <w:r w:rsidRPr="00F552A4">
        <w:t xml:space="preserve">2818 </w:t>
      </w:r>
      <w:r w:rsidR="006C6593">
        <w:tab/>
      </w:r>
      <w:r w:rsidRPr="00F552A4">
        <w:t xml:space="preserve">2940 </w:t>
      </w:r>
      <w:r w:rsidR="006C6593">
        <w:tab/>
      </w:r>
      <w:r w:rsidRPr="00F552A4">
        <w:t xml:space="preserve">14455 </w:t>
      </w:r>
      <w:r w:rsidR="006C6593">
        <w:tab/>
      </w:r>
      <w:r w:rsidRPr="00F552A4">
        <w:t xml:space="preserve">1470 </w:t>
      </w:r>
      <w:r w:rsidR="006C6593">
        <w:tab/>
      </w:r>
      <w:r w:rsidRPr="00F552A4">
        <w:t>4533</w:t>
      </w:r>
    </w:p>
    <w:p w:rsidR="006C6593" w:rsidRPr="00F552A4" w:rsidRDefault="006C6593" w:rsidP="006C6593">
      <w:pPr>
        <w:tabs>
          <w:tab w:val="center" w:pos="2835"/>
        </w:tabs>
        <w:autoSpaceDE w:val="0"/>
        <w:autoSpaceDN w:val="0"/>
        <w:adjustRightInd w:val="0"/>
        <w:ind w:left="426"/>
      </w:pPr>
    </w:p>
    <w:p w:rsidR="00A9072B" w:rsidRDefault="00A9072B" w:rsidP="00A9072B">
      <w:pPr>
        <w:autoSpaceDE w:val="0"/>
        <w:autoSpaceDN w:val="0"/>
        <w:adjustRightInd w:val="0"/>
        <w:ind w:left="426"/>
      </w:pPr>
      <w:r w:rsidRPr="00F552A4">
        <w:t>The plate separation is 40 mm.</w:t>
      </w:r>
    </w:p>
    <w:p w:rsidR="00A9072B" w:rsidRDefault="00A9072B" w:rsidP="00A9072B">
      <w:pPr>
        <w:autoSpaceDE w:val="0"/>
        <w:autoSpaceDN w:val="0"/>
        <w:adjustRightInd w:val="0"/>
        <w:ind w:left="426"/>
      </w:pPr>
    </w:p>
    <w:p w:rsidR="005C4151" w:rsidRPr="00F552A4" w:rsidRDefault="005C4151" w:rsidP="00A9072B">
      <w:pPr>
        <w:autoSpaceDE w:val="0"/>
        <w:autoSpaceDN w:val="0"/>
        <w:adjustRightInd w:val="0"/>
        <w:ind w:left="851" w:hanging="426"/>
      </w:pPr>
      <w:r w:rsidRPr="00F552A4">
        <w:t xml:space="preserve">(a) </w:t>
      </w:r>
      <w:r w:rsidR="006C6593">
        <w:tab/>
      </w:r>
      <w:r w:rsidRPr="00F552A4">
        <w:t>For each set of readings calculate the number of excess electrons on the oil</w:t>
      </w:r>
      <w:r w:rsidR="006C6593">
        <w:t xml:space="preserve"> </w:t>
      </w:r>
      <w:r w:rsidRPr="00F552A4">
        <w:t>drop.</w:t>
      </w:r>
    </w:p>
    <w:p w:rsidR="005C4151" w:rsidRDefault="005C4151" w:rsidP="006C6593">
      <w:pPr>
        <w:autoSpaceDE w:val="0"/>
        <w:autoSpaceDN w:val="0"/>
        <w:adjustRightInd w:val="0"/>
        <w:ind w:left="851" w:hanging="426"/>
      </w:pPr>
      <w:r w:rsidRPr="00F552A4">
        <w:t xml:space="preserve">(b) </w:t>
      </w:r>
      <w:r w:rsidR="006C6593">
        <w:tab/>
      </w:r>
      <w:r w:rsidRPr="00F552A4">
        <w:t>Suggest why these readings indicate that charge is quantised.</w:t>
      </w:r>
    </w:p>
    <w:p w:rsidR="006C6593" w:rsidRPr="00F552A4" w:rsidRDefault="006C6593" w:rsidP="00F552A4">
      <w:pPr>
        <w:autoSpaceDE w:val="0"/>
        <w:autoSpaceDN w:val="0"/>
        <w:adjustRightInd w:val="0"/>
        <w:ind w:left="426" w:hanging="426"/>
      </w:pPr>
    </w:p>
    <w:p w:rsidR="005C4151" w:rsidRPr="00F552A4" w:rsidRDefault="005C4151" w:rsidP="00F552A4">
      <w:pPr>
        <w:autoSpaceDE w:val="0"/>
        <w:autoSpaceDN w:val="0"/>
        <w:adjustRightInd w:val="0"/>
        <w:ind w:left="426" w:hanging="426"/>
      </w:pPr>
      <w:r w:rsidRPr="00F552A4">
        <w:t xml:space="preserve">9. </w:t>
      </w:r>
      <w:r w:rsidR="000B7B91">
        <w:tab/>
      </w:r>
      <w:r w:rsidRPr="00F552A4">
        <w:t>An alpha particle is about to make a head on collision with an oxygen nucleus.</w:t>
      </w:r>
      <w:r w:rsidR="000B7B91">
        <w:t xml:space="preserve"> </w:t>
      </w:r>
      <w:r w:rsidRPr="00F552A4">
        <w:t>When at a large distance from the oxygen nucleus, the speed of the alpha particle</w:t>
      </w:r>
      <w:r w:rsidR="000B7B91">
        <w:t xml:space="preserve"> </w:t>
      </w:r>
      <w:r w:rsidRPr="00F552A4">
        <w:t>was 1.9 x 10</w:t>
      </w:r>
      <w:r w:rsidRPr="000B7B91">
        <w:rPr>
          <w:vertAlign w:val="superscript"/>
        </w:rPr>
        <w:t>6</w:t>
      </w:r>
      <w:r w:rsidRPr="00F552A4">
        <w:t xml:space="preserve"> m s</w:t>
      </w:r>
      <w:r w:rsidRPr="000B7B91">
        <w:rPr>
          <w:vertAlign w:val="superscript"/>
        </w:rPr>
        <w:t>-1</w:t>
      </w:r>
      <w:r w:rsidRPr="00F552A4">
        <w:t>. The mass of the alpha particle is 6.7 x 10</w:t>
      </w:r>
      <w:r w:rsidRPr="000B7B91">
        <w:rPr>
          <w:vertAlign w:val="superscript"/>
        </w:rPr>
        <w:t>-27</w:t>
      </w:r>
      <w:r w:rsidRPr="00F552A4">
        <w:t xml:space="preserve"> kg.</w:t>
      </w:r>
    </w:p>
    <w:p w:rsidR="005C4151" w:rsidRPr="00F552A4" w:rsidRDefault="005C4151" w:rsidP="000B7B91">
      <w:pPr>
        <w:autoSpaceDE w:val="0"/>
        <w:autoSpaceDN w:val="0"/>
        <w:adjustRightInd w:val="0"/>
        <w:ind w:left="851" w:hanging="426"/>
      </w:pPr>
      <w:r w:rsidRPr="00F552A4">
        <w:t xml:space="preserve">(a) </w:t>
      </w:r>
      <w:r w:rsidR="000B7B91">
        <w:tab/>
      </w:r>
      <w:r w:rsidRPr="00F552A4">
        <w:t>State an expression for the change in kinetic energy of the alpha particle as it</w:t>
      </w:r>
      <w:r w:rsidR="000B7B91">
        <w:t xml:space="preserve"> </w:t>
      </w:r>
      <w:r w:rsidRPr="00F552A4">
        <w:t>approaches the oxygen nucleus.</w:t>
      </w:r>
    </w:p>
    <w:p w:rsidR="005C4151" w:rsidRPr="00F552A4" w:rsidRDefault="005C4151" w:rsidP="000B7B91">
      <w:pPr>
        <w:autoSpaceDE w:val="0"/>
        <w:autoSpaceDN w:val="0"/>
        <w:adjustRightInd w:val="0"/>
        <w:ind w:left="851" w:hanging="426"/>
      </w:pPr>
      <w:r w:rsidRPr="00F552A4">
        <w:t xml:space="preserve">(b) </w:t>
      </w:r>
      <w:r w:rsidR="000B7B91">
        <w:tab/>
      </w:r>
      <w:r w:rsidRPr="00F552A4">
        <w:t>State an expression for the change in electrostatic potential energy of the</w:t>
      </w:r>
      <w:r w:rsidR="000B7B91">
        <w:t xml:space="preserve"> </w:t>
      </w:r>
      <w:r w:rsidRPr="00F552A4">
        <w:t>alpha particle.</w:t>
      </w:r>
    </w:p>
    <w:p w:rsidR="005C4151" w:rsidRPr="00F552A4" w:rsidRDefault="005C4151" w:rsidP="000B7B91">
      <w:pPr>
        <w:autoSpaceDE w:val="0"/>
        <w:autoSpaceDN w:val="0"/>
        <w:adjustRightInd w:val="0"/>
        <w:ind w:left="851" w:hanging="426"/>
      </w:pPr>
      <w:r w:rsidRPr="00F552A4">
        <w:t xml:space="preserve">(c) </w:t>
      </w:r>
      <w:r w:rsidR="000B7B91">
        <w:tab/>
      </w:r>
      <w:r w:rsidRPr="00F552A4">
        <w:t xml:space="preserve">Using your answers to (a) and (b) derive an expression for the distance, </w:t>
      </w:r>
      <w:r w:rsidRPr="00F552A4">
        <w:rPr>
          <w:i/>
          <w:iCs/>
        </w:rPr>
        <w:t>r</w:t>
      </w:r>
      <w:r w:rsidRPr="00F552A4">
        <w:t>, of</w:t>
      </w:r>
      <w:r w:rsidR="000B7B91">
        <w:t xml:space="preserve"> </w:t>
      </w:r>
      <w:r w:rsidRPr="00F552A4">
        <w:t>closest approach.</w:t>
      </w:r>
    </w:p>
    <w:p w:rsidR="005C4151" w:rsidRDefault="005C4151" w:rsidP="000B7B91">
      <w:pPr>
        <w:autoSpaceDE w:val="0"/>
        <w:autoSpaceDN w:val="0"/>
        <w:adjustRightInd w:val="0"/>
        <w:ind w:left="851" w:hanging="426"/>
      </w:pPr>
      <w:r w:rsidRPr="00F552A4">
        <w:t xml:space="preserve">(d) </w:t>
      </w:r>
      <w:r w:rsidR="000B7B91">
        <w:tab/>
      </w:r>
      <w:r w:rsidRPr="00F552A4">
        <w:t>Calculate the distance of closest approach for the alpha particle to the oxygen</w:t>
      </w:r>
      <w:r w:rsidR="000B7B91">
        <w:t xml:space="preserve"> </w:t>
      </w:r>
      <w:r w:rsidRPr="00F552A4">
        <w:t>nucleus.</w:t>
      </w:r>
    </w:p>
    <w:p w:rsidR="000B7B91" w:rsidRPr="00F552A4" w:rsidRDefault="000B7B91" w:rsidP="00F552A4">
      <w:pPr>
        <w:autoSpaceDE w:val="0"/>
        <w:autoSpaceDN w:val="0"/>
        <w:adjustRightInd w:val="0"/>
        <w:ind w:left="426" w:hanging="426"/>
      </w:pPr>
    </w:p>
    <w:p w:rsidR="005C4151" w:rsidRDefault="005C4151" w:rsidP="000B7B91">
      <w:pPr>
        <w:autoSpaceDE w:val="0"/>
        <w:autoSpaceDN w:val="0"/>
        <w:adjustRightInd w:val="0"/>
        <w:ind w:left="426" w:hanging="426"/>
      </w:pPr>
      <w:r w:rsidRPr="00F552A4">
        <w:t xml:space="preserve">10. </w:t>
      </w:r>
      <w:r w:rsidR="000B7B91">
        <w:tab/>
      </w:r>
      <w:r w:rsidRPr="00F552A4">
        <w:t>The distance of closest approach between an alpha particle and an iron nucleus is</w:t>
      </w:r>
      <w:r w:rsidR="000B7B91">
        <w:t xml:space="preserve"> </w:t>
      </w:r>
      <w:r w:rsidR="00830B32">
        <w:br/>
      </w:r>
      <w:r w:rsidRPr="00F552A4">
        <w:t>1.65 x 10</w:t>
      </w:r>
      <w:r w:rsidRPr="000B7B91">
        <w:rPr>
          <w:vertAlign w:val="superscript"/>
        </w:rPr>
        <w:t>-13</w:t>
      </w:r>
      <w:r w:rsidR="00830B32">
        <w:t> </w:t>
      </w:r>
      <w:r w:rsidRPr="00F552A4">
        <w:t xml:space="preserve">m. </w:t>
      </w:r>
      <w:r w:rsidR="00830B32">
        <w:t xml:space="preserve"> </w:t>
      </w:r>
      <w:r w:rsidRPr="00F552A4">
        <w:t>The mass</w:t>
      </w:r>
      <w:r w:rsidR="000B7B91">
        <w:t xml:space="preserve"> </w:t>
      </w:r>
      <w:r w:rsidRPr="00F552A4">
        <w:t>of an alpha particle is 6.7 x 10</w:t>
      </w:r>
      <w:r w:rsidRPr="000B7B91">
        <w:rPr>
          <w:vertAlign w:val="superscript"/>
        </w:rPr>
        <w:t>-27</w:t>
      </w:r>
      <w:r w:rsidR="000B7B91">
        <w:t> </w:t>
      </w:r>
      <w:r w:rsidRPr="00F552A4">
        <w:t xml:space="preserve">kg and the atomic number </w:t>
      </w:r>
      <w:r w:rsidR="00830B32">
        <w:br/>
      </w:r>
      <w:r w:rsidRPr="00F552A4">
        <w:t>of iron is 26.</w:t>
      </w:r>
    </w:p>
    <w:p w:rsidR="00043E85" w:rsidRPr="00F552A4" w:rsidRDefault="00043E85" w:rsidP="00043E85">
      <w:pPr>
        <w:autoSpaceDE w:val="0"/>
        <w:autoSpaceDN w:val="0"/>
        <w:adjustRightInd w:val="0"/>
        <w:ind w:left="426"/>
      </w:pPr>
      <w:r w:rsidRPr="00F552A4">
        <w:t>What was the speed of approach of the alpha particle?</w:t>
      </w:r>
    </w:p>
    <w:p w:rsidR="005C4151" w:rsidRPr="00F552A4" w:rsidRDefault="005C4151" w:rsidP="00F552A4">
      <w:pPr>
        <w:ind w:left="426" w:hanging="426"/>
      </w:pPr>
    </w:p>
    <w:p w:rsidR="005C4151" w:rsidRPr="00F552A4" w:rsidRDefault="005C4151" w:rsidP="00F552A4">
      <w:pPr>
        <w:ind w:left="426" w:hanging="426"/>
      </w:pPr>
    </w:p>
    <w:p w:rsidR="001E026C" w:rsidRDefault="005C4151" w:rsidP="001E026C">
      <w:pPr>
        <w:pStyle w:val="Heading1"/>
      </w:pPr>
      <w:r w:rsidRPr="00F552A4">
        <w:br w:type="page"/>
      </w:r>
      <w:r w:rsidR="001E026C">
        <w:lastRenderedPageBreak/>
        <w:t>Tutorial 4.1</w:t>
      </w:r>
    </w:p>
    <w:p w:rsidR="001E026C" w:rsidRDefault="001E026C" w:rsidP="001E026C">
      <w:pPr>
        <w:rPr>
          <w:b/>
          <w:sz w:val="24"/>
          <w:szCs w:val="24"/>
        </w:rPr>
      </w:pPr>
    </w:p>
    <w:p w:rsidR="001E026C" w:rsidRDefault="001E026C" w:rsidP="001E026C">
      <w:pPr>
        <w:rPr>
          <w:b/>
          <w:sz w:val="24"/>
          <w:szCs w:val="24"/>
        </w:rPr>
      </w:pPr>
      <w:r w:rsidRPr="00A2093D">
        <w:rPr>
          <w:b/>
          <w:sz w:val="24"/>
          <w:szCs w:val="24"/>
        </w:rPr>
        <w:t>Charges in Motion</w:t>
      </w:r>
    </w:p>
    <w:p w:rsidR="001E026C" w:rsidRPr="00A2093D" w:rsidRDefault="001E026C" w:rsidP="001E026C">
      <w:pPr>
        <w:rPr>
          <w:b/>
          <w:sz w:val="24"/>
          <w:szCs w:val="24"/>
        </w:rPr>
      </w:pPr>
    </w:p>
    <w:p w:rsidR="001E026C" w:rsidRPr="00A2093D" w:rsidRDefault="001E026C" w:rsidP="001E026C">
      <w:pPr>
        <w:tabs>
          <w:tab w:val="left" w:pos="426"/>
        </w:tabs>
        <w:ind w:left="851" w:hanging="851"/>
      </w:pPr>
      <w:proofErr w:type="gramStart"/>
      <w:r w:rsidRPr="00A2093D">
        <w:t>1</w:t>
      </w:r>
      <w:r w:rsidRPr="00A2093D">
        <w:tab/>
        <w:t>(a)</w:t>
      </w:r>
      <w:r w:rsidRPr="00A2093D">
        <w:tab/>
        <w:t xml:space="preserve">Calculate the acceleration of an electron in a uniform electric field of strength </w:t>
      </w:r>
      <w:r w:rsidRPr="00A2093D">
        <w:br/>
        <w:t>1.2 x 10</w:t>
      </w:r>
      <w:r w:rsidRPr="00A2093D">
        <w:rPr>
          <w:position w:val="6"/>
        </w:rPr>
        <w:t>6</w:t>
      </w:r>
      <w:r w:rsidRPr="00A2093D">
        <w:t xml:space="preserve"> V m</w:t>
      </w:r>
      <w:r w:rsidRPr="00A2093D">
        <w:rPr>
          <w:position w:val="6"/>
        </w:rPr>
        <w:t>−1</w:t>
      </w:r>
      <w:r w:rsidRPr="00A2093D">
        <w:t>.</w:t>
      </w:r>
      <w:proofErr w:type="gramEnd"/>
    </w:p>
    <w:p w:rsidR="001E026C" w:rsidRPr="00A2093D" w:rsidRDefault="001E026C" w:rsidP="001E026C">
      <w:pPr>
        <w:tabs>
          <w:tab w:val="left" w:pos="426"/>
        </w:tabs>
        <w:ind w:left="851" w:hanging="851"/>
      </w:pPr>
      <w:r w:rsidRPr="00A2093D">
        <w:tab/>
        <w:t>(b)</w:t>
      </w:r>
      <w:r w:rsidRPr="00A2093D">
        <w:tab/>
        <w:t xml:space="preserve">An electron is accelerated from rest in this electric field. </w:t>
      </w:r>
    </w:p>
    <w:p w:rsidR="001E026C" w:rsidRPr="00A2093D" w:rsidRDefault="001E026C" w:rsidP="001E026C">
      <w:pPr>
        <w:tabs>
          <w:tab w:val="left" w:pos="426"/>
          <w:tab w:val="left" w:pos="851"/>
        </w:tabs>
        <w:ind w:left="1276" w:hanging="1276"/>
      </w:pPr>
      <w:r w:rsidRPr="00A2093D">
        <w:tab/>
      </w:r>
      <w:r w:rsidRPr="00A2093D">
        <w:tab/>
        <w:t>(i)</w:t>
      </w:r>
      <w:r w:rsidRPr="00A2093D">
        <w:tab/>
        <w:t>How long would it take for the electron to reach a speed of 3.0 x 10</w:t>
      </w:r>
      <w:r w:rsidRPr="00A2093D">
        <w:rPr>
          <w:position w:val="6"/>
        </w:rPr>
        <w:t>7</w:t>
      </w:r>
      <w:r w:rsidRPr="00A2093D">
        <w:t xml:space="preserve"> m s</w:t>
      </w:r>
      <w:r w:rsidRPr="00A2093D">
        <w:rPr>
          <w:position w:val="6"/>
        </w:rPr>
        <w:t>−1</w:t>
      </w:r>
      <w:r w:rsidRPr="00A2093D">
        <w:t>?</w:t>
      </w:r>
    </w:p>
    <w:p w:rsidR="001E026C" w:rsidRPr="00A2093D" w:rsidRDefault="001E026C" w:rsidP="001E026C">
      <w:pPr>
        <w:tabs>
          <w:tab w:val="left" w:pos="426"/>
          <w:tab w:val="left" w:pos="851"/>
        </w:tabs>
        <w:ind w:left="1276" w:hanging="1276"/>
      </w:pPr>
      <w:r w:rsidRPr="00A2093D">
        <w:tab/>
      </w:r>
      <w:r w:rsidRPr="00A2093D">
        <w:tab/>
        <w:t>(ii)</w:t>
      </w:r>
      <w:r w:rsidRPr="00A2093D">
        <w:tab/>
        <w:t>Calculate the displacement of the electron in this time</w:t>
      </w:r>
    </w:p>
    <w:p w:rsidR="001E026C" w:rsidRPr="00A2093D" w:rsidRDefault="001E026C" w:rsidP="001E026C">
      <w:pPr>
        <w:ind w:left="426" w:hanging="426"/>
      </w:pPr>
      <w:r w:rsidRPr="00A2093D">
        <w:tab/>
      </w:r>
    </w:p>
    <w:p w:rsidR="001E026C" w:rsidRPr="00A2093D" w:rsidRDefault="001E026C" w:rsidP="001E026C">
      <w:pPr>
        <w:ind w:left="426" w:hanging="426"/>
      </w:pPr>
      <w:r w:rsidRPr="00A2093D">
        <w:t>2</w:t>
      </w:r>
      <w:r w:rsidRPr="00A2093D">
        <w:tab/>
        <w:t>In a Millikan type experiment a very small oil drop is held stationary between the two plates.</w:t>
      </w:r>
    </w:p>
    <w:tbl>
      <w:tblPr>
        <w:tblW w:w="0" w:type="auto"/>
        <w:tblLayout w:type="fixed"/>
        <w:tblCellMar>
          <w:left w:w="80" w:type="dxa"/>
          <w:right w:w="80" w:type="dxa"/>
        </w:tblCellMar>
        <w:tblLook w:val="0000" w:firstRow="0" w:lastRow="0" w:firstColumn="0" w:lastColumn="0" w:noHBand="0" w:noVBand="0"/>
      </w:tblPr>
      <w:tblGrid>
        <w:gridCol w:w="4900"/>
        <w:gridCol w:w="4110"/>
      </w:tblGrid>
      <w:tr w:rsidR="001E026C" w:rsidRPr="00A2093D" w:rsidTr="001E026C">
        <w:trPr>
          <w:cantSplit/>
        </w:trPr>
        <w:tc>
          <w:tcPr>
            <w:tcW w:w="4900" w:type="dxa"/>
          </w:tcPr>
          <w:p w:rsidR="001E026C" w:rsidRPr="00A2093D" w:rsidRDefault="001E026C" w:rsidP="001E026C">
            <w:pPr>
              <w:ind w:left="426" w:hanging="426"/>
            </w:pPr>
          </w:p>
          <w:p w:rsidR="001E026C" w:rsidRPr="00A2093D" w:rsidRDefault="001E026C" w:rsidP="001E026C">
            <w:pPr>
              <w:ind w:left="426" w:hanging="426"/>
            </w:pPr>
            <w:r w:rsidRPr="00A2093D">
              <w:tab/>
              <w:t>The mass of the oil drop is 4.9 x 10</w:t>
            </w:r>
            <w:r>
              <w:rPr>
                <w:position w:val="6"/>
              </w:rPr>
              <w:t>−</w:t>
            </w:r>
            <w:r w:rsidRPr="00A2093D">
              <w:rPr>
                <w:position w:val="6"/>
              </w:rPr>
              <w:t>15</w:t>
            </w:r>
            <w:r w:rsidRPr="00A2093D">
              <w:t xml:space="preserve"> kg.</w:t>
            </w:r>
          </w:p>
          <w:p w:rsidR="001E026C" w:rsidRPr="00A2093D" w:rsidRDefault="001E026C" w:rsidP="001E026C">
            <w:pPr>
              <w:tabs>
                <w:tab w:val="left" w:pos="435"/>
              </w:tabs>
              <w:ind w:left="851" w:hanging="851"/>
            </w:pPr>
            <w:r w:rsidRPr="00A2093D">
              <w:tab/>
              <w:t>(a)</w:t>
            </w:r>
            <w:r w:rsidRPr="00A2093D">
              <w:tab/>
              <w:t>State the sign of the charge on the oil drop.</w:t>
            </w:r>
          </w:p>
          <w:p w:rsidR="001E026C" w:rsidRPr="00A2093D" w:rsidRDefault="001E026C" w:rsidP="001E026C">
            <w:pPr>
              <w:tabs>
                <w:tab w:val="left" w:pos="435"/>
              </w:tabs>
              <w:ind w:left="851" w:hanging="851"/>
            </w:pPr>
            <w:r w:rsidRPr="00A2093D">
              <w:tab/>
              <w:t>(b)</w:t>
            </w:r>
            <w:r w:rsidRPr="00A2093D">
              <w:tab/>
              <w:t xml:space="preserve">Calculate the size of the charge on the oil drop. </w:t>
            </w:r>
          </w:p>
        </w:tc>
        <w:tc>
          <w:tcPr>
            <w:tcW w:w="4110" w:type="dxa"/>
          </w:tcPr>
          <w:p w:rsidR="001E026C" w:rsidRPr="00A2093D" w:rsidRDefault="001E026C" w:rsidP="001E026C">
            <w:pPr>
              <w:ind w:left="426" w:hanging="426"/>
            </w:pPr>
            <w:r>
              <w:rPr>
                <w:noProof/>
              </w:rPr>
              <w:drawing>
                <wp:inline distT="0" distB="0" distL="0" distR="0" wp14:anchorId="4682450E" wp14:editId="0E9FFEC2">
                  <wp:extent cx="2533650" cy="1133475"/>
                  <wp:effectExtent l="0" t="0" r="0" b="0"/>
                  <wp:docPr id="3954" name="Picture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8">
                            <a:extLst>
                              <a:ext uri="{28A0092B-C50C-407E-A947-70E740481C1C}">
                                <a14:useLocalDpi xmlns:a14="http://schemas.microsoft.com/office/drawing/2010/main" val="0"/>
                              </a:ext>
                            </a:extLst>
                          </a:blip>
                          <a:srcRect l="-710" t="-7051" r="-710" b="-7051"/>
                          <a:stretch>
                            <a:fillRect/>
                          </a:stretch>
                        </pic:blipFill>
                        <pic:spPr bwMode="auto">
                          <a:xfrm>
                            <a:off x="0" y="0"/>
                            <a:ext cx="2533650" cy="1133475"/>
                          </a:xfrm>
                          <a:prstGeom prst="rect">
                            <a:avLst/>
                          </a:prstGeom>
                          <a:noFill/>
                          <a:ln>
                            <a:noFill/>
                          </a:ln>
                        </pic:spPr>
                      </pic:pic>
                    </a:graphicData>
                  </a:graphic>
                </wp:inline>
              </w:drawing>
            </w:r>
          </w:p>
        </w:tc>
      </w:tr>
    </w:tbl>
    <w:p w:rsidR="001E026C" w:rsidRPr="00A2093D" w:rsidRDefault="001E026C" w:rsidP="001E026C">
      <w:pPr>
        <w:ind w:left="426" w:hanging="426"/>
      </w:pPr>
    </w:p>
    <w:p w:rsidR="001E026C" w:rsidRPr="00A2093D" w:rsidRDefault="001E026C" w:rsidP="001E026C">
      <w:pPr>
        <w:ind w:left="426" w:hanging="426"/>
      </w:pPr>
      <w:r w:rsidRPr="00A2093D">
        <w:t>3</w:t>
      </w:r>
      <w:r w:rsidRPr="00A2093D">
        <w:tab/>
      </w:r>
      <w:proofErr w:type="gramStart"/>
      <w:r w:rsidRPr="00A2093D">
        <w:t xml:space="preserve">An  </w:t>
      </w:r>
      <w:r w:rsidRPr="00A2093D">
        <w:rPr>
          <w:rFonts w:ascii="Symbol" w:hAnsi="Symbol"/>
        </w:rPr>
        <w:t></w:t>
      </w:r>
      <w:proofErr w:type="gramEnd"/>
      <w:r w:rsidRPr="00A2093D">
        <w:t>-particle travels at a speed of 5.0 x 10</w:t>
      </w:r>
      <w:r w:rsidRPr="00A2093D">
        <w:rPr>
          <w:position w:val="6"/>
        </w:rPr>
        <w:t>6</w:t>
      </w:r>
      <w:r w:rsidRPr="00A2093D">
        <w:t xml:space="preserve"> m s</w:t>
      </w:r>
      <w:r>
        <w:rPr>
          <w:position w:val="6"/>
        </w:rPr>
        <w:t>−</w:t>
      </w:r>
      <w:r w:rsidRPr="00A2093D">
        <w:rPr>
          <w:position w:val="6"/>
        </w:rPr>
        <w:t>1</w:t>
      </w:r>
      <w:r w:rsidRPr="00A2093D">
        <w:t xml:space="preserve"> in a vacuum. </w:t>
      </w:r>
    </w:p>
    <w:p w:rsidR="001E026C" w:rsidRPr="00A2093D" w:rsidRDefault="001E026C" w:rsidP="001E026C">
      <w:pPr>
        <w:tabs>
          <w:tab w:val="left" w:pos="426"/>
        </w:tabs>
        <w:ind w:left="851" w:hanging="851"/>
      </w:pPr>
      <w:r w:rsidRPr="00A2093D">
        <w:tab/>
        <w:t>(a)</w:t>
      </w:r>
      <w:r w:rsidRPr="00A2093D">
        <w:tab/>
        <w:t xml:space="preserve">Calculate the minimum size of electric field strength necessary to bring the </w:t>
      </w:r>
      <w:r w:rsidRPr="00A2093D">
        <w:br/>
      </w:r>
      <w:r w:rsidRPr="00A2093D">
        <w:rPr>
          <w:rFonts w:ascii="Symbol" w:hAnsi="Symbol"/>
        </w:rPr>
        <w:t></w:t>
      </w:r>
      <w:r w:rsidRPr="00A2093D">
        <w:t>-particle to rest in a distance of 6.0 x 10</w:t>
      </w:r>
      <w:r>
        <w:rPr>
          <w:position w:val="6"/>
        </w:rPr>
        <w:t>−</w:t>
      </w:r>
      <w:r w:rsidRPr="00A2093D">
        <w:rPr>
          <w:position w:val="6"/>
        </w:rPr>
        <w:t>2</w:t>
      </w:r>
      <w:r w:rsidRPr="00A2093D">
        <w:t xml:space="preserve"> m. </w:t>
      </w:r>
      <w:r w:rsidRPr="00A2093D">
        <w:br/>
        <w:t xml:space="preserve">(The mass of an  </w:t>
      </w:r>
      <w:r w:rsidRPr="00A2093D">
        <w:rPr>
          <w:rFonts w:ascii="Symbol" w:hAnsi="Symbol"/>
        </w:rPr>
        <w:t></w:t>
      </w:r>
      <w:r w:rsidRPr="00A2093D">
        <w:t>-particle is 6.7 x 10</w:t>
      </w:r>
      <w:r>
        <w:rPr>
          <w:position w:val="6"/>
        </w:rPr>
        <w:t>−</w:t>
      </w:r>
      <w:r w:rsidRPr="00A2093D">
        <w:rPr>
          <w:position w:val="6"/>
        </w:rPr>
        <w:t>27</w:t>
      </w:r>
      <w:r w:rsidRPr="00A2093D">
        <w:t xml:space="preserve"> kg).</w:t>
      </w:r>
    </w:p>
    <w:p w:rsidR="001E026C" w:rsidRPr="00A2093D" w:rsidRDefault="001E026C" w:rsidP="001E026C">
      <w:pPr>
        <w:tabs>
          <w:tab w:val="left" w:pos="426"/>
        </w:tabs>
        <w:ind w:left="851" w:hanging="851"/>
      </w:pPr>
      <w:r w:rsidRPr="00A2093D">
        <w:tab/>
        <w:t>(b)</w:t>
      </w:r>
      <w:r w:rsidRPr="00A2093D">
        <w:tab/>
        <w:t xml:space="preserve">Draw a sketch of the apparatus which could be used to stop </w:t>
      </w:r>
      <w:proofErr w:type="gramStart"/>
      <w:r w:rsidRPr="00A2093D">
        <w:t xml:space="preserve">an  </w:t>
      </w:r>
      <w:r w:rsidRPr="00A2093D">
        <w:rPr>
          <w:rFonts w:ascii="Symbol" w:hAnsi="Symbol"/>
        </w:rPr>
        <w:t></w:t>
      </w:r>
      <w:proofErr w:type="gramEnd"/>
      <w:r w:rsidRPr="00A2093D">
        <w:t xml:space="preserve">-particle in the way described above. </w:t>
      </w:r>
    </w:p>
    <w:p w:rsidR="001E026C" w:rsidRPr="00A2093D" w:rsidRDefault="001E026C" w:rsidP="001E026C">
      <w:pPr>
        <w:tabs>
          <w:tab w:val="left" w:pos="426"/>
        </w:tabs>
        <w:ind w:left="851" w:hanging="851"/>
      </w:pPr>
      <w:r w:rsidRPr="00A2093D">
        <w:tab/>
        <w:t>(c)</w:t>
      </w:r>
      <w:r w:rsidRPr="00A2093D">
        <w:tab/>
        <w:t xml:space="preserve">Can </w:t>
      </w:r>
      <w:proofErr w:type="gramStart"/>
      <w:r w:rsidRPr="00A2093D">
        <w:t xml:space="preserve">a  </w:t>
      </w:r>
      <w:r w:rsidRPr="00A2093D">
        <w:rPr>
          <w:rFonts w:ascii="Symbol" w:hAnsi="Symbol"/>
        </w:rPr>
        <w:t></w:t>
      </w:r>
      <w:proofErr w:type="gramEnd"/>
      <w:r w:rsidRPr="00A2093D">
        <w:t>-ray be stopped by an electric field? Explain your answer.</w:t>
      </w:r>
    </w:p>
    <w:p w:rsidR="001E026C" w:rsidRPr="00A2093D" w:rsidRDefault="001E026C" w:rsidP="001E026C">
      <w:pPr>
        <w:ind w:left="426" w:hanging="426"/>
      </w:pPr>
    </w:p>
    <w:p w:rsidR="001E026C" w:rsidRPr="00A2093D" w:rsidRDefault="001E026C" w:rsidP="001E026C">
      <w:pPr>
        <w:ind w:left="426" w:hanging="426"/>
      </w:pPr>
      <w:r w:rsidRPr="00A2093D">
        <w:t>4</w:t>
      </w:r>
      <w:r w:rsidRPr="00A2093D">
        <w:tab/>
        <w:t xml:space="preserve">In an oscilloscope an electron enters the electric field between two horizontal metal plates.  The electron enters the electric field at a point midway between the plates in a direction parallel to the plates.  The speed of the electron as it enters the electric field is </w:t>
      </w:r>
      <w:r>
        <w:br/>
      </w:r>
      <w:r w:rsidRPr="00A2093D">
        <w:t>6.0 x 10</w:t>
      </w:r>
      <w:r w:rsidRPr="00A2093D">
        <w:rPr>
          <w:position w:val="6"/>
        </w:rPr>
        <w:t>6</w:t>
      </w:r>
      <w:r w:rsidRPr="00A2093D">
        <w:t xml:space="preserve"> m s</w:t>
      </w:r>
      <w:r>
        <w:rPr>
          <w:position w:val="6"/>
        </w:rPr>
        <w:t>−</w:t>
      </w:r>
      <w:r w:rsidRPr="00A2093D">
        <w:rPr>
          <w:position w:val="6"/>
        </w:rPr>
        <w:t>1</w:t>
      </w:r>
      <w:r w:rsidRPr="00A2093D">
        <w:t>.  The electric field strength between the plates is 4.0 x 10</w:t>
      </w:r>
      <w:r w:rsidRPr="00A2093D">
        <w:rPr>
          <w:position w:val="6"/>
        </w:rPr>
        <w:t>2</w:t>
      </w:r>
      <w:r w:rsidRPr="00A2093D">
        <w:t xml:space="preserve"> V m</w:t>
      </w:r>
      <w:r>
        <w:rPr>
          <w:position w:val="6"/>
        </w:rPr>
        <w:t>−</w:t>
      </w:r>
      <w:r w:rsidRPr="00A2093D">
        <w:rPr>
          <w:position w:val="6"/>
        </w:rPr>
        <w:t>1</w:t>
      </w:r>
      <w:r w:rsidRPr="00A2093D">
        <w:t>.</w:t>
      </w:r>
    </w:p>
    <w:p w:rsidR="001E026C" w:rsidRPr="00A2093D" w:rsidRDefault="001E026C" w:rsidP="001E026C">
      <w:pPr>
        <w:ind w:left="426" w:hanging="426"/>
      </w:pPr>
      <w:r w:rsidRPr="00A2093D">
        <w:tab/>
        <w:t>The length of the plates is 5.0 x 10</w:t>
      </w:r>
      <w:r>
        <w:rPr>
          <w:position w:val="6"/>
        </w:rPr>
        <w:t>−</w:t>
      </w:r>
      <w:r w:rsidRPr="00A2093D">
        <w:rPr>
          <w:position w:val="6"/>
        </w:rPr>
        <w:t>2</w:t>
      </w:r>
      <w:r w:rsidRPr="00A2093D">
        <w:t xml:space="preserve"> m.  The oscilloscope screen is a </w:t>
      </w:r>
      <w:r w:rsidRPr="00A2093D">
        <w:rPr>
          <w:b/>
        </w:rPr>
        <w:t>further</w:t>
      </w:r>
      <w:r w:rsidRPr="00A2093D">
        <w:t xml:space="preserve"> </w:t>
      </w:r>
      <w:r w:rsidRPr="00A2093D">
        <w:br/>
        <w:t>0.20 m beyond the plates.</w:t>
      </w:r>
    </w:p>
    <w:p w:rsidR="001E026C" w:rsidRPr="00A2093D" w:rsidRDefault="001E026C" w:rsidP="001E026C">
      <w:pPr>
        <w:tabs>
          <w:tab w:val="left" w:pos="426"/>
        </w:tabs>
        <w:ind w:left="851" w:hanging="851"/>
      </w:pPr>
      <w:r w:rsidRPr="00A2093D">
        <w:tab/>
        <w:t>(a)</w:t>
      </w:r>
      <w:r w:rsidRPr="00A2093D">
        <w:tab/>
        <w:t>Calculate the time the electron takes to pass between the plates.</w:t>
      </w:r>
    </w:p>
    <w:p w:rsidR="001E026C" w:rsidRPr="00A2093D" w:rsidRDefault="001E026C" w:rsidP="001E026C">
      <w:pPr>
        <w:tabs>
          <w:tab w:val="left" w:pos="426"/>
        </w:tabs>
        <w:ind w:left="851" w:hanging="851"/>
      </w:pPr>
      <w:r w:rsidRPr="00A2093D">
        <w:tab/>
        <w:t>(b)</w:t>
      </w:r>
      <w:r w:rsidRPr="00A2093D">
        <w:tab/>
        <w:t>Calculate the vertical displacement of the electron on leaving the plates.</w:t>
      </w:r>
    </w:p>
    <w:p w:rsidR="001E026C" w:rsidRPr="00A2093D" w:rsidRDefault="001E026C" w:rsidP="001E026C">
      <w:pPr>
        <w:tabs>
          <w:tab w:val="left" w:pos="426"/>
        </w:tabs>
        <w:ind w:left="851" w:hanging="851"/>
      </w:pPr>
      <w:r w:rsidRPr="00A2093D">
        <w:tab/>
        <w:t>(c)</w:t>
      </w:r>
      <w:r w:rsidRPr="00A2093D">
        <w:tab/>
        <w:t>Calculate the final direction of the electron on leaving the plates.</w:t>
      </w:r>
    </w:p>
    <w:p w:rsidR="001E026C" w:rsidRPr="00A2093D" w:rsidRDefault="001E026C" w:rsidP="001E026C">
      <w:pPr>
        <w:tabs>
          <w:tab w:val="left" w:pos="426"/>
        </w:tabs>
        <w:ind w:left="851" w:hanging="851"/>
      </w:pPr>
      <w:r w:rsidRPr="00A2093D">
        <w:tab/>
        <w:t>(d)</w:t>
      </w:r>
      <w:r w:rsidRPr="00A2093D">
        <w:tab/>
        <w:t xml:space="preserve">What is the total vertical displacement of the electron on hitting the oscilloscope </w:t>
      </w:r>
      <w:proofErr w:type="gramStart"/>
      <w:r w:rsidRPr="00A2093D">
        <w:t>screen.</w:t>
      </w:r>
      <w:proofErr w:type="gramEnd"/>
    </w:p>
    <w:p w:rsidR="001E026C" w:rsidRPr="00A2093D" w:rsidRDefault="001E026C" w:rsidP="001E026C">
      <w:pPr>
        <w:ind w:left="426" w:hanging="426"/>
      </w:pPr>
    </w:p>
    <w:p w:rsidR="001E026C" w:rsidRPr="00A2093D" w:rsidRDefault="001E026C" w:rsidP="001E026C">
      <w:pPr>
        <w:ind w:left="426" w:hanging="426"/>
      </w:pPr>
      <w:r w:rsidRPr="00A2093D">
        <w:t>5</w:t>
      </w:r>
      <w:r w:rsidRPr="00A2093D">
        <w:tab/>
        <w:t>Electrons are accelerated through a large potential difference of 7.5 x 10</w:t>
      </w:r>
      <w:r w:rsidRPr="00A2093D">
        <w:rPr>
          <w:position w:val="6"/>
        </w:rPr>
        <w:t>5</w:t>
      </w:r>
      <w:r w:rsidRPr="00A2093D">
        <w:t xml:space="preserve"> V. The electrons are initially at rest. </w:t>
      </w:r>
    </w:p>
    <w:p w:rsidR="001E026C" w:rsidRPr="00A2093D" w:rsidRDefault="001E026C" w:rsidP="001E026C">
      <w:pPr>
        <w:ind w:left="426" w:hanging="426"/>
      </w:pPr>
      <w:r w:rsidRPr="00A2093D">
        <w:tab/>
        <w:t>Calculate the speed reached by these electrons.</w:t>
      </w:r>
    </w:p>
    <w:p w:rsidR="001E026C" w:rsidRPr="00A2093D" w:rsidRDefault="001E026C" w:rsidP="001E026C">
      <w:pPr>
        <w:ind w:left="426" w:hanging="426"/>
      </w:pPr>
    </w:p>
    <w:p w:rsidR="001E026C" w:rsidRPr="00A2093D" w:rsidRDefault="001E026C" w:rsidP="001E026C">
      <w:pPr>
        <w:ind w:left="426" w:hanging="426"/>
      </w:pPr>
      <w:r w:rsidRPr="00A2093D">
        <w:t>6</w:t>
      </w:r>
      <w:r w:rsidRPr="00A2093D">
        <w:tab/>
        <w:t xml:space="preserve">In the Rutherford scattering </w:t>
      </w:r>
      <w:proofErr w:type="gramStart"/>
      <w:r w:rsidRPr="00A2093D">
        <w:t xml:space="preserve">experiment  </w:t>
      </w:r>
      <w:r w:rsidRPr="00A2093D">
        <w:rPr>
          <w:rFonts w:ascii="Symbol" w:hAnsi="Symbol"/>
        </w:rPr>
        <w:t></w:t>
      </w:r>
      <w:proofErr w:type="gramEnd"/>
      <w:r w:rsidRPr="00A2093D">
        <w:t xml:space="preserve">-particles are fired at very thin gold foil in a vacuum.  On very rare occasions </w:t>
      </w:r>
      <w:proofErr w:type="gramStart"/>
      <w:r w:rsidRPr="00A2093D">
        <w:t xml:space="preserve">an  </w:t>
      </w:r>
      <w:r w:rsidRPr="00A2093D">
        <w:rPr>
          <w:rFonts w:ascii="Symbol" w:hAnsi="Symbol"/>
        </w:rPr>
        <w:t></w:t>
      </w:r>
      <w:proofErr w:type="gramEnd"/>
      <w:r w:rsidRPr="00A2093D">
        <w:t>-particle is observed to rebound back along its incident path.</w:t>
      </w:r>
    </w:p>
    <w:p w:rsidR="001E026C" w:rsidRPr="00A2093D" w:rsidRDefault="001E026C" w:rsidP="001E026C">
      <w:pPr>
        <w:tabs>
          <w:tab w:val="left" w:pos="426"/>
        </w:tabs>
        <w:ind w:left="851" w:hanging="851"/>
      </w:pPr>
      <w:r w:rsidRPr="00A2093D">
        <w:tab/>
        <w:t>(a)</w:t>
      </w:r>
      <w:r w:rsidRPr="00A2093D">
        <w:tab/>
        <w:t>Explain why this is not observed very often.</w:t>
      </w:r>
    </w:p>
    <w:p w:rsidR="001E026C" w:rsidRPr="00A2093D" w:rsidRDefault="001E026C" w:rsidP="001E026C">
      <w:pPr>
        <w:tabs>
          <w:tab w:val="left" w:pos="426"/>
        </w:tabs>
        <w:ind w:left="851" w:hanging="851"/>
      </w:pPr>
      <w:r w:rsidRPr="00A2093D">
        <w:tab/>
        <w:t>(b)</w:t>
      </w:r>
      <w:r w:rsidRPr="00A2093D">
        <w:tab/>
      </w:r>
      <w:proofErr w:type="gramStart"/>
      <w:r w:rsidRPr="00A2093D">
        <w:t xml:space="preserve">The  </w:t>
      </w:r>
      <w:r w:rsidRPr="00A2093D">
        <w:rPr>
          <w:rFonts w:ascii="Symbol" w:hAnsi="Symbol"/>
        </w:rPr>
        <w:t></w:t>
      </w:r>
      <w:proofErr w:type="gramEnd"/>
      <w:r w:rsidRPr="00A2093D">
        <w:t>-particles have a typical speed of  2.0 x 10</w:t>
      </w:r>
      <w:r w:rsidRPr="00A2093D">
        <w:rPr>
          <w:position w:val="6"/>
        </w:rPr>
        <w:t>7</w:t>
      </w:r>
      <w:r w:rsidRPr="00A2093D">
        <w:t xml:space="preserve"> m s</w:t>
      </w:r>
      <w:r>
        <w:rPr>
          <w:position w:val="6"/>
        </w:rPr>
        <w:t>−</w:t>
      </w:r>
      <w:r w:rsidRPr="00A2093D">
        <w:rPr>
          <w:position w:val="6"/>
        </w:rPr>
        <w:t>1</w:t>
      </w:r>
      <w:r w:rsidRPr="00A2093D">
        <w:t>.</w:t>
      </w:r>
    </w:p>
    <w:p w:rsidR="001E026C" w:rsidRPr="00A2093D" w:rsidRDefault="001E026C" w:rsidP="001E026C">
      <w:pPr>
        <w:tabs>
          <w:tab w:val="left" w:pos="426"/>
        </w:tabs>
        <w:ind w:left="851" w:hanging="851"/>
      </w:pPr>
      <w:r w:rsidRPr="00A2093D">
        <w:tab/>
      </w:r>
      <w:r w:rsidRPr="00A2093D">
        <w:tab/>
        <w:t xml:space="preserve">Calculate the closest distance of approach which </w:t>
      </w:r>
      <w:proofErr w:type="gramStart"/>
      <w:r w:rsidRPr="00A2093D">
        <w:t xml:space="preserve">an  </w:t>
      </w:r>
      <w:r w:rsidRPr="00A2093D">
        <w:rPr>
          <w:rFonts w:ascii="Symbol" w:hAnsi="Symbol"/>
        </w:rPr>
        <w:t></w:t>
      </w:r>
      <w:proofErr w:type="gramEnd"/>
      <w:r w:rsidRPr="00A2093D">
        <w:t xml:space="preserve">-particle could make towards a gold nucleus in a head-on collision.  The atomic number of gold is 79. The mass of the </w:t>
      </w:r>
      <w:r w:rsidRPr="00A2093D">
        <w:rPr>
          <w:rFonts w:ascii="Symbol" w:hAnsi="Symbol"/>
        </w:rPr>
        <w:t></w:t>
      </w:r>
      <w:r w:rsidRPr="00A2093D">
        <w:t>-particle is 6.7 x 10</w:t>
      </w:r>
      <w:r>
        <w:rPr>
          <w:position w:val="6"/>
        </w:rPr>
        <w:t>−</w:t>
      </w:r>
      <w:r w:rsidRPr="00A2093D">
        <w:rPr>
          <w:position w:val="6"/>
        </w:rPr>
        <w:t>27</w:t>
      </w:r>
      <w:r w:rsidRPr="00A2093D">
        <w:t xml:space="preserve"> kg.  </w:t>
      </w:r>
    </w:p>
    <w:p w:rsidR="001E026C" w:rsidRPr="00A2093D" w:rsidRDefault="001E026C" w:rsidP="001E026C">
      <w:pPr>
        <w:ind w:left="426" w:hanging="426"/>
      </w:pPr>
    </w:p>
    <w:p w:rsidR="001E026C" w:rsidRPr="00A2093D" w:rsidRDefault="001E026C" w:rsidP="001E026C">
      <w:pPr>
        <w:ind w:left="426" w:hanging="426"/>
      </w:pPr>
      <w:r>
        <w:br w:type="page"/>
      </w:r>
      <w:r w:rsidRPr="00A2093D">
        <w:lastRenderedPageBreak/>
        <w:t>7</w:t>
      </w:r>
      <w:r w:rsidRPr="00A2093D">
        <w:tab/>
        <w:t xml:space="preserve">In Millikan's experiment, </w:t>
      </w:r>
      <w:proofErr w:type="gramStart"/>
      <w:r w:rsidRPr="00A2093D">
        <w:t>an</w:t>
      </w:r>
      <w:proofErr w:type="gramEnd"/>
      <w:r w:rsidRPr="00A2093D">
        <w:t xml:space="preserve"> negatively charged oil drop of radius 1.62 x 10</w:t>
      </w:r>
      <w:r>
        <w:rPr>
          <w:position w:val="6"/>
        </w:rPr>
        <w:t>−</w:t>
      </w:r>
      <w:r w:rsidRPr="00A2093D">
        <w:rPr>
          <w:position w:val="6"/>
        </w:rPr>
        <w:t>6</w:t>
      </w:r>
      <w:r w:rsidRPr="00A2093D">
        <w:t xml:space="preserve"> m is held stationary when placed in an electric field of strength 1.9 x 10</w:t>
      </w:r>
      <w:r w:rsidRPr="00A2093D">
        <w:rPr>
          <w:position w:val="6"/>
        </w:rPr>
        <w:t>5</w:t>
      </w:r>
      <w:r w:rsidRPr="00A2093D">
        <w:t xml:space="preserve"> V m</w:t>
      </w:r>
      <w:r>
        <w:rPr>
          <w:position w:val="6"/>
        </w:rPr>
        <w:t>−</w:t>
      </w:r>
      <w:r w:rsidRPr="00A2093D">
        <w:rPr>
          <w:position w:val="6"/>
        </w:rPr>
        <w:t>1</w:t>
      </w:r>
      <w:r w:rsidRPr="00A2093D">
        <w:t xml:space="preserve">. </w:t>
      </w:r>
    </w:p>
    <w:p w:rsidR="001E026C" w:rsidRPr="00A2093D" w:rsidRDefault="001E026C" w:rsidP="001E026C">
      <w:pPr>
        <w:ind w:left="426" w:hanging="426"/>
      </w:pPr>
      <w:r w:rsidRPr="00A2093D">
        <w:tab/>
        <w:t>(The density of the oil is 870 kg m</w:t>
      </w:r>
      <w:r>
        <w:rPr>
          <w:position w:val="6"/>
        </w:rPr>
        <w:t>−</w:t>
      </w:r>
      <w:r w:rsidRPr="00A2093D">
        <w:rPr>
          <w:position w:val="6"/>
        </w:rPr>
        <w:t>3</w:t>
      </w:r>
      <w:r w:rsidRPr="00A2093D">
        <w:t xml:space="preserve">, and the volume of a sphere is </w:t>
      </w:r>
      <w:r w:rsidRPr="00A2093D">
        <w:fldChar w:fldCharType="begin"/>
      </w:r>
      <w:r w:rsidRPr="00A2093D">
        <w:instrText xml:space="preserve"> EQ \F(4,3)  </w:instrText>
      </w:r>
      <w:r w:rsidRPr="00A2093D">
        <w:fldChar w:fldCharType="end"/>
      </w:r>
      <w:r w:rsidRPr="00A2093D">
        <w:rPr>
          <w:rFonts w:ascii="Symbol" w:hAnsi="Symbol"/>
        </w:rPr>
        <w:t></w:t>
      </w:r>
      <w:r w:rsidRPr="00A2093D">
        <w:t xml:space="preserve"> r</w:t>
      </w:r>
      <w:r w:rsidRPr="00A2093D">
        <w:rPr>
          <w:position w:val="6"/>
        </w:rPr>
        <w:t>3</w:t>
      </w:r>
      <w:r w:rsidRPr="00A2093D">
        <w:t>.)</w:t>
      </w:r>
    </w:p>
    <w:p w:rsidR="001E026C" w:rsidRPr="00A2093D" w:rsidRDefault="001E026C" w:rsidP="001E026C">
      <w:pPr>
        <w:tabs>
          <w:tab w:val="left" w:pos="851"/>
        </w:tabs>
        <w:ind w:left="426" w:hanging="426"/>
      </w:pPr>
      <w:r w:rsidRPr="00A2093D">
        <w:tab/>
        <w:t>(a)</w:t>
      </w:r>
      <w:r w:rsidRPr="00A2093D">
        <w:tab/>
        <w:t>Calculate the mass of the oil drop.</w:t>
      </w:r>
    </w:p>
    <w:p w:rsidR="001E026C" w:rsidRPr="00A2093D" w:rsidRDefault="001E026C" w:rsidP="001E026C">
      <w:pPr>
        <w:tabs>
          <w:tab w:val="left" w:pos="851"/>
        </w:tabs>
        <w:ind w:left="426" w:hanging="426"/>
      </w:pPr>
      <w:r w:rsidRPr="00A2093D">
        <w:tab/>
        <w:t>(b)</w:t>
      </w:r>
      <w:r w:rsidRPr="00A2093D">
        <w:tab/>
        <w:t>Calculate the charge on the oil drop.</w:t>
      </w:r>
    </w:p>
    <w:p w:rsidR="001E026C" w:rsidRPr="00A2093D" w:rsidRDefault="001E026C" w:rsidP="001E026C">
      <w:pPr>
        <w:tabs>
          <w:tab w:val="left" w:pos="851"/>
        </w:tabs>
        <w:ind w:left="426" w:hanging="426"/>
      </w:pPr>
      <w:r w:rsidRPr="00A2093D">
        <w:tab/>
        <w:t>(c)</w:t>
      </w:r>
      <w:r w:rsidRPr="00A2093D">
        <w:tab/>
        <w:t>How many electronic charges is your answer to (b) equivalent to?</w:t>
      </w:r>
    </w:p>
    <w:p w:rsidR="001E026C" w:rsidRPr="00A2093D" w:rsidRDefault="001E026C" w:rsidP="001E026C">
      <w:pPr>
        <w:tabs>
          <w:tab w:val="left" w:pos="851"/>
        </w:tabs>
        <w:ind w:left="426" w:hanging="426"/>
      </w:pPr>
    </w:p>
    <w:p w:rsidR="001E026C" w:rsidRPr="00A2093D" w:rsidRDefault="001E026C" w:rsidP="001E026C">
      <w:pPr>
        <w:ind w:left="426" w:hanging="426"/>
      </w:pPr>
      <w:r w:rsidRPr="00A2093D">
        <w:t>8</w:t>
      </w:r>
      <w:r w:rsidRPr="00A2093D">
        <w:tab/>
        <w:t>A charged particle has a charge-to-mass ratio of 1.8 x 10</w:t>
      </w:r>
      <w:r w:rsidRPr="00A2093D">
        <w:rPr>
          <w:position w:val="6"/>
        </w:rPr>
        <w:t>11</w:t>
      </w:r>
      <w:r w:rsidRPr="00A2093D">
        <w:t xml:space="preserve"> C kg</w:t>
      </w:r>
      <w:r>
        <w:rPr>
          <w:position w:val="6"/>
        </w:rPr>
        <w:t>−</w:t>
      </w:r>
      <w:r w:rsidRPr="00A2093D">
        <w:rPr>
          <w:position w:val="6"/>
        </w:rPr>
        <w:t>1</w:t>
      </w:r>
      <w:r w:rsidRPr="00A2093D">
        <w:t xml:space="preserve">. </w:t>
      </w:r>
    </w:p>
    <w:p w:rsidR="001E026C" w:rsidRPr="00A2093D" w:rsidRDefault="001E026C" w:rsidP="001E026C">
      <w:pPr>
        <w:ind w:left="426" w:hanging="426"/>
      </w:pPr>
      <w:r w:rsidRPr="00A2093D">
        <w:tab/>
        <w:t>Calculate the speed of one such particle when it has been accelerated through a potential difference of 250 V.</w:t>
      </w:r>
    </w:p>
    <w:p w:rsidR="001E026C" w:rsidRPr="00A2093D" w:rsidRDefault="001E026C" w:rsidP="001E026C">
      <w:pPr>
        <w:ind w:left="426" w:hanging="426"/>
        <w:rPr>
          <w:b/>
        </w:rPr>
      </w:pPr>
    </w:p>
    <w:p w:rsidR="001E026C" w:rsidRDefault="001E026C" w:rsidP="001E026C">
      <w:pPr>
        <w:pStyle w:val="Heading1"/>
      </w:pPr>
      <w:r w:rsidRPr="00A2093D">
        <w:rPr>
          <w:sz w:val="20"/>
        </w:rPr>
        <w:br w:type="page"/>
      </w:r>
      <w:r>
        <w:lastRenderedPageBreak/>
        <w:t>Tutorial 5.0</w:t>
      </w:r>
    </w:p>
    <w:p w:rsidR="001E026C" w:rsidRDefault="001E026C" w:rsidP="001E026C">
      <w:pPr>
        <w:rPr>
          <w:b/>
          <w:sz w:val="24"/>
          <w:szCs w:val="24"/>
        </w:rPr>
      </w:pPr>
    </w:p>
    <w:p w:rsidR="005C4151" w:rsidRDefault="005C4151" w:rsidP="001E026C">
      <w:pPr>
        <w:autoSpaceDE w:val="0"/>
        <w:autoSpaceDN w:val="0"/>
        <w:adjustRightInd w:val="0"/>
        <w:ind w:left="426" w:hanging="426"/>
        <w:rPr>
          <w:b/>
          <w:bCs/>
          <w:sz w:val="24"/>
          <w:szCs w:val="24"/>
        </w:rPr>
      </w:pPr>
      <w:r w:rsidRPr="00B3335F">
        <w:rPr>
          <w:b/>
          <w:bCs/>
          <w:sz w:val="24"/>
          <w:szCs w:val="24"/>
        </w:rPr>
        <w:t>Electromagnetism</w:t>
      </w:r>
    </w:p>
    <w:p w:rsidR="00B3335F" w:rsidRPr="00B3335F" w:rsidRDefault="00B3335F" w:rsidP="00F552A4">
      <w:pPr>
        <w:autoSpaceDE w:val="0"/>
        <w:autoSpaceDN w:val="0"/>
        <w:adjustRightInd w:val="0"/>
        <w:ind w:left="426" w:hanging="426"/>
        <w:rPr>
          <w:b/>
          <w:bCs/>
          <w:sz w:val="24"/>
          <w:szCs w:val="24"/>
        </w:rPr>
      </w:pPr>
    </w:p>
    <w:p w:rsidR="005C4151" w:rsidRPr="00F552A4" w:rsidRDefault="005C4151" w:rsidP="00235E28">
      <w:pPr>
        <w:tabs>
          <w:tab w:val="left" w:pos="851"/>
        </w:tabs>
        <w:autoSpaceDE w:val="0"/>
        <w:autoSpaceDN w:val="0"/>
        <w:adjustRightInd w:val="0"/>
        <w:ind w:left="426" w:hanging="426"/>
      </w:pPr>
      <w:r w:rsidRPr="00F552A4">
        <w:t xml:space="preserve">1. </w:t>
      </w:r>
      <w:r w:rsidR="00235E28">
        <w:tab/>
      </w:r>
      <w:r w:rsidRPr="00F552A4">
        <w:t>(</w:t>
      </w:r>
      <w:proofErr w:type="gramStart"/>
      <w:r w:rsidRPr="00F552A4">
        <w:t>a</w:t>
      </w:r>
      <w:proofErr w:type="gramEnd"/>
      <w:r w:rsidRPr="00F552A4">
        <w:t xml:space="preserve">) </w:t>
      </w:r>
      <w:r w:rsidR="00235E28">
        <w:tab/>
      </w:r>
      <w:r w:rsidRPr="00F552A4">
        <w:t>State the condition for a magnetic field to exist.</w:t>
      </w:r>
    </w:p>
    <w:p w:rsidR="005C4151" w:rsidRPr="00F552A4" w:rsidRDefault="005C4151" w:rsidP="00235E28">
      <w:pPr>
        <w:autoSpaceDE w:val="0"/>
        <w:autoSpaceDN w:val="0"/>
        <w:adjustRightInd w:val="0"/>
        <w:ind w:left="851" w:hanging="426"/>
      </w:pPr>
      <w:r w:rsidRPr="00F552A4">
        <w:t xml:space="preserve">(b) </w:t>
      </w:r>
      <w:r w:rsidR="00E252A5">
        <w:tab/>
      </w:r>
      <w:r w:rsidRPr="00F552A4">
        <w:t>Under what conditions will a charged particle experience a force in a</w:t>
      </w:r>
      <w:r w:rsidR="00235E28">
        <w:t xml:space="preserve"> </w:t>
      </w:r>
      <w:r w:rsidRPr="00F552A4">
        <w:t>magnetic field?</w:t>
      </w:r>
    </w:p>
    <w:p w:rsidR="005C4151" w:rsidRDefault="005C4151" w:rsidP="00235E28">
      <w:pPr>
        <w:autoSpaceDE w:val="0"/>
        <w:autoSpaceDN w:val="0"/>
        <w:adjustRightInd w:val="0"/>
        <w:ind w:left="851" w:hanging="426"/>
      </w:pPr>
      <w:r w:rsidRPr="00F552A4">
        <w:t xml:space="preserve">(c) </w:t>
      </w:r>
      <w:r w:rsidR="00E252A5">
        <w:tab/>
      </w:r>
      <w:r w:rsidRPr="00F552A4">
        <w:t>State the definition of the tesla.</w:t>
      </w:r>
    </w:p>
    <w:p w:rsidR="00235E28" w:rsidRPr="00F552A4" w:rsidRDefault="00235E28" w:rsidP="00235E28">
      <w:pPr>
        <w:autoSpaceDE w:val="0"/>
        <w:autoSpaceDN w:val="0"/>
        <w:adjustRightInd w:val="0"/>
        <w:ind w:left="851" w:hanging="426"/>
      </w:pPr>
    </w:p>
    <w:p w:rsidR="005C4151" w:rsidRPr="00F552A4" w:rsidRDefault="005C4151" w:rsidP="00235E28">
      <w:pPr>
        <w:tabs>
          <w:tab w:val="left" w:pos="426"/>
        </w:tabs>
        <w:autoSpaceDE w:val="0"/>
        <w:autoSpaceDN w:val="0"/>
        <w:adjustRightInd w:val="0"/>
        <w:ind w:left="851" w:hanging="851"/>
      </w:pPr>
      <w:r w:rsidRPr="00F552A4">
        <w:t xml:space="preserve">2. </w:t>
      </w:r>
      <w:r w:rsidR="00235E28">
        <w:tab/>
      </w:r>
      <w:r w:rsidRPr="00F552A4">
        <w:t>(</w:t>
      </w:r>
      <w:proofErr w:type="gramStart"/>
      <w:r w:rsidRPr="00F552A4">
        <w:t>a</w:t>
      </w:r>
      <w:proofErr w:type="gramEnd"/>
      <w:r w:rsidRPr="00F552A4">
        <w:t xml:space="preserve">) </w:t>
      </w:r>
      <w:r w:rsidR="00235E28">
        <w:tab/>
      </w:r>
      <w:r w:rsidRPr="00F552A4">
        <w:t>State the expression for the force on a current carrying conductor placed at</w:t>
      </w:r>
      <w:r w:rsidR="00235E28">
        <w:t xml:space="preserve"> </w:t>
      </w:r>
      <w:r w:rsidRPr="00F552A4">
        <w:t xml:space="preserve">an angle </w:t>
      </w:r>
      <w:r w:rsidR="00E252A5" w:rsidRPr="00E252A5">
        <w:rPr>
          <w:rFonts w:ascii="Symbol" w:hAnsi="Symbol"/>
        </w:rPr>
        <w:t></w:t>
      </w:r>
      <w:r w:rsidR="00E252A5">
        <w:t xml:space="preserve"> </w:t>
      </w:r>
      <w:r w:rsidRPr="00F552A4">
        <w:t>in a magnetic field.</w:t>
      </w:r>
    </w:p>
    <w:p w:rsidR="005C4151" w:rsidRPr="00F552A4" w:rsidRDefault="005C4151" w:rsidP="00235E28">
      <w:pPr>
        <w:autoSpaceDE w:val="0"/>
        <w:autoSpaceDN w:val="0"/>
        <w:adjustRightInd w:val="0"/>
        <w:ind w:left="851" w:hanging="426"/>
      </w:pPr>
      <w:r w:rsidRPr="00F552A4">
        <w:t xml:space="preserve">(b) </w:t>
      </w:r>
      <w:r w:rsidR="00235E28">
        <w:tab/>
      </w:r>
      <w:r w:rsidRPr="00F552A4">
        <w:t xml:space="preserve">Draw a sketch to show the position of this angle </w:t>
      </w:r>
      <w:r w:rsidR="00E252A5" w:rsidRPr="00E252A5">
        <w:rPr>
          <w:rFonts w:ascii="Symbol" w:hAnsi="Symbol"/>
        </w:rPr>
        <w:t></w:t>
      </w:r>
      <w:r w:rsidRPr="00F552A4">
        <w:t>, the direction of the</w:t>
      </w:r>
      <w:r w:rsidR="00235E28">
        <w:t xml:space="preserve"> </w:t>
      </w:r>
      <w:r w:rsidRPr="00F552A4">
        <w:t>electron flow in the conductor, the direction of the magnetic induction and</w:t>
      </w:r>
      <w:r w:rsidR="00235E28">
        <w:t xml:space="preserve"> </w:t>
      </w:r>
      <w:r w:rsidRPr="00F552A4">
        <w:t>the direction of the force.</w:t>
      </w:r>
    </w:p>
    <w:p w:rsidR="005C4151" w:rsidRDefault="005C4151" w:rsidP="00235E28">
      <w:pPr>
        <w:autoSpaceDE w:val="0"/>
        <w:autoSpaceDN w:val="0"/>
        <w:adjustRightInd w:val="0"/>
        <w:ind w:left="851" w:hanging="426"/>
      </w:pPr>
      <w:r w:rsidRPr="00F552A4">
        <w:t xml:space="preserve">(c) </w:t>
      </w:r>
      <w:r w:rsidR="00235E28">
        <w:tab/>
      </w:r>
      <w:r w:rsidRPr="00F552A4">
        <w:t>A straight conductor of length 25 mm carries a current of 2.0 A. It</w:t>
      </w:r>
      <w:r w:rsidR="00235E28">
        <w:t xml:space="preserve"> </w:t>
      </w:r>
      <w:r w:rsidRPr="00F552A4">
        <w:t>experiences a force of 9.5</w:t>
      </w:r>
      <w:r w:rsidR="00235E28">
        <w:t> </w:t>
      </w:r>
      <w:proofErr w:type="spellStart"/>
      <w:r w:rsidRPr="00F552A4">
        <w:t>mN</w:t>
      </w:r>
      <w:proofErr w:type="spellEnd"/>
      <w:r w:rsidRPr="00F552A4">
        <w:t xml:space="preserve"> when placed in a magnetic field with a</w:t>
      </w:r>
      <w:r w:rsidR="00235E28">
        <w:t xml:space="preserve"> </w:t>
      </w:r>
      <w:r w:rsidRPr="00F552A4">
        <w:t xml:space="preserve">magnetic induction of 0.70 T. </w:t>
      </w:r>
      <w:r w:rsidR="00235E28">
        <w:br/>
      </w:r>
      <w:r w:rsidRPr="00F552A4">
        <w:t>Calculate the angle between the direction of</w:t>
      </w:r>
      <w:r w:rsidR="00235E28">
        <w:t xml:space="preserve"> </w:t>
      </w:r>
      <w:r w:rsidRPr="00F552A4">
        <w:t>the magnetic field and the conductor.</w:t>
      </w:r>
    </w:p>
    <w:p w:rsidR="00235E28" w:rsidRPr="00F552A4" w:rsidRDefault="00235E28" w:rsidP="00235E28">
      <w:pPr>
        <w:autoSpaceDE w:val="0"/>
        <w:autoSpaceDN w:val="0"/>
        <w:adjustRightInd w:val="0"/>
        <w:ind w:left="851" w:hanging="426"/>
      </w:pPr>
    </w:p>
    <w:p w:rsidR="005C4151" w:rsidRPr="00F552A4" w:rsidRDefault="005C4151" w:rsidP="00F552A4">
      <w:pPr>
        <w:autoSpaceDE w:val="0"/>
        <w:autoSpaceDN w:val="0"/>
        <w:adjustRightInd w:val="0"/>
        <w:ind w:left="426" w:hanging="426"/>
      </w:pPr>
      <w:r w:rsidRPr="00F552A4">
        <w:t xml:space="preserve">3. </w:t>
      </w:r>
      <w:r w:rsidR="00235E28">
        <w:tab/>
      </w:r>
      <w:r w:rsidRPr="00F552A4">
        <w:t>A wire, carrying a current of 10 A, is placed at right angles to a magnetic field. A</w:t>
      </w:r>
      <w:r w:rsidR="00235E28">
        <w:t xml:space="preserve"> </w:t>
      </w:r>
      <w:r w:rsidRPr="00F552A4">
        <w:t>straight section of the wire 0.80 m long has a force of 0.20 N acting on it.</w:t>
      </w:r>
    </w:p>
    <w:p w:rsidR="005C4151" w:rsidRDefault="005C4151" w:rsidP="00235E28">
      <w:pPr>
        <w:autoSpaceDE w:val="0"/>
        <w:autoSpaceDN w:val="0"/>
        <w:adjustRightInd w:val="0"/>
        <w:ind w:left="426"/>
      </w:pPr>
      <w:r w:rsidRPr="00F552A4">
        <w:t>Calculate the size of the magnetic induction of the magnetic field.</w:t>
      </w:r>
    </w:p>
    <w:p w:rsidR="00235E28" w:rsidRPr="00F552A4" w:rsidRDefault="00235E28" w:rsidP="00235E28">
      <w:pPr>
        <w:autoSpaceDE w:val="0"/>
        <w:autoSpaceDN w:val="0"/>
        <w:adjustRightInd w:val="0"/>
        <w:ind w:left="426"/>
      </w:pPr>
    </w:p>
    <w:p w:rsidR="005C4151" w:rsidRPr="00F552A4" w:rsidRDefault="005C4151" w:rsidP="00F552A4">
      <w:pPr>
        <w:autoSpaceDE w:val="0"/>
        <w:autoSpaceDN w:val="0"/>
        <w:adjustRightInd w:val="0"/>
        <w:ind w:left="426" w:hanging="426"/>
      </w:pPr>
      <w:r w:rsidRPr="00F552A4">
        <w:t xml:space="preserve">4. </w:t>
      </w:r>
      <w:r w:rsidR="00235E28">
        <w:tab/>
      </w:r>
      <w:r w:rsidRPr="00F552A4">
        <w:t>A straight wire of length 0.50 m is placed in a region of magnetic induction 0.10 T.</w:t>
      </w:r>
    </w:p>
    <w:p w:rsidR="005C4151" w:rsidRPr="00F552A4" w:rsidRDefault="005C4151" w:rsidP="00235E28">
      <w:pPr>
        <w:autoSpaceDE w:val="0"/>
        <w:autoSpaceDN w:val="0"/>
        <w:adjustRightInd w:val="0"/>
        <w:ind w:left="851" w:hanging="426"/>
      </w:pPr>
      <w:r w:rsidRPr="00F552A4">
        <w:t xml:space="preserve">(a) </w:t>
      </w:r>
      <w:r w:rsidR="00235E28">
        <w:tab/>
      </w:r>
      <w:r w:rsidRPr="00F552A4">
        <w:t>What is the minimum current required in the wire to produce a force of 0.30 N</w:t>
      </w:r>
      <w:r w:rsidR="00235E28">
        <w:t xml:space="preserve"> </w:t>
      </w:r>
      <w:r w:rsidRPr="00F552A4">
        <w:t>on the wire?</w:t>
      </w:r>
    </w:p>
    <w:p w:rsidR="005C4151" w:rsidRDefault="005C4151" w:rsidP="00235E28">
      <w:pPr>
        <w:autoSpaceDE w:val="0"/>
        <w:autoSpaceDN w:val="0"/>
        <w:adjustRightInd w:val="0"/>
        <w:ind w:left="851" w:hanging="426"/>
      </w:pPr>
      <w:r w:rsidRPr="00F552A4">
        <w:t xml:space="preserve">(b) </w:t>
      </w:r>
      <w:r w:rsidR="00235E28">
        <w:tab/>
      </w:r>
      <w:r w:rsidRPr="00F552A4">
        <w:t xml:space="preserve">Why is </w:t>
      </w:r>
      <w:proofErr w:type="gramStart"/>
      <w:r w:rsidRPr="00F552A4">
        <w:t>this a</w:t>
      </w:r>
      <w:proofErr w:type="gramEnd"/>
      <w:r w:rsidRPr="00F552A4">
        <w:t xml:space="preserve"> minimum value?</w:t>
      </w:r>
    </w:p>
    <w:p w:rsidR="00235E28" w:rsidRPr="00F552A4" w:rsidRDefault="00235E28" w:rsidP="00235E28">
      <w:pPr>
        <w:autoSpaceDE w:val="0"/>
        <w:autoSpaceDN w:val="0"/>
        <w:adjustRightInd w:val="0"/>
        <w:ind w:left="851" w:hanging="426"/>
      </w:pPr>
    </w:p>
    <w:p w:rsidR="005C4151" w:rsidRPr="00F552A4" w:rsidRDefault="005C4151" w:rsidP="00F552A4">
      <w:pPr>
        <w:autoSpaceDE w:val="0"/>
        <w:autoSpaceDN w:val="0"/>
        <w:adjustRightInd w:val="0"/>
        <w:ind w:left="426" w:hanging="426"/>
      </w:pPr>
      <w:r w:rsidRPr="00F552A4">
        <w:t xml:space="preserve">5. </w:t>
      </w:r>
      <w:r w:rsidR="00235E28">
        <w:tab/>
      </w:r>
      <w:r w:rsidRPr="00F552A4">
        <w:t>A wire of length 200 mm is placed at an angle of 35o to a magnetic field of</w:t>
      </w:r>
      <w:r w:rsidR="00235E28">
        <w:t xml:space="preserve"> </w:t>
      </w:r>
      <w:r w:rsidRPr="00F552A4">
        <w:t>magnetic induction 0.15</w:t>
      </w:r>
      <w:r w:rsidR="00235E28">
        <w:t> </w:t>
      </w:r>
      <w:r w:rsidRPr="00F552A4">
        <w:t>T.</w:t>
      </w:r>
    </w:p>
    <w:p w:rsidR="00E252A5" w:rsidRDefault="006F6E91" w:rsidP="00E252A5">
      <w:pPr>
        <w:autoSpaceDE w:val="0"/>
        <w:autoSpaceDN w:val="0"/>
        <w:adjustRightInd w:val="0"/>
        <w:ind w:left="851" w:hanging="426"/>
        <w:jc w:val="center"/>
      </w:pPr>
      <w:r>
        <w:rPr>
          <w:noProof/>
        </w:rPr>
        <w:drawing>
          <wp:inline distT="0" distB="0" distL="0" distR="0">
            <wp:extent cx="2600325" cy="762000"/>
            <wp:effectExtent l="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00325" cy="762000"/>
                    </a:xfrm>
                    <a:prstGeom prst="rect">
                      <a:avLst/>
                    </a:prstGeom>
                    <a:noFill/>
                    <a:ln>
                      <a:noFill/>
                    </a:ln>
                  </pic:spPr>
                </pic:pic>
              </a:graphicData>
            </a:graphic>
          </wp:inline>
        </w:drawing>
      </w:r>
    </w:p>
    <w:p w:rsidR="005C4151" w:rsidRPr="00F552A4" w:rsidRDefault="005C4151" w:rsidP="00235E28">
      <w:pPr>
        <w:autoSpaceDE w:val="0"/>
        <w:autoSpaceDN w:val="0"/>
        <w:adjustRightInd w:val="0"/>
        <w:ind w:left="851" w:hanging="426"/>
      </w:pPr>
      <w:r w:rsidRPr="00F552A4">
        <w:t xml:space="preserve">(a) </w:t>
      </w:r>
      <w:r w:rsidR="00235E28">
        <w:tab/>
      </w:r>
      <w:r w:rsidRPr="00F552A4">
        <w:t>The current in the wire is 7.0 A.</w:t>
      </w:r>
    </w:p>
    <w:p w:rsidR="005C4151" w:rsidRPr="00F552A4" w:rsidRDefault="005C4151" w:rsidP="00235E28">
      <w:pPr>
        <w:autoSpaceDE w:val="0"/>
        <w:autoSpaceDN w:val="0"/>
        <w:adjustRightInd w:val="0"/>
        <w:ind w:left="851"/>
      </w:pPr>
      <w:r w:rsidRPr="00F552A4">
        <w:t>Calculate the magnitude of the force on the wire.</w:t>
      </w:r>
    </w:p>
    <w:p w:rsidR="005C4151" w:rsidRDefault="005C4151" w:rsidP="00235E28">
      <w:pPr>
        <w:autoSpaceDE w:val="0"/>
        <w:autoSpaceDN w:val="0"/>
        <w:adjustRightInd w:val="0"/>
        <w:ind w:left="851" w:hanging="426"/>
      </w:pPr>
      <w:r w:rsidRPr="00F552A4">
        <w:t xml:space="preserve">(b) </w:t>
      </w:r>
      <w:r w:rsidR="00235E28">
        <w:tab/>
      </w:r>
      <w:r w:rsidRPr="00F552A4">
        <w:t>State the direction of this force.</w:t>
      </w:r>
    </w:p>
    <w:p w:rsidR="00235E28" w:rsidRPr="00F552A4" w:rsidRDefault="00235E28" w:rsidP="00235E28">
      <w:pPr>
        <w:autoSpaceDE w:val="0"/>
        <w:autoSpaceDN w:val="0"/>
        <w:adjustRightInd w:val="0"/>
        <w:ind w:left="851" w:hanging="426"/>
      </w:pPr>
    </w:p>
    <w:p w:rsidR="005C4151" w:rsidRDefault="005C4151" w:rsidP="00F552A4">
      <w:pPr>
        <w:autoSpaceDE w:val="0"/>
        <w:autoSpaceDN w:val="0"/>
        <w:adjustRightInd w:val="0"/>
        <w:ind w:left="426" w:hanging="426"/>
      </w:pPr>
      <w:r w:rsidRPr="00F552A4">
        <w:t xml:space="preserve">6. </w:t>
      </w:r>
      <w:r w:rsidR="00235E28">
        <w:tab/>
      </w:r>
      <w:r w:rsidRPr="00F552A4">
        <w:t>State the expression for the magnetic induction at a perpendicular distance r from</w:t>
      </w:r>
      <w:r w:rsidR="00235E28">
        <w:t xml:space="preserve"> </w:t>
      </w:r>
      <w:r w:rsidRPr="00F552A4">
        <w:t>an infinite straight conductor carrying a current I.</w:t>
      </w:r>
    </w:p>
    <w:p w:rsidR="00235E28" w:rsidRPr="00F552A4" w:rsidRDefault="00235E28" w:rsidP="00F552A4">
      <w:pPr>
        <w:autoSpaceDE w:val="0"/>
        <w:autoSpaceDN w:val="0"/>
        <w:adjustRightInd w:val="0"/>
        <w:ind w:left="426" w:hanging="426"/>
      </w:pPr>
    </w:p>
    <w:p w:rsidR="00E252A5" w:rsidRDefault="005C4151" w:rsidP="00F552A4">
      <w:pPr>
        <w:autoSpaceDE w:val="0"/>
        <w:autoSpaceDN w:val="0"/>
        <w:adjustRightInd w:val="0"/>
        <w:ind w:left="426" w:hanging="426"/>
      </w:pPr>
      <w:r w:rsidRPr="00F552A4">
        <w:t xml:space="preserve">7. </w:t>
      </w:r>
      <w:r w:rsidR="00E252A5">
        <w:tab/>
      </w:r>
      <w:r w:rsidRPr="00F552A4">
        <w:t>Derive the expression</w:t>
      </w:r>
      <w:r w:rsidR="00E252A5">
        <w:t xml:space="preserve"> </w:t>
      </w:r>
    </w:p>
    <w:p w:rsidR="005C4151" w:rsidRPr="00F552A4" w:rsidRDefault="00E252A5" w:rsidP="00E252A5">
      <w:pPr>
        <w:autoSpaceDE w:val="0"/>
        <w:autoSpaceDN w:val="0"/>
        <w:adjustRightInd w:val="0"/>
        <w:ind w:left="426"/>
      </w:pPr>
      <w:r>
        <w:t xml:space="preserve"> </w:t>
      </w:r>
      <w:r w:rsidR="006F6E91">
        <w:rPr>
          <w:noProof/>
        </w:rPr>
        <w:drawing>
          <wp:inline distT="0" distB="0" distL="0" distR="0">
            <wp:extent cx="866775" cy="44767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866775" cy="447675"/>
                    </a:xfrm>
                    <a:prstGeom prst="rect">
                      <a:avLst/>
                    </a:prstGeom>
                    <a:noFill/>
                    <a:ln>
                      <a:noFill/>
                    </a:ln>
                  </pic:spPr>
                </pic:pic>
              </a:graphicData>
            </a:graphic>
          </wp:inline>
        </w:drawing>
      </w:r>
    </w:p>
    <w:p w:rsidR="005C4151" w:rsidRDefault="005C4151" w:rsidP="00E252A5">
      <w:pPr>
        <w:autoSpaceDE w:val="0"/>
        <w:autoSpaceDN w:val="0"/>
        <w:adjustRightInd w:val="0"/>
        <w:ind w:left="426"/>
      </w:pPr>
      <w:proofErr w:type="gramStart"/>
      <w:r w:rsidRPr="00F552A4">
        <w:t>using</w:t>
      </w:r>
      <w:proofErr w:type="gramEnd"/>
      <w:r w:rsidRPr="00F552A4">
        <w:t xml:space="preserve"> the expression stated in question </w:t>
      </w:r>
      <w:r w:rsidR="00E252A5">
        <w:t>6</w:t>
      </w:r>
      <w:r w:rsidRPr="00F552A4">
        <w:t>.</w:t>
      </w:r>
      <w:r w:rsidR="00E252A5">
        <w:t xml:space="preserve">  </w:t>
      </w:r>
      <w:r w:rsidRPr="00F552A4">
        <w:t>State clearly the meaning of all the symbols in this expression.</w:t>
      </w:r>
    </w:p>
    <w:p w:rsidR="00E252A5" w:rsidRPr="00F552A4" w:rsidRDefault="00E252A5" w:rsidP="00E252A5">
      <w:pPr>
        <w:autoSpaceDE w:val="0"/>
        <w:autoSpaceDN w:val="0"/>
        <w:adjustRightInd w:val="0"/>
        <w:ind w:left="426"/>
      </w:pPr>
    </w:p>
    <w:p w:rsidR="005C4151" w:rsidRDefault="005C4151" w:rsidP="00F552A4">
      <w:pPr>
        <w:autoSpaceDE w:val="0"/>
        <w:autoSpaceDN w:val="0"/>
        <w:adjustRightInd w:val="0"/>
        <w:ind w:left="426" w:hanging="426"/>
      </w:pPr>
      <w:r w:rsidRPr="00F552A4">
        <w:t xml:space="preserve">8. </w:t>
      </w:r>
      <w:r w:rsidR="00235E28">
        <w:tab/>
      </w:r>
      <w:r w:rsidRPr="00F552A4">
        <w:t>Two long parallel wires are placed 90 mm apart in air. One of the wires is</w:t>
      </w:r>
      <w:r w:rsidR="00235E28">
        <w:t xml:space="preserve"> </w:t>
      </w:r>
      <w:r w:rsidRPr="00F552A4">
        <w:t xml:space="preserve">carrying a current of 2.0 </w:t>
      </w:r>
      <w:proofErr w:type="gramStart"/>
      <w:r w:rsidRPr="00F552A4">
        <w:t>A and</w:t>
      </w:r>
      <w:proofErr w:type="gramEnd"/>
      <w:r w:rsidRPr="00F552A4">
        <w:t xml:space="preserve"> the force per unit length on the wire is</w:t>
      </w:r>
      <w:r w:rsidR="00235E28">
        <w:t xml:space="preserve"> </w:t>
      </w:r>
      <w:r w:rsidRPr="00F552A4">
        <w:t>8.89 x 10-6 N m-1. What is the current in the other wire?</w:t>
      </w:r>
    </w:p>
    <w:p w:rsidR="00235E28" w:rsidRPr="00F552A4" w:rsidRDefault="00235E28" w:rsidP="00F552A4">
      <w:pPr>
        <w:autoSpaceDE w:val="0"/>
        <w:autoSpaceDN w:val="0"/>
        <w:adjustRightInd w:val="0"/>
        <w:ind w:left="426" w:hanging="426"/>
      </w:pPr>
    </w:p>
    <w:p w:rsidR="005C4151" w:rsidRPr="00F552A4" w:rsidRDefault="005C4151" w:rsidP="00235E28">
      <w:pPr>
        <w:autoSpaceDE w:val="0"/>
        <w:autoSpaceDN w:val="0"/>
        <w:adjustRightInd w:val="0"/>
        <w:ind w:left="426" w:hanging="426"/>
      </w:pPr>
      <w:r w:rsidRPr="00F552A4">
        <w:t xml:space="preserve">9. </w:t>
      </w:r>
      <w:r w:rsidR="00235E28">
        <w:tab/>
      </w:r>
      <w:r w:rsidRPr="00F552A4">
        <w:t>A long wire X is fixed horizontally to the ground. A second very thin wire, Y, of</w:t>
      </w:r>
      <w:r w:rsidR="00235E28">
        <w:t xml:space="preserve"> </w:t>
      </w:r>
      <w:r w:rsidRPr="00F552A4">
        <w:t xml:space="preserve">weight 0.075 </w:t>
      </w:r>
      <w:proofErr w:type="spellStart"/>
      <w:r w:rsidRPr="00F552A4">
        <w:t>newtons</w:t>
      </w:r>
      <w:proofErr w:type="spellEnd"/>
      <w:r w:rsidRPr="00F552A4">
        <w:t xml:space="preserve"> per metre length, runs parallel to wire X. The magnetic</w:t>
      </w:r>
      <w:r w:rsidR="00235E28">
        <w:t xml:space="preserve"> </w:t>
      </w:r>
      <w:r w:rsidRPr="00F552A4">
        <w:t>repulsion between the wires causes wire Y to be suspended 5.0 mm above wire</w:t>
      </w:r>
      <w:r w:rsidR="00235E28">
        <w:t xml:space="preserve"> </w:t>
      </w:r>
      <w:r w:rsidRPr="00F552A4">
        <w:t xml:space="preserve">X. The wires carry the same current, I. Calculate the value of </w:t>
      </w:r>
      <w:proofErr w:type="gramStart"/>
      <w:r w:rsidRPr="00F552A4">
        <w:t>I</w:t>
      </w:r>
      <w:proofErr w:type="gramEnd"/>
      <w:r w:rsidRPr="00F552A4">
        <w:t>.</w:t>
      </w:r>
    </w:p>
    <w:p w:rsidR="001E026C" w:rsidRDefault="005C4151" w:rsidP="001E026C">
      <w:pPr>
        <w:pStyle w:val="Heading1"/>
      </w:pPr>
      <w:r w:rsidRPr="00F552A4">
        <w:br w:type="page"/>
      </w:r>
      <w:r w:rsidR="001E026C">
        <w:lastRenderedPageBreak/>
        <w:t>Tutorial 5.1</w:t>
      </w:r>
    </w:p>
    <w:p w:rsidR="001E026C" w:rsidRDefault="001E026C" w:rsidP="001E026C">
      <w:pPr>
        <w:rPr>
          <w:b/>
          <w:sz w:val="24"/>
          <w:szCs w:val="24"/>
        </w:rPr>
      </w:pPr>
    </w:p>
    <w:p w:rsidR="001E026C" w:rsidRDefault="001E026C" w:rsidP="001E026C">
      <w:pPr>
        <w:rPr>
          <w:b/>
          <w:sz w:val="24"/>
          <w:szCs w:val="24"/>
        </w:rPr>
      </w:pPr>
      <w:r w:rsidRPr="00A2093D">
        <w:rPr>
          <w:b/>
          <w:sz w:val="24"/>
          <w:szCs w:val="24"/>
        </w:rPr>
        <w:t>Force on a Conductor</w:t>
      </w:r>
    </w:p>
    <w:p w:rsidR="001E026C" w:rsidRPr="00A2093D" w:rsidRDefault="001E026C" w:rsidP="001E026C">
      <w:pPr>
        <w:rPr>
          <w:b/>
          <w:sz w:val="24"/>
          <w:szCs w:val="24"/>
        </w:rPr>
      </w:pPr>
    </w:p>
    <w:p w:rsidR="001E026C" w:rsidRPr="00A2093D" w:rsidRDefault="001E026C" w:rsidP="001E026C">
      <w:pPr>
        <w:ind w:left="426" w:hanging="426"/>
      </w:pPr>
      <w:r w:rsidRPr="00A2093D">
        <w:t>1</w:t>
      </w:r>
      <w:r w:rsidRPr="00A2093D">
        <w:tab/>
        <w:t xml:space="preserve">A straight wire, 0.05 m long, is placed in a uniform magnetic field of magnetic </w:t>
      </w:r>
      <w:proofErr w:type="gramStart"/>
      <w:r w:rsidRPr="00A2093D">
        <w:t>induction  0.04</w:t>
      </w:r>
      <w:proofErr w:type="gramEnd"/>
      <w:r w:rsidRPr="00A2093D">
        <w:t xml:space="preserve"> T. </w:t>
      </w:r>
    </w:p>
    <w:p w:rsidR="001E026C" w:rsidRPr="00A2093D" w:rsidRDefault="001E026C" w:rsidP="001E026C">
      <w:pPr>
        <w:ind w:left="426" w:hanging="426"/>
      </w:pPr>
      <w:r w:rsidRPr="00A2093D">
        <w:tab/>
        <w:t>The wire carries a current of 7.5 A, and makes an angle of 60° with the direction of the magnetic field.</w:t>
      </w:r>
    </w:p>
    <w:p w:rsidR="001E026C" w:rsidRPr="00A2093D" w:rsidRDefault="001E026C" w:rsidP="001E026C">
      <w:pPr>
        <w:tabs>
          <w:tab w:val="left" w:pos="851"/>
        </w:tabs>
        <w:ind w:left="426" w:hanging="426"/>
      </w:pPr>
      <w:r w:rsidRPr="00A2093D">
        <w:tab/>
        <w:t>(a)</w:t>
      </w:r>
      <w:r w:rsidRPr="00A2093D">
        <w:tab/>
        <w:t>Calculate the magnitude of the force exerted on the wire.</w:t>
      </w:r>
    </w:p>
    <w:p w:rsidR="001E026C" w:rsidRPr="00A2093D" w:rsidRDefault="001E026C" w:rsidP="001E026C">
      <w:pPr>
        <w:tabs>
          <w:tab w:val="left" w:pos="851"/>
        </w:tabs>
        <w:ind w:left="426" w:hanging="426"/>
      </w:pPr>
      <w:r w:rsidRPr="00A2093D">
        <w:tab/>
        <w:t>(b)</w:t>
      </w:r>
      <w:r w:rsidRPr="00A2093D">
        <w:tab/>
        <w:t xml:space="preserve">Draw a sketch of the wire in the magnetic field and show the direction of the force, </w:t>
      </w:r>
    </w:p>
    <w:p w:rsidR="001E026C" w:rsidRPr="00A2093D" w:rsidRDefault="001E026C" w:rsidP="001E026C">
      <w:pPr>
        <w:tabs>
          <w:tab w:val="left" w:pos="851"/>
        </w:tabs>
        <w:ind w:left="426" w:hanging="426"/>
      </w:pPr>
      <w:r w:rsidRPr="00A2093D">
        <w:tab/>
        <w:t>(c)</w:t>
      </w:r>
      <w:r w:rsidRPr="00A2093D">
        <w:tab/>
        <w:t>Describe the conditions for this force to be a maximum.</w:t>
      </w:r>
    </w:p>
    <w:p w:rsidR="001E026C" w:rsidRPr="00A2093D" w:rsidRDefault="001E026C" w:rsidP="001E026C">
      <w:pPr>
        <w:ind w:left="426" w:hanging="426"/>
      </w:pPr>
    </w:p>
    <w:p w:rsidR="001E026C" w:rsidRPr="00A2093D" w:rsidRDefault="001E026C" w:rsidP="001E026C">
      <w:pPr>
        <w:ind w:left="426" w:hanging="426"/>
      </w:pPr>
      <w:r w:rsidRPr="00A2093D">
        <w:t>2</w:t>
      </w:r>
      <w:r w:rsidRPr="00A2093D">
        <w:tab/>
        <w:t>A straight conductor of length 50 mm carries a current of 1.4 A.  The conductor experiences a force of 4.5 x 10</w:t>
      </w:r>
      <w:r>
        <w:rPr>
          <w:position w:val="6"/>
        </w:rPr>
        <w:t>−</w:t>
      </w:r>
      <w:r w:rsidRPr="00A2093D">
        <w:rPr>
          <w:position w:val="6"/>
        </w:rPr>
        <w:t>3</w:t>
      </w:r>
      <w:r w:rsidRPr="00A2093D">
        <w:t xml:space="preserve"> N when placed in a uniform magnetic field </w:t>
      </w:r>
      <w:proofErr w:type="gramStart"/>
      <w:r w:rsidRPr="00A2093D">
        <w:t>of  magnetic</w:t>
      </w:r>
      <w:proofErr w:type="gramEnd"/>
      <w:r w:rsidRPr="00A2093D">
        <w:t xml:space="preserve"> induction 90 </w:t>
      </w:r>
      <w:proofErr w:type="spellStart"/>
      <w:r w:rsidRPr="00A2093D">
        <w:t>mT.</w:t>
      </w:r>
      <w:proofErr w:type="spellEnd"/>
    </w:p>
    <w:p w:rsidR="001E026C" w:rsidRPr="00A2093D" w:rsidRDefault="001E026C" w:rsidP="001E026C">
      <w:pPr>
        <w:ind w:left="426" w:hanging="426"/>
      </w:pPr>
      <w:r w:rsidRPr="00A2093D">
        <w:tab/>
        <w:t>Calculate the angle between the conductor and the direction of the magnetic field.</w:t>
      </w:r>
    </w:p>
    <w:p w:rsidR="001E026C" w:rsidRPr="00A2093D" w:rsidRDefault="001E026C" w:rsidP="001E026C">
      <w:pPr>
        <w:ind w:left="426" w:hanging="426"/>
      </w:pPr>
    </w:p>
    <w:p w:rsidR="001E026C" w:rsidRDefault="001E026C" w:rsidP="001E026C">
      <w:pPr>
        <w:ind w:left="426" w:hanging="426"/>
      </w:pPr>
      <w:r w:rsidRPr="00A2093D">
        <w:t>3</w:t>
      </w:r>
      <w:r>
        <w:tab/>
      </w:r>
      <w:r w:rsidRPr="00A2093D">
        <w:t xml:space="preserve">A wire of length 0.75 m and mass 0.025 kg is suspended from two very </w:t>
      </w:r>
      <w:r>
        <w:t>flexible leads as shown</w:t>
      </w:r>
      <w:r w:rsidRPr="00A2093D">
        <w:t>.</w:t>
      </w:r>
    </w:p>
    <w:p w:rsidR="001E026C" w:rsidRDefault="001E026C" w:rsidP="001E026C">
      <w:pPr>
        <w:ind w:left="426" w:hanging="426"/>
      </w:pPr>
    </w:p>
    <w:p w:rsidR="001E026C" w:rsidRDefault="001E026C" w:rsidP="001E026C">
      <w:pPr>
        <w:ind w:left="426" w:hanging="426"/>
        <w:jc w:val="center"/>
      </w:pPr>
      <w:r>
        <w:rPr>
          <w:noProof/>
        </w:rPr>
        <w:drawing>
          <wp:inline distT="0" distB="0" distL="0" distR="0" wp14:anchorId="04F9B689" wp14:editId="7ADC46BC">
            <wp:extent cx="2352675" cy="1457325"/>
            <wp:effectExtent l="0" t="0" r="0" b="9525"/>
            <wp:docPr id="3955" name="Picture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1">
                      <a:extLst>
                        <a:ext uri="{28A0092B-C50C-407E-A947-70E740481C1C}">
                          <a14:useLocalDpi xmlns:a14="http://schemas.microsoft.com/office/drawing/2010/main" val="0"/>
                        </a:ext>
                      </a:extLst>
                    </a:blip>
                    <a:srcRect l="-4735" r="-4735" b="862"/>
                    <a:stretch>
                      <a:fillRect/>
                    </a:stretch>
                  </pic:blipFill>
                  <pic:spPr bwMode="auto">
                    <a:xfrm>
                      <a:off x="0" y="0"/>
                      <a:ext cx="2352675" cy="1457325"/>
                    </a:xfrm>
                    <a:prstGeom prst="rect">
                      <a:avLst/>
                    </a:prstGeom>
                    <a:noFill/>
                    <a:ln>
                      <a:noFill/>
                    </a:ln>
                  </pic:spPr>
                </pic:pic>
              </a:graphicData>
            </a:graphic>
          </wp:inline>
        </w:drawing>
      </w:r>
    </w:p>
    <w:p w:rsidR="001E026C" w:rsidRDefault="001E026C" w:rsidP="001E026C">
      <w:pPr>
        <w:ind w:left="426" w:hanging="426"/>
      </w:pPr>
    </w:p>
    <w:p w:rsidR="001E026C" w:rsidRPr="00A2093D" w:rsidRDefault="001E026C" w:rsidP="001E026C">
      <w:pPr>
        <w:ind w:left="426"/>
      </w:pPr>
      <w:r w:rsidRPr="00A2093D">
        <w:t xml:space="preserve"> </w:t>
      </w:r>
      <w:proofErr w:type="gramStart"/>
      <w:r w:rsidRPr="00A2093D">
        <w:t>wire</w:t>
      </w:r>
      <w:proofErr w:type="gramEnd"/>
      <w:r w:rsidRPr="00A2093D">
        <w:t xml:space="preserve"> is in a magnetic field of magnetic induction 0.50 T.</w:t>
      </w:r>
      <w:r>
        <w:t xml:space="preserve">  T</w:t>
      </w:r>
      <w:r w:rsidRPr="00A2093D">
        <w:t>he magnetic field direction is ‘into the page’.</w:t>
      </w:r>
    </w:p>
    <w:p w:rsidR="001E026C" w:rsidRDefault="001E026C" w:rsidP="001E026C">
      <w:pPr>
        <w:ind w:left="426" w:hanging="426"/>
      </w:pPr>
    </w:p>
    <w:p w:rsidR="001E026C" w:rsidRPr="00A2093D" w:rsidRDefault="001E026C" w:rsidP="001E026C">
      <w:pPr>
        <w:tabs>
          <w:tab w:val="left" w:pos="426"/>
        </w:tabs>
        <w:ind w:left="851" w:hanging="851"/>
      </w:pPr>
      <w:r w:rsidRPr="00A2093D">
        <w:tab/>
        <w:t>(a)</w:t>
      </w:r>
      <w:r w:rsidRPr="00A2093D">
        <w:tab/>
        <w:t xml:space="preserve">Calculate the size of the current in the wire </w:t>
      </w:r>
      <w:r>
        <w:t>necessary to remove the tension</w:t>
      </w:r>
      <w:r w:rsidRPr="00A2093D">
        <w:t xml:space="preserve"> in the supporting leads.</w:t>
      </w:r>
    </w:p>
    <w:p w:rsidR="001E026C" w:rsidRPr="00A2093D" w:rsidRDefault="001E026C" w:rsidP="001E026C">
      <w:pPr>
        <w:tabs>
          <w:tab w:val="left" w:pos="426"/>
        </w:tabs>
        <w:ind w:left="851" w:hanging="851"/>
      </w:pPr>
      <w:r w:rsidRPr="00A2093D">
        <w:tab/>
        <w:t>(b)</w:t>
      </w:r>
      <w:r w:rsidRPr="00A2093D">
        <w:tab/>
        <w:t>Copy the sketch and show the direction of the electron current which produced this result.</w:t>
      </w:r>
    </w:p>
    <w:p w:rsidR="001E026C" w:rsidRPr="00A2093D" w:rsidRDefault="001E026C" w:rsidP="001E026C">
      <w:pPr>
        <w:ind w:left="426" w:hanging="426"/>
      </w:pPr>
    </w:p>
    <w:p w:rsidR="001E026C" w:rsidRPr="00A2093D" w:rsidRDefault="001E026C" w:rsidP="001E026C">
      <w:pPr>
        <w:ind w:left="426" w:hanging="426"/>
      </w:pPr>
      <w:r w:rsidRPr="00A2093D">
        <w:t>4</w:t>
      </w:r>
      <w:r w:rsidRPr="00A2093D">
        <w:tab/>
        <w:t xml:space="preserve">The sketch below shows the rectangular coil </w:t>
      </w:r>
      <w:proofErr w:type="gramStart"/>
      <w:r w:rsidRPr="00A2093D">
        <w:t>of  an</w:t>
      </w:r>
      <w:proofErr w:type="gramEnd"/>
      <w:r w:rsidRPr="00A2093D">
        <w:t xml:space="preserve"> electric motor.  The coil has 120 turns and is 0.25 m long and 0.15 m wide and carries a current of 0.25 A.  It lies parallel to a magnetic field of magnetic induction 0.40 T.  The sketch shows the directions of the forces acting on the coil.</w:t>
      </w:r>
    </w:p>
    <w:p w:rsidR="001E026C" w:rsidRPr="00A2093D" w:rsidRDefault="001E026C" w:rsidP="001E026C">
      <w:pPr>
        <w:ind w:left="426" w:hanging="426"/>
      </w:pPr>
      <w:r>
        <w:rPr>
          <w:noProof/>
        </w:rPr>
        <w:drawing>
          <wp:anchor distT="0" distB="0" distL="114300" distR="114300" simplePos="0" relativeHeight="251726336" behindDoc="1" locked="0" layoutInCell="0" allowOverlap="1" wp14:anchorId="6F929780" wp14:editId="65CAF76B">
            <wp:simplePos x="0" y="0"/>
            <wp:positionH relativeFrom="column">
              <wp:posOffset>1134745</wp:posOffset>
            </wp:positionH>
            <wp:positionV relativeFrom="paragraph">
              <wp:posOffset>59690</wp:posOffset>
            </wp:positionV>
            <wp:extent cx="2932430" cy="1239520"/>
            <wp:effectExtent l="0" t="0" r="1270" b="0"/>
            <wp:wrapNone/>
            <wp:docPr id="3956" name="Picture 1444" descr="Tutorial 5 p45 Q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descr="Tutorial 5 p45 Q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32430" cy="1239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026C" w:rsidRPr="00A2093D" w:rsidRDefault="001E026C" w:rsidP="001E026C">
      <w:pPr>
        <w:ind w:left="426" w:hanging="426"/>
      </w:pPr>
    </w:p>
    <w:p w:rsidR="001E026C" w:rsidRPr="00A2093D" w:rsidRDefault="001E026C" w:rsidP="001E026C">
      <w:pPr>
        <w:ind w:left="426" w:hanging="426"/>
      </w:pPr>
    </w:p>
    <w:p w:rsidR="001E026C" w:rsidRPr="00A2093D" w:rsidRDefault="001E026C" w:rsidP="001E026C">
      <w:pPr>
        <w:ind w:left="426" w:hanging="426"/>
      </w:pPr>
    </w:p>
    <w:p w:rsidR="001E026C" w:rsidRPr="00A2093D" w:rsidRDefault="001E026C" w:rsidP="001E026C">
      <w:pPr>
        <w:ind w:left="426" w:hanging="426"/>
      </w:pPr>
    </w:p>
    <w:p w:rsidR="001E026C" w:rsidRDefault="001E026C" w:rsidP="001E026C">
      <w:pPr>
        <w:ind w:left="426" w:hanging="426"/>
      </w:pPr>
    </w:p>
    <w:p w:rsidR="001E026C" w:rsidRDefault="001E026C" w:rsidP="001E026C">
      <w:pPr>
        <w:ind w:left="426" w:hanging="426"/>
      </w:pPr>
    </w:p>
    <w:p w:rsidR="001E026C" w:rsidRDefault="001E026C" w:rsidP="001E026C">
      <w:pPr>
        <w:ind w:left="426" w:hanging="426"/>
      </w:pPr>
    </w:p>
    <w:p w:rsidR="001E026C" w:rsidRPr="00A2093D" w:rsidRDefault="001E026C" w:rsidP="001E026C">
      <w:pPr>
        <w:ind w:left="426" w:hanging="426"/>
      </w:pPr>
    </w:p>
    <w:p w:rsidR="001E026C" w:rsidRPr="00A2093D" w:rsidRDefault="001E026C" w:rsidP="001E026C">
      <w:pPr>
        <w:ind w:left="426" w:hanging="426"/>
      </w:pPr>
    </w:p>
    <w:p w:rsidR="001E026C" w:rsidRPr="00A2093D" w:rsidRDefault="001E026C" w:rsidP="001E026C">
      <w:pPr>
        <w:tabs>
          <w:tab w:val="left" w:pos="426"/>
        </w:tabs>
        <w:ind w:left="851" w:hanging="851"/>
      </w:pPr>
      <w:r w:rsidRPr="00A2093D">
        <w:tab/>
        <w:t>(a)</w:t>
      </w:r>
      <w:r w:rsidRPr="00A2093D">
        <w:tab/>
        <w:t>Calculate the magnitude of the force, F, on each of the wires shown.</w:t>
      </w:r>
    </w:p>
    <w:p w:rsidR="001E026C" w:rsidRPr="00A2093D" w:rsidRDefault="001E026C" w:rsidP="001E026C">
      <w:pPr>
        <w:tabs>
          <w:tab w:val="left" w:pos="426"/>
        </w:tabs>
        <w:ind w:left="851" w:hanging="851"/>
      </w:pPr>
      <w:r w:rsidRPr="00A2093D">
        <w:tab/>
        <w:t>(b)</w:t>
      </w:r>
      <w:r w:rsidRPr="00A2093D">
        <w:tab/>
        <w:t>Calculate the torque which acts on the coil when in this position.</w:t>
      </w:r>
    </w:p>
    <w:p w:rsidR="001E026C" w:rsidRPr="00A2093D" w:rsidRDefault="001E026C" w:rsidP="001E026C">
      <w:pPr>
        <w:tabs>
          <w:tab w:val="left" w:pos="426"/>
        </w:tabs>
        <w:ind w:left="851" w:hanging="851"/>
      </w:pPr>
      <w:r w:rsidRPr="00A2093D">
        <w:tab/>
        <w:t>(c)</w:t>
      </w:r>
      <w:r w:rsidRPr="00A2093D">
        <w:tab/>
        <w:t>State and explain what will happen to this torque as the coil starts to rotate in the magnetic field.</w:t>
      </w:r>
    </w:p>
    <w:p w:rsidR="001E026C" w:rsidRPr="000443D2" w:rsidRDefault="001E026C" w:rsidP="001E026C">
      <w:pPr>
        <w:ind w:left="426" w:hanging="426"/>
      </w:pPr>
      <w:r w:rsidRPr="00A2093D">
        <w:br w:type="page"/>
      </w:r>
      <w:r w:rsidRPr="000443D2">
        <w:lastRenderedPageBreak/>
        <w:t>5</w:t>
      </w:r>
      <w:r w:rsidRPr="000443D2">
        <w:tab/>
        <w:t>The diagram below shows a force-on-a-conductor balance set up to measure the magnetic induction between two flat magnets in which a north pole is facing a south pole.</w:t>
      </w:r>
    </w:p>
    <w:p w:rsidR="001E026C" w:rsidRPr="000443D2" w:rsidRDefault="001E026C" w:rsidP="001E026C">
      <w:pPr>
        <w:ind w:left="426" w:hanging="426"/>
      </w:pPr>
      <w:r>
        <w:rPr>
          <w:noProof/>
        </w:rPr>
        <w:drawing>
          <wp:anchor distT="0" distB="0" distL="114300" distR="114300" simplePos="0" relativeHeight="251727360" behindDoc="0" locked="0" layoutInCell="0" allowOverlap="1" wp14:anchorId="3682AFB2" wp14:editId="4E9B01C0">
            <wp:simplePos x="0" y="0"/>
            <wp:positionH relativeFrom="column">
              <wp:posOffset>421005</wp:posOffset>
            </wp:positionH>
            <wp:positionV relativeFrom="paragraph">
              <wp:posOffset>29845</wp:posOffset>
            </wp:positionV>
            <wp:extent cx="4381500" cy="2373630"/>
            <wp:effectExtent l="0" t="0" r="0" b="7620"/>
            <wp:wrapNone/>
            <wp:docPr id="3957" name="Picture 1445" descr="Tutorial 5 p46 Q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descr="Tutorial 5 p46 Q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381500" cy="23736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026C" w:rsidRPr="000443D2" w:rsidRDefault="001E026C" w:rsidP="001E026C">
      <w:pPr>
        <w:ind w:left="426" w:hanging="426"/>
      </w:pPr>
    </w:p>
    <w:p w:rsidR="001E026C" w:rsidRPr="000443D2" w:rsidRDefault="001E026C" w:rsidP="001E026C">
      <w:pPr>
        <w:ind w:left="426" w:hanging="426"/>
      </w:pPr>
    </w:p>
    <w:p w:rsidR="001E026C" w:rsidRPr="000443D2" w:rsidRDefault="001E026C" w:rsidP="001E026C">
      <w:pPr>
        <w:ind w:left="426" w:hanging="426"/>
      </w:pPr>
    </w:p>
    <w:p w:rsidR="001E026C" w:rsidRPr="000443D2" w:rsidRDefault="001E026C" w:rsidP="001E026C">
      <w:pPr>
        <w:ind w:left="426" w:hanging="426"/>
      </w:pPr>
    </w:p>
    <w:p w:rsidR="001E026C" w:rsidRPr="000443D2" w:rsidRDefault="001E026C" w:rsidP="001E026C">
      <w:pPr>
        <w:ind w:left="426" w:hanging="426"/>
      </w:pPr>
    </w:p>
    <w:p w:rsidR="001E026C" w:rsidRPr="000443D2" w:rsidRDefault="001E026C" w:rsidP="001E026C">
      <w:pPr>
        <w:ind w:left="426" w:hanging="426"/>
      </w:pPr>
    </w:p>
    <w:p w:rsidR="001E026C" w:rsidRPr="000443D2" w:rsidRDefault="001E026C" w:rsidP="001E026C">
      <w:pPr>
        <w:ind w:left="426" w:hanging="426"/>
      </w:pPr>
    </w:p>
    <w:p w:rsidR="001E026C" w:rsidRPr="000443D2" w:rsidRDefault="001E026C" w:rsidP="001E026C">
      <w:pPr>
        <w:ind w:left="426" w:hanging="426"/>
      </w:pPr>
    </w:p>
    <w:p w:rsidR="001E026C" w:rsidRPr="000443D2" w:rsidRDefault="001E026C" w:rsidP="001E026C">
      <w:pPr>
        <w:ind w:left="426" w:hanging="426"/>
      </w:pPr>
    </w:p>
    <w:p w:rsidR="001E026C" w:rsidRPr="000443D2" w:rsidRDefault="001E026C" w:rsidP="001E026C">
      <w:pPr>
        <w:ind w:left="426" w:hanging="426"/>
      </w:pPr>
    </w:p>
    <w:p w:rsidR="001E026C" w:rsidRPr="000443D2" w:rsidRDefault="001E026C" w:rsidP="001E026C">
      <w:pPr>
        <w:ind w:left="426" w:hanging="426"/>
      </w:pPr>
    </w:p>
    <w:p w:rsidR="001E026C" w:rsidRPr="000443D2" w:rsidRDefault="001E026C" w:rsidP="001E026C">
      <w:pPr>
        <w:ind w:left="426" w:hanging="426"/>
      </w:pPr>
    </w:p>
    <w:p w:rsidR="001E026C" w:rsidRPr="000443D2" w:rsidRDefault="001E026C" w:rsidP="001E026C">
      <w:pPr>
        <w:ind w:left="426" w:hanging="426"/>
      </w:pPr>
    </w:p>
    <w:p w:rsidR="001E026C" w:rsidRDefault="001E026C" w:rsidP="001E026C">
      <w:pPr>
        <w:ind w:left="426" w:hanging="426"/>
      </w:pPr>
    </w:p>
    <w:p w:rsidR="001E026C" w:rsidRDefault="001E026C" w:rsidP="001E026C">
      <w:pPr>
        <w:ind w:left="426" w:hanging="426"/>
      </w:pPr>
    </w:p>
    <w:p w:rsidR="001E026C" w:rsidRDefault="001E026C" w:rsidP="001E026C">
      <w:pPr>
        <w:ind w:left="426" w:hanging="426"/>
      </w:pPr>
    </w:p>
    <w:p w:rsidR="001E026C" w:rsidRPr="000443D2" w:rsidRDefault="001E026C" w:rsidP="001E026C">
      <w:pPr>
        <w:ind w:left="426" w:hanging="426"/>
      </w:pPr>
    </w:p>
    <w:p w:rsidR="001E026C" w:rsidRPr="000443D2" w:rsidRDefault="001E026C" w:rsidP="001E026C">
      <w:pPr>
        <w:ind w:left="426" w:hanging="426"/>
      </w:pPr>
      <w:r w:rsidRPr="000443D2">
        <w:tab/>
        <w:t>The length of the wire in the magnetic field is 0.06 m.</w:t>
      </w:r>
    </w:p>
    <w:p w:rsidR="001E026C" w:rsidRPr="000443D2" w:rsidRDefault="001E026C" w:rsidP="001E026C">
      <w:pPr>
        <w:ind w:left="426" w:hanging="426"/>
      </w:pPr>
      <w:r w:rsidRPr="000443D2">
        <w:tab/>
        <w:t>When the current in the wire is zero, the reading on the balance is 95.6 g.  When the current is 4.0 A the reading on the balance is 93.2 g.</w:t>
      </w:r>
      <w:r w:rsidRPr="000443D2">
        <w:tab/>
      </w:r>
    </w:p>
    <w:p w:rsidR="001E026C" w:rsidRPr="000443D2" w:rsidRDefault="001E026C" w:rsidP="001E026C">
      <w:pPr>
        <w:ind w:left="426" w:hanging="426"/>
      </w:pPr>
      <w:r w:rsidRPr="000443D2">
        <w:tab/>
      </w:r>
    </w:p>
    <w:p w:rsidR="001E026C" w:rsidRPr="000443D2" w:rsidRDefault="001E026C" w:rsidP="001E026C">
      <w:pPr>
        <w:tabs>
          <w:tab w:val="left" w:pos="426"/>
        </w:tabs>
        <w:ind w:left="851" w:hanging="851"/>
      </w:pPr>
      <w:r w:rsidRPr="000443D2">
        <w:tab/>
        <w:t>(a)</w:t>
      </w:r>
      <w:r w:rsidRPr="000443D2">
        <w:tab/>
        <w:t>Calculate the magnitude and direction of the force on the wire from these balance readings.</w:t>
      </w:r>
    </w:p>
    <w:p w:rsidR="001E026C" w:rsidRPr="000443D2" w:rsidRDefault="001E026C" w:rsidP="001E026C">
      <w:pPr>
        <w:tabs>
          <w:tab w:val="left" w:pos="426"/>
        </w:tabs>
        <w:ind w:left="851" w:hanging="851"/>
      </w:pPr>
      <w:r w:rsidRPr="000443D2">
        <w:tab/>
        <w:t>(b)</w:t>
      </w:r>
      <w:r w:rsidRPr="000443D2">
        <w:tab/>
        <w:t>Calculate the size of the magnetic induction between the poles of the magnets.</w:t>
      </w:r>
    </w:p>
    <w:p w:rsidR="001E026C" w:rsidRPr="000443D2" w:rsidRDefault="001E026C" w:rsidP="001E026C">
      <w:pPr>
        <w:tabs>
          <w:tab w:val="left" w:pos="426"/>
        </w:tabs>
        <w:ind w:left="851" w:hanging="851"/>
      </w:pPr>
      <w:r w:rsidRPr="000443D2">
        <w:tab/>
        <w:t>(c)</w:t>
      </w:r>
      <w:r w:rsidRPr="000443D2">
        <w:tab/>
        <w:t xml:space="preserve">Suggest what the reading on the balance would be if the connections to the wire from the supply were reversed.  Explain your answer. </w:t>
      </w:r>
    </w:p>
    <w:p w:rsidR="001E026C" w:rsidRPr="000443D2" w:rsidRDefault="001E026C" w:rsidP="001E026C">
      <w:pPr>
        <w:tabs>
          <w:tab w:val="left" w:pos="426"/>
        </w:tabs>
        <w:ind w:left="851" w:hanging="851"/>
      </w:pPr>
      <w:r w:rsidRPr="000443D2">
        <w:tab/>
        <w:t xml:space="preserve">(d) </w:t>
      </w:r>
      <w:r w:rsidRPr="000443D2">
        <w:tab/>
        <w:t xml:space="preserve">Suggest what the reading on the balance would be if one of the magnets is turned over so that the </w:t>
      </w:r>
      <w:proofErr w:type="gramStart"/>
      <w:r w:rsidRPr="000443D2">
        <w:t>north face</w:t>
      </w:r>
      <w:proofErr w:type="gramEnd"/>
      <w:r w:rsidRPr="000443D2">
        <w:t xml:space="preserve"> on one magnet is directly opposite the north face of the other magnet.  Explain your reasoning. </w:t>
      </w:r>
    </w:p>
    <w:p w:rsidR="001E026C" w:rsidRPr="000443D2" w:rsidRDefault="001E026C" w:rsidP="001E026C">
      <w:pPr>
        <w:ind w:left="426" w:hanging="426"/>
      </w:pPr>
    </w:p>
    <w:p w:rsidR="001E026C" w:rsidRPr="000443D2" w:rsidRDefault="001E026C" w:rsidP="001E026C">
      <w:pPr>
        <w:ind w:left="426" w:hanging="426"/>
      </w:pPr>
      <w:r w:rsidRPr="000443D2">
        <w:t>6</w:t>
      </w:r>
      <w:r w:rsidRPr="000443D2">
        <w:tab/>
        <w:t>Two parallel wires 0.20 m apart carry large direct currents to an iron recycling plant.  The large currents passing into the metal generate enough heat to make the iron melt.  It can then be made into new shapes.</w:t>
      </w:r>
    </w:p>
    <w:p w:rsidR="001E026C" w:rsidRPr="000443D2" w:rsidRDefault="001E026C" w:rsidP="001E026C">
      <w:pPr>
        <w:ind w:left="426" w:hanging="426"/>
      </w:pPr>
    </w:p>
    <w:p w:rsidR="001E026C" w:rsidRPr="000443D2" w:rsidRDefault="001E026C" w:rsidP="001E026C">
      <w:pPr>
        <w:tabs>
          <w:tab w:val="left" w:pos="426"/>
        </w:tabs>
        <w:ind w:left="851" w:hanging="851"/>
      </w:pPr>
      <w:r w:rsidRPr="000443D2">
        <w:tab/>
        <w:t>(a)</w:t>
      </w:r>
      <w:r w:rsidRPr="000443D2">
        <w:tab/>
        <w:t>Calculate the force between two such wires 16 m long if they each carry a current of 2500</w:t>
      </w:r>
      <w:r>
        <w:t> </w:t>
      </w:r>
      <w:r w:rsidRPr="000443D2">
        <w:t>A.</w:t>
      </w:r>
    </w:p>
    <w:p w:rsidR="001E026C" w:rsidRPr="000443D2" w:rsidRDefault="001E026C" w:rsidP="001E026C">
      <w:pPr>
        <w:tabs>
          <w:tab w:val="left" w:pos="426"/>
        </w:tabs>
        <w:ind w:left="851" w:hanging="851"/>
      </w:pPr>
      <w:r w:rsidRPr="000443D2">
        <w:tab/>
        <w:t>(b)</w:t>
      </w:r>
      <w:r w:rsidRPr="000443D2">
        <w:tab/>
        <w:t>Hence explain why these wires are not suspended freely on their route to the iron smelter.</w:t>
      </w:r>
    </w:p>
    <w:p w:rsidR="001E026C" w:rsidRDefault="001E026C" w:rsidP="001E026C">
      <w:pPr>
        <w:pStyle w:val="Heading1"/>
      </w:pPr>
      <w:r w:rsidRPr="000443D2">
        <w:rPr>
          <w:sz w:val="20"/>
        </w:rPr>
        <w:br w:type="page"/>
      </w:r>
      <w:r>
        <w:lastRenderedPageBreak/>
        <w:t>Tutorial 6.0</w:t>
      </w:r>
    </w:p>
    <w:p w:rsidR="001E026C" w:rsidRDefault="001E026C" w:rsidP="001E026C">
      <w:pPr>
        <w:rPr>
          <w:b/>
          <w:sz w:val="24"/>
          <w:szCs w:val="24"/>
        </w:rPr>
      </w:pPr>
    </w:p>
    <w:p w:rsidR="005C4151" w:rsidRDefault="005C4151" w:rsidP="001E026C">
      <w:pPr>
        <w:autoSpaceDE w:val="0"/>
        <w:autoSpaceDN w:val="0"/>
        <w:adjustRightInd w:val="0"/>
        <w:ind w:left="426" w:hanging="426"/>
        <w:rPr>
          <w:b/>
          <w:bCs/>
          <w:sz w:val="24"/>
          <w:szCs w:val="24"/>
        </w:rPr>
      </w:pPr>
      <w:r w:rsidRPr="003259BE">
        <w:rPr>
          <w:b/>
          <w:bCs/>
          <w:sz w:val="24"/>
          <w:szCs w:val="24"/>
        </w:rPr>
        <w:t>Motion in a magnetic field</w:t>
      </w:r>
    </w:p>
    <w:p w:rsidR="003259BE" w:rsidRPr="003259BE" w:rsidRDefault="003259BE" w:rsidP="00F552A4">
      <w:pPr>
        <w:autoSpaceDE w:val="0"/>
        <w:autoSpaceDN w:val="0"/>
        <w:adjustRightInd w:val="0"/>
        <w:ind w:left="426" w:hanging="426"/>
        <w:rPr>
          <w:b/>
          <w:bCs/>
          <w:sz w:val="24"/>
          <w:szCs w:val="24"/>
        </w:rPr>
      </w:pPr>
    </w:p>
    <w:p w:rsidR="005C4151" w:rsidRPr="00F552A4" w:rsidRDefault="005C4151" w:rsidP="00F552A4">
      <w:pPr>
        <w:autoSpaceDE w:val="0"/>
        <w:autoSpaceDN w:val="0"/>
        <w:adjustRightInd w:val="0"/>
        <w:ind w:left="426" w:hanging="426"/>
      </w:pPr>
      <w:r w:rsidRPr="00F552A4">
        <w:t xml:space="preserve">1. </w:t>
      </w:r>
      <w:r w:rsidR="003259BE">
        <w:tab/>
      </w:r>
      <w:r w:rsidRPr="00F552A4">
        <w:t xml:space="preserve">Derive the expression F = </w:t>
      </w:r>
      <w:proofErr w:type="spellStart"/>
      <w:r w:rsidRPr="00F552A4">
        <w:t>qvB</w:t>
      </w:r>
      <w:proofErr w:type="spellEnd"/>
      <w:r w:rsidRPr="00F552A4">
        <w:t xml:space="preserve"> using the relationship F = </w:t>
      </w:r>
      <w:proofErr w:type="spellStart"/>
      <w:r w:rsidRPr="00F552A4">
        <w:t>I</w:t>
      </w:r>
      <w:r w:rsidRPr="00F552A4">
        <w:rPr>
          <w:i/>
          <w:iCs/>
        </w:rPr>
        <w:t>l</w:t>
      </w:r>
      <w:r w:rsidRPr="00F552A4">
        <w:t>Bsin</w:t>
      </w:r>
      <w:proofErr w:type="spellEnd"/>
      <w:r w:rsidR="003259BE" w:rsidRPr="003259BE">
        <w:rPr>
          <w:rFonts w:ascii="Symbol" w:hAnsi="Symbol"/>
        </w:rPr>
        <w:t></w:t>
      </w:r>
      <w:r w:rsidR="003259BE">
        <w:rPr>
          <w:rFonts w:ascii="Symbol" w:hAnsi="Symbol"/>
        </w:rPr>
        <w:t></w:t>
      </w:r>
      <w:r w:rsidRPr="00F552A4">
        <w:t xml:space="preserve">with </w:t>
      </w:r>
      <w:r w:rsidR="003259BE" w:rsidRPr="003259BE">
        <w:rPr>
          <w:rFonts w:ascii="Symbol" w:hAnsi="Symbol"/>
        </w:rPr>
        <w:t></w:t>
      </w:r>
      <w:r w:rsidR="003259BE">
        <w:rPr>
          <w:rFonts w:ascii="Symbol" w:hAnsi="Symbol"/>
        </w:rPr>
        <w:t></w:t>
      </w:r>
      <w:r w:rsidRPr="00F552A4">
        <w:t>= 90</w:t>
      </w:r>
      <w:r w:rsidR="003259BE">
        <w:t>°</w:t>
      </w:r>
      <w:r w:rsidRPr="00F552A4">
        <w:t>.</w:t>
      </w:r>
    </w:p>
    <w:p w:rsidR="005C4151" w:rsidRDefault="005C4151" w:rsidP="003259BE">
      <w:pPr>
        <w:autoSpaceDE w:val="0"/>
        <w:autoSpaceDN w:val="0"/>
        <w:adjustRightInd w:val="0"/>
        <w:ind w:left="426"/>
      </w:pPr>
      <w:r w:rsidRPr="00F552A4">
        <w:t>State clearly the name and unit of all the symbols in this expression.</w:t>
      </w:r>
    </w:p>
    <w:p w:rsidR="003259BE" w:rsidRPr="00F552A4" w:rsidRDefault="003259BE" w:rsidP="003259BE">
      <w:pPr>
        <w:autoSpaceDE w:val="0"/>
        <w:autoSpaceDN w:val="0"/>
        <w:adjustRightInd w:val="0"/>
        <w:ind w:left="426"/>
      </w:pPr>
    </w:p>
    <w:p w:rsidR="005C4151" w:rsidRPr="00F552A4" w:rsidRDefault="005C4151" w:rsidP="00F552A4">
      <w:pPr>
        <w:autoSpaceDE w:val="0"/>
        <w:autoSpaceDN w:val="0"/>
        <w:adjustRightInd w:val="0"/>
        <w:ind w:left="426" w:hanging="426"/>
      </w:pPr>
      <w:r w:rsidRPr="00F552A4">
        <w:t xml:space="preserve">2. </w:t>
      </w:r>
      <w:r w:rsidR="003259BE">
        <w:tab/>
      </w:r>
      <w:r w:rsidRPr="00F552A4">
        <w:t>A proton travels at right angles to a magnetic field of magnetic induction 0.80 T.</w:t>
      </w:r>
    </w:p>
    <w:p w:rsidR="005C4151" w:rsidRDefault="005C4151" w:rsidP="003259BE">
      <w:pPr>
        <w:autoSpaceDE w:val="0"/>
        <w:autoSpaceDN w:val="0"/>
        <w:adjustRightInd w:val="0"/>
        <w:ind w:left="426"/>
      </w:pPr>
      <w:r w:rsidRPr="00F552A4">
        <w:t>The speed of the proton is 3.0 x 104 m s</w:t>
      </w:r>
      <w:r w:rsidRPr="003259BE">
        <w:rPr>
          <w:vertAlign w:val="superscript"/>
        </w:rPr>
        <w:t>-1</w:t>
      </w:r>
      <w:r w:rsidRPr="00F552A4">
        <w:t>. Determine the force on the proton.</w:t>
      </w:r>
    </w:p>
    <w:p w:rsidR="003259BE" w:rsidRPr="00F552A4" w:rsidRDefault="003259BE" w:rsidP="003259BE">
      <w:pPr>
        <w:autoSpaceDE w:val="0"/>
        <w:autoSpaceDN w:val="0"/>
        <w:adjustRightInd w:val="0"/>
        <w:ind w:left="426"/>
      </w:pPr>
    </w:p>
    <w:p w:rsidR="005C4151" w:rsidRPr="00F552A4" w:rsidRDefault="005C4151" w:rsidP="00F552A4">
      <w:pPr>
        <w:autoSpaceDE w:val="0"/>
        <w:autoSpaceDN w:val="0"/>
        <w:adjustRightInd w:val="0"/>
        <w:ind w:left="426" w:hanging="426"/>
      </w:pPr>
      <w:r w:rsidRPr="00F552A4">
        <w:t xml:space="preserve">3. </w:t>
      </w:r>
      <w:r w:rsidR="003259BE">
        <w:tab/>
      </w:r>
      <w:r w:rsidRPr="00F552A4">
        <w:t>An electron is moving at right angles to a magnetic field of magnetic induction</w:t>
      </w:r>
      <w:r w:rsidR="003259BE">
        <w:t xml:space="preserve"> </w:t>
      </w:r>
      <w:r w:rsidRPr="00F552A4">
        <w:t>0.50 T. The velocity of the electron is 2.0 x 105 m s</w:t>
      </w:r>
      <w:r w:rsidRPr="003259BE">
        <w:rPr>
          <w:vertAlign w:val="superscript"/>
        </w:rPr>
        <w:t>-1</w:t>
      </w:r>
      <w:r w:rsidRPr="00F552A4">
        <w:t>.</w:t>
      </w:r>
    </w:p>
    <w:p w:rsidR="005C4151" w:rsidRPr="00F552A4" w:rsidRDefault="005C4151" w:rsidP="003259BE">
      <w:pPr>
        <w:autoSpaceDE w:val="0"/>
        <w:autoSpaceDN w:val="0"/>
        <w:adjustRightInd w:val="0"/>
        <w:ind w:left="851" w:hanging="426"/>
      </w:pPr>
      <w:r w:rsidRPr="00F552A4">
        <w:t xml:space="preserve">(a) </w:t>
      </w:r>
      <w:r w:rsidR="003259BE">
        <w:tab/>
      </w:r>
      <w:r w:rsidRPr="00F552A4">
        <w:t>Calculate the magnitude of the force on the electron.</w:t>
      </w:r>
    </w:p>
    <w:p w:rsidR="005C4151" w:rsidRPr="00F552A4" w:rsidRDefault="005C4151" w:rsidP="003259BE">
      <w:pPr>
        <w:autoSpaceDE w:val="0"/>
        <w:autoSpaceDN w:val="0"/>
        <w:adjustRightInd w:val="0"/>
        <w:ind w:left="851" w:hanging="426"/>
      </w:pPr>
      <w:r w:rsidRPr="00F552A4">
        <w:t xml:space="preserve">(b) </w:t>
      </w:r>
      <w:r w:rsidR="003259BE">
        <w:tab/>
      </w:r>
      <w:r w:rsidRPr="00F552A4">
        <w:t>State the direction of the force on the electron.</w:t>
      </w:r>
    </w:p>
    <w:p w:rsidR="005C4151" w:rsidRDefault="005C4151" w:rsidP="003259BE">
      <w:pPr>
        <w:autoSpaceDE w:val="0"/>
        <w:autoSpaceDN w:val="0"/>
        <w:adjustRightInd w:val="0"/>
        <w:ind w:left="851" w:hanging="426"/>
      </w:pPr>
      <w:r w:rsidRPr="00F552A4">
        <w:t xml:space="preserve">(c) </w:t>
      </w:r>
      <w:r w:rsidR="003259BE">
        <w:tab/>
      </w:r>
      <w:r w:rsidRPr="00F552A4">
        <w:t>Determine the radius of the circular path of the electron.</w:t>
      </w:r>
    </w:p>
    <w:p w:rsidR="003259BE" w:rsidRPr="00F552A4" w:rsidRDefault="003259BE" w:rsidP="003259BE">
      <w:pPr>
        <w:autoSpaceDE w:val="0"/>
        <w:autoSpaceDN w:val="0"/>
        <w:adjustRightInd w:val="0"/>
        <w:ind w:left="851" w:hanging="426"/>
      </w:pPr>
    </w:p>
    <w:p w:rsidR="005C4151" w:rsidRPr="00F552A4" w:rsidRDefault="005C4151" w:rsidP="00F552A4">
      <w:pPr>
        <w:autoSpaceDE w:val="0"/>
        <w:autoSpaceDN w:val="0"/>
        <w:adjustRightInd w:val="0"/>
        <w:ind w:left="426" w:hanging="426"/>
      </w:pPr>
      <w:r w:rsidRPr="00F552A4">
        <w:t xml:space="preserve">4. </w:t>
      </w:r>
      <w:r w:rsidR="00E55F21">
        <w:tab/>
      </w:r>
      <w:r w:rsidRPr="00F552A4">
        <w:t>The movement of an electron in a uniform magnetic field is found to be helical.</w:t>
      </w:r>
    </w:p>
    <w:p w:rsidR="005C4151" w:rsidRDefault="005C4151" w:rsidP="00E55F21">
      <w:pPr>
        <w:autoSpaceDE w:val="0"/>
        <w:autoSpaceDN w:val="0"/>
        <w:adjustRightInd w:val="0"/>
        <w:ind w:left="426"/>
      </w:pPr>
      <w:r w:rsidRPr="00F552A4">
        <w:t>Explain how this helical movement arises.</w:t>
      </w:r>
    </w:p>
    <w:p w:rsidR="00E55F21" w:rsidRPr="00F552A4" w:rsidRDefault="00E55F21" w:rsidP="00E55F21">
      <w:pPr>
        <w:autoSpaceDE w:val="0"/>
        <w:autoSpaceDN w:val="0"/>
        <w:adjustRightInd w:val="0"/>
        <w:ind w:left="426"/>
      </w:pPr>
    </w:p>
    <w:p w:rsidR="005C4151" w:rsidRPr="00F552A4" w:rsidRDefault="005C4151" w:rsidP="00F552A4">
      <w:pPr>
        <w:autoSpaceDE w:val="0"/>
        <w:autoSpaceDN w:val="0"/>
        <w:adjustRightInd w:val="0"/>
        <w:ind w:left="426" w:hanging="426"/>
      </w:pPr>
      <w:r w:rsidRPr="00F552A4">
        <w:t xml:space="preserve">5. </w:t>
      </w:r>
      <w:r w:rsidR="00E55F21">
        <w:tab/>
      </w:r>
      <w:r w:rsidRPr="00F552A4">
        <w:t>‘Crossed’ electric and magnetic fields can be used in a velocity selector.</w:t>
      </w:r>
    </w:p>
    <w:p w:rsidR="005C4151" w:rsidRPr="00F552A4" w:rsidRDefault="005C4151" w:rsidP="00E55F21">
      <w:pPr>
        <w:autoSpaceDE w:val="0"/>
        <w:autoSpaceDN w:val="0"/>
        <w:adjustRightInd w:val="0"/>
        <w:ind w:left="851" w:hanging="426"/>
      </w:pPr>
      <w:r w:rsidRPr="00F552A4">
        <w:t xml:space="preserve">(a) </w:t>
      </w:r>
      <w:r w:rsidR="00E55F21">
        <w:tab/>
      </w:r>
      <w:r w:rsidRPr="00F552A4">
        <w:t>Explain what is meant by ‘crossed’ electric and magnetic fields.</w:t>
      </w:r>
    </w:p>
    <w:p w:rsidR="005C4151" w:rsidRPr="00F552A4" w:rsidRDefault="005C4151" w:rsidP="00E55F21">
      <w:pPr>
        <w:autoSpaceDE w:val="0"/>
        <w:autoSpaceDN w:val="0"/>
        <w:adjustRightInd w:val="0"/>
        <w:ind w:left="851" w:hanging="426"/>
      </w:pPr>
      <w:r w:rsidRPr="00F552A4">
        <w:t xml:space="preserve">(b) </w:t>
      </w:r>
      <w:r w:rsidR="00E55F21">
        <w:tab/>
      </w:r>
      <w:r w:rsidRPr="00F552A4">
        <w:t>The velocity selector ‘selects’ charged particles, which pass through the fields</w:t>
      </w:r>
      <w:r w:rsidR="00E55F21">
        <w:t xml:space="preserve"> </w:t>
      </w:r>
      <w:r w:rsidRPr="00F552A4">
        <w:t>without being deflected. By considering the magnetic force and electrostatic</w:t>
      </w:r>
      <w:r w:rsidR="00E55F21">
        <w:t xml:space="preserve"> </w:t>
      </w:r>
      <w:r w:rsidRPr="00F552A4">
        <w:t>force on a charged particle show that the ‘selected’ velocity is</w:t>
      </w:r>
      <w:r w:rsidR="00E55F21">
        <w:t xml:space="preserve"> </w:t>
      </w:r>
      <w:r w:rsidRPr="00F552A4">
        <w:t>E</w:t>
      </w:r>
      <w:r w:rsidR="00E55F21">
        <w:t>/B.</w:t>
      </w:r>
    </w:p>
    <w:p w:rsidR="005C4151" w:rsidRPr="00F552A4" w:rsidRDefault="005C4151" w:rsidP="00E55F21">
      <w:pPr>
        <w:autoSpaceDE w:val="0"/>
        <w:autoSpaceDN w:val="0"/>
        <w:adjustRightInd w:val="0"/>
        <w:ind w:left="851" w:hanging="426"/>
      </w:pPr>
      <w:r w:rsidRPr="00F552A4">
        <w:t xml:space="preserve">(c) </w:t>
      </w:r>
      <w:r w:rsidR="00E55F21">
        <w:tab/>
      </w:r>
      <w:r w:rsidRPr="00F552A4">
        <w:t>State, with a reason, if the selected velocity depends on</w:t>
      </w:r>
      <w:r w:rsidR="00E55F21">
        <w:t>:</w:t>
      </w:r>
    </w:p>
    <w:p w:rsidR="005C4151" w:rsidRPr="00F552A4" w:rsidRDefault="005C4151" w:rsidP="00E55F21">
      <w:pPr>
        <w:autoSpaceDE w:val="0"/>
        <w:autoSpaceDN w:val="0"/>
        <w:adjustRightInd w:val="0"/>
        <w:ind w:left="1276" w:hanging="426"/>
      </w:pPr>
      <w:r w:rsidRPr="00F552A4">
        <w:t xml:space="preserve">(i) </w:t>
      </w:r>
      <w:r w:rsidR="00E55F21">
        <w:tab/>
      </w:r>
      <w:proofErr w:type="gramStart"/>
      <w:r w:rsidRPr="00F552A4">
        <w:t>the</w:t>
      </w:r>
      <w:proofErr w:type="gramEnd"/>
      <w:r w:rsidRPr="00F552A4">
        <w:t xml:space="preserve"> charge of the particle</w:t>
      </w:r>
      <w:r w:rsidR="00E55F21">
        <w:t>;</w:t>
      </w:r>
    </w:p>
    <w:p w:rsidR="005C4151" w:rsidRPr="00F552A4" w:rsidRDefault="005C4151" w:rsidP="00E55F21">
      <w:pPr>
        <w:autoSpaceDE w:val="0"/>
        <w:autoSpaceDN w:val="0"/>
        <w:adjustRightInd w:val="0"/>
        <w:ind w:left="1276" w:hanging="426"/>
      </w:pPr>
      <w:r w:rsidRPr="00F552A4">
        <w:t xml:space="preserve">(ii) </w:t>
      </w:r>
      <w:r w:rsidR="00E55F21">
        <w:tab/>
      </w:r>
      <w:proofErr w:type="gramStart"/>
      <w:r w:rsidRPr="00F552A4">
        <w:t>the</w:t>
      </w:r>
      <w:proofErr w:type="gramEnd"/>
      <w:r w:rsidRPr="00F552A4">
        <w:t xml:space="preserve"> mass of the particle.</w:t>
      </w:r>
    </w:p>
    <w:p w:rsidR="005C4151" w:rsidRDefault="005C4151" w:rsidP="00E55F21">
      <w:pPr>
        <w:autoSpaceDE w:val="0"/>
        <w:autoSpaceDN w:val="0"/>
        <w:adjustRightInd w:val="0"/>
        <w:ind w:left="851" w:hanging="426"/>
      </w:pPr>
      <w:r w:rsidRPr="00F552A4">
        <w:t xml:space="preserve">(d) </w:t>
      </w:r>
      <w:r w:rsidR="00E55F21">
        <w:tab/>
      </w:r>
      <w:r w:rsidRPr="00F552A4">
        <w:t>In a mass spectrometer ions from a velocity selector enter a region that only</w:t>
      </w:r>
      <w:r w:rsidR="00E55F21">
        <w:t xml:space="preserve"> </w:t>
      </w:r>
      <w:r w:rsidRPr="00F552A4">
        <w:t>has a magnetic field. With the aid of a sketch, explain how the ions can be</w:t>
      </w:r>
      <w:r w:rsidR="00E55F21">
        <w:t xml:space="preserve"> </w:t>
      </w:r>
      <w:r w:rsidRPr="00F552A4">
        <w:t>identified by their deflection.</w:t>
      </w:r>
    </w:p>
    <w:p w:rsidR="00E55F21" w:rsidRPr="00F552A4" w:rsidRDefault="00E55F21" w:rsidP="00E55F21">
      <w:pPr>
        <w:autoSpaceDE w:val="0"/>
        <w:autoSpaceDN w:val="0"/>
        <w:adjustRightInd w:val="0"/>
        <w:ind w:left="851" w:hanging="426"/>
      </w:pPr>
    </w:p>
    <w:p w:rsidR="005C4151" w:rsidRPr="00F552A4" w:rsidRDefault="005C4151" w:rsidP="00F552A4">
      <w:pPr>
        <w:autoSpaceDE w:val="0"/>
        <w:autoSpaceDN w:val="0"/>
        <w:adjustRightInd w:val="0"/>
        <w:ind w:left="426" w:hanging="426"/>
      </w:pPr>
      <w:r w:rsidRPr="00F552A4">
        <w:t xml:space="preserve">6. </w:t>
      </w:r>
      <w:r w:rsidR="00E55F21">
        <w:tab/>
      </w:r>
      <w:r w:rsidRPr="00F552A4">
        <w:t xml:space="preserve">In a J </w:t>
      </w:r>
      <w:proofErr w:type="spellStart"/>
      <w:r w:rsidRPr="00F552A4">
        <w:t>J</w:t>
      </w:r>
      <w:proofErr w:type="spellEnd"/>
      <w:r w:rsidRPr="00F552A4">
        <w:t xml:space="preserve"> Thomson type experiment the charge to mass ratio is to be determined.</w:t>
      </w:r>
      <w:r w:rsidR="00E55F21">
        <w:t xml:space="preserve">  </w:t>
      </w:r>
      <w:r w:rsidRPr="00F552A4">
        <w:t xml:space="preserve">Crossed magnetic and electric fields are used to produce an </w:t>
      </w:r>
      <w:proofErr w:type="spellStart"/>
      <w:r w:rsidRPr="00F552A4">
        <w:t>undeflected</w:t>
      </w:r>
      <w:proofErr w:type="spellEnd"/>
      <w:r w:rsidRPr="00F552A4">
        <w:t xml:space="preserve"> beam.</w:t>
      </w:r>
    </w:p>
    <w:p w:rsidR="005C4151" w:rsidRPr="00F552A4" w:rsidRDefault="005C4151" w:rsidP="00E55F21">
      <w:pPr>
        <w:autoSpaceDE w:val="0"/>
        <w:autoSpaceDN w:val="0"/>
        <w:adjustRightInd w:val="0"/>
        <w:ind w:left="851" w:hanging="426"/>
      </w:pPr>
      <w:r w:rsidRPr="00F552A4">
        <w:t xml:space="preserve">(a) </w:t>
      </w:r>
      <w:r w:rsidR="00E55F21">
        <w:tab/>
      </w:r>
      <w:r w:rsidRPr="00F552A4">
        <w:t xml:space="preserve">Derive an expression for the velocity of the electrons in this </w:t>
      </w:r>
      <w:proofErr w:type="spellStart"/>
      <w:r w:rsidRPr="00F552A4">
        <w:t>undeflected</w:t>
      </w:r>
      <w:proofErr w:type="spellEnd"/>
      <w:r w:rsidR="00E55F21">
        <w:t xml:space="preserve"> </w:t>
      </w:r>
      <w:r w:rsidRPr="00F552A4">
        <w:t xml:space="preserve">beam in terms of the magnetic induction, B, the </w:t>
      </w:r>
      <w:proofErr w:type="spellStart"/>
      <w:r w:rsidRPr="00F552A4">
        <w:t>p.d</w:t>
      </w:r>
      <w:proofErr w:type="spellEnd"/>
      <w:r w:rsidRPr="00F552A4">
        <w:t>. across the plates, V, and</w:t>
      </w:r>
      <w:r w:rsidR="00E55F21">
        <w:t xml:space="preserve"> </w:t>
      </w:r>
      <w:r w:rsidRPr="00F552A4">
        <w:t>the plate separation, d.</w:t>
      </w:r>
    </w:p>
    <w:p w:rsidR="005C4151" w:rsidRPr="00F552A4" w:rsidRDefault="005C4151" w:rsidP="00E55F21">
      <w:pPr>
        <w:autoSpaceDE w:val="0"/>
        <w:autoSpaceDN w:val="0"/>
        <w:adjustRightInd w:val="0"/>
        <w:ind w:left="851" w:hanging="426"/>
      </w:pPr>
      <w:r w:rsidRPr="00F552A4">
        <w:t xml:space="preserve">(b) </w:t>
      </w:r>
      <w:r w:rsidR="00E55F21">
        <w:tab/>
      </w:r>
      <w:r w:rsidRPr="00F552A4">
        <w:t>The magnetic field is then applied by itself and the electron beam moves in a</w:t>
      </w:r>
      <w:r w:rsidR="00E55F21">
        <w:t xml:space="preserve"> </w:t>
      </w:r>
      <w:r w:rsidRPr="00F552A4">
        <w:t>circular path of radius, r.</w:t>
      </w:r>
    </w:p>
    <w:p w:rsidR="005C4151" w:rsidRPr="00F552A4" w:rsidRDefault="005C4151" w:rsidP="00E55F21">
      <w:pPr>
        <w:autoSpaceDE w:val="0"/>
        <w:autoSpaceDN w:val="0"/>
        <w:adjustRightInd w:val="0"/>
        <w:ind w:left="851"/>
      </w:pPr>
      <w:r w:rsidRPr="00F552A4">
        <w:t>By considering the central force on the electrons derive an expression for e/m</w:t>
      </w:r>
      <w:r w:rsidR="00E55F21">
        <w:t xml:space="preserve"> </w:t>
      </w:r>
      <w:r w:rsidRPr="00F552A4">
        <w:t>in terms of the velocity of the electrons and this radius, r.</w:t>
      </w:r>
    </w:p>
    <w:p w:rsidR="005C4151" w:rsidRDefault="005C4151" w:rsidP="00E55F21">
      <w:pPr>
        <w:autoSpaceDE w:val="0"/>
        <w:autoSpaceDN w:val="0"/>
        <w:adjustRightInd w:val="0"/>
        <w:ind w:left="851" w:hanging="426"/>
      </w:pPr>
      <w:r w:rsidRPr="00F552A4">
        <w:t xml:space="preserve">(c) </w:t>
      </w:r>
      <w:r w:rsidR="00E55F21">
        <w:tab/>
      </w:r>
      <w:r w:rsidRPr="00F552A4">
        <w:t>Use the expressions stated in (a) and (b) above to show that</w:t>
      </w:r>
    </w:p>
    <w:p w:rsidR="00E55F21" w:rsidRPr="00F552A4" w:rsidRDefault="006F6E91" w:rsidP="00E55F21">
      <w:pPr>
        <w:autoSpaceDE w:val="0"/>
        <w:autoSpaceDN w:val="0"/>
        <w:adjustRightInd w:val="0"/>
        <w:ind w:left="851"/>
        <w:jc w:val="center"/>
      </w:pPr>
      <w:r>
        <w:rPr>
          <w:noProof/>
        </w:rPr>
        <w:drawing>
          <wp:inline distT="0" distB="0" distL="0" distR="0">
            <wp:extent cx="676275" cy="323850"/>
            <wp:effectExtent l="0" t="0" r="952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76275" cy="323850"/>
                    </a:xfrm>
                    <a:prstGeom prst="rect">
                      <a:avLst/>
                    </a:prstGeom>
                    <a:noFill/>
                    <a:ln>
                      <a:noFill/>
                    </a:ln>
                  </pic:spPr>
                </pic:pic>
              </a:graphicData>
            </a:graphic>
          </wp:inline>
        </w:drawing>
      </w:r>
      <w:r w:rsidR="00E55F21">
        <w:t>.</w:t>
      </w:r>
    </w:p>
    <w:p w:rsidR="005C4151" w:rsidRPr="00F552A4" w:rsidRDefault="005C4151" w:rsidP="00E55F21">
      <w:pPr>
        <w:autoSpaceDE w:val="0"/>
        <w:autoSpaceDN w:val="0"/>
        <w:adjustRightInd w:val="0"/>
        <w:ind w:left="851" w:hanging="426"/>
      </w:pPr>
    </w:p>
    <w:p w:rsidR="005C4151" w:rsidRDefault="005C4151" w:rsidP="00F552A4">
      <w:pPr>
        <w:autoSpaceDE w:val="0"/>
        <w:autoSpaceDN w:val="0"/>
        <w:adjustRightInd w:val="0"/>
        <w:ind w:left="426" w:hanging="426"/>
      </w:pPr>
      <w:r w:rsidRPr="00F552A4">
        <w:t xml:space="preserve">7. </w:t>
      </w:r>
      <w:r w:rsidR="00E55F21">
        <w:tab/>
      </w:r>
      <w:r w:rsidRPr="00F552A4">
        <w:t>In a mass spectrometer two isotopes of single ionised carbon-13 and carbon-12</w:t>
      </w:r>
      <w:r w:rsidR="00E55F21">
        <w:t xml:space="preserve"> </w:t>
      </w:r>
      <w:r w:rsidRPr="00F552A4">
        <w:t xml:space="preserve">ions are accelerated by a </w:t>
      </w:r>
      <w:proofErr w:type="spellStart"/>
      <w:r w:rsidRPr="00F552A4">
        <w:t>p.d</w:t>
      </w:r>
      <w:proofErr w:type="spellEnd"/>
      <w:r w:rsidRPr="00F552A4">
        <w:t>. of 4.0 kV. They emerge from a small slit into a</w:t>
      </w:r>
      <w:r w:rsidR="00E55F21">
        <w:t xml:space="preserve"> </w:t>
      </w:r>
      <w:r w:rsidRPr="00F552A4">
        <w:t>uniform magnetic field of magnetic induction 0.25 T as shown below.</w:t>
      </w:r>
    </w:p>
    <w:p w:rsidR="00E55F21" w:rsidRDefault="00E55F21" w:rsidP="00F552A4">
      <w:pPr>
        <w:autoSpaceDE w:val="0"/>
        <w:autoSpaceDN w:val="0"/>
        <w:adjustRightInd w:val="0"/>
        <w:ind w:left="426" w:hanging="426"/>
      </w:pPr>
    </w:p>
    <w:p w:rsidR="00E55F21" w:rsidRPr="00F552A4" w:rsidRDefault="006F6E91" w:rsidP="00E55F21">
      <w:pPr>
        <w:autoSpaceDE w:val="0"/>
        <w:autoSpaceDN w:val="0"/>
        <w:adjustRightInd w:val="0"/>
        <w:ind w:left="426"/>
      </w:pPr>
      <w:r>
        <w:rPr>
          <w:noProof/>
        </w:rPr>
        <w:drawing>
          <wp:inline distT="0" distB="0" distL="0" distR="0">
            <wp:extent cx="4381500" cy="9525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81500" cy="952500"/>
                    </a:xfrm>
                    <a:prstGeom prst="rect">
                      <a:avLst/>
                    </a:prstGeom>
                    <a:noFill/>
                    <a:ln>
                      <a:noFill/>
                    </a:ln>
                  </pic:spPr>
                </pic:pic>
              </a:graphicData>
            </a:graphic>
          </wp:inline>
        </w:drawing>
      </w:r>
    </w:p>
    <w:p w:rsidR="005C4151" w:rsidRPr="00F552A4" w:rsidRDefault="005C4151" w:rsidP="00E55F21">
      <w:pPr>
        <w:autoSpaceDE w:val="0"/>
        <w:autoSpaceDN w:val="0"/>
        <w:adjustRightInd w:val="0"/>
        <w:ind w:left="426"/>
      </w:pPr>
      <w:r w:rsidRPr="00F552A4">
        <w:t>Calculate the separation, d, of the two carbon ions.</w:t>
      </w:r>
    </w:p>
    <w:p w:rsidR="005C4151" w:rsidRPr="00F552A4" w:rsidRDefault="005C4151" w:rsidP="00F552A4">
      <w:pPr>
        <w:ind w:left="426" w:hanging="426"/>
      </w:pPr>
    </w:p>
    <w:p w:rsidR="005C4151" w:rsidRPr="00F552A4" w:rsidRDefault="005C4151" w:rsidP="00F552A4">
      <w:pPr>
        <w:ind w:left="426" w:hanging="426"/>
      </w:pPr>
    </w:p>
    <w:p w:rsidR="00691C1E" w:rsidRDefault="005C4151" w:rsidP="00691C1E">
      <w:pPr>
        <w:pStyle w:val="Heading1"/>
      </w:pPr>
      <w:r w:rsidRPr="00F552A4">
        <w:br w:type="page"/>
      </w:r>
      <w:r w:rsidR="00691C1E">
        <w:lastRenderedPageBreak/>
        <w:t>Tutorial 6.1</w:t>
      </w:r>
    </w:p>
    <w:p w:rsidR="00691C1E" w:rsidRDefault="00691C1E" w:rsidP="00691C1E">
      <w:pPr>
        <w:rPr>
          <w:b/>
          <w:sz w:val="24"/>
          <w:szCs w:val="24"/>
        </w:rPr>
      </w:pPr>
    </w:p>
    <w:p w:rsidR="00691C1E" w:rsidRDefault="00691C1E" w:rsidP="00691C1E">
      <w:pPr>
        <w:rPr>
          <w:b/>
          <w:sz w:val="24"/>
          <w:szCs w:val="24"/>
        </w:rPr>
      </w:pPr>
      <w:r w:rsidRPr="00A46680">
        <w:rPr>
          <w:b/>
          <w:sz w:val="24"/>
          <w:szCs w:val="24"/>
        </w:rPr>
        <w:t>Charged Particles in Magnetic Fields</w:t>
      </w:r>
    </w:p>
    <w:p w:rsidR="00691C1E" w:rsidRPr="00A46680" w:rsidRDefault="00691C1E" w:rsidP="00691C1E">
      <w:pPr>
        <w:rPr>
          <w:b/>
          <w:sz w:val="24"/>
          <w:szCs w:val="24"/>
        </w:rPr>
      </w:pPr>
    </w:p>
    <w:p w:rsidR="00691C1E" w:rsidRPr="00A46680" w:rsidRDefault="00691C1E" w:rsidP="00691C1E">
      <w:pPr>
        <w:ind w:left="426" w:hanging="426"/>
      </w:pPr>
      <w:r w:rsidRPr="00A46680">
        <w:t>1</w:t>
      </w:r>
      <w:r w:rsidRPr="00A46680">
        <w:tab/>
        <w:t>A particle carrying a positive charge of 1.6 x 10</w:t>
      </w:r>
      <w:r w:rsidRPr="00A46680">
        <w:rPr>
          <w:position w:val="6"/>
        </w:rPr>
        <w:t>−19</w:t>
      </w:r>
      <w:r w:rsidRPr="00A46680">
        <w:t xml:space="preserve"> C travels at 1.0 x 10</w:t>
      </w:r>
      <w:r w:rsidRPr="00A46680">
        <w:rPr>
          <w:position w:val="6"/>
        </w:rPr>
        <w:t>7</w:t>
      </w:r>
      <w:r w:rsidRPr="00A46680">
        <w:t xml:space="preserve"> m s</w:t>
      </w:r>
      <w:r>
        <w:rPr>
          <w:position w:val="6"/>
        </w:rPr>
        <w:t>−</w:t>
      </w:r>
      <w:r w:rsidRPr="00A46680">
        <w:rPr>
          <w:position w:val="6"/>
        </w:rPr>
        <w:t>1</w:t>
      </w:r>
      <w:r w:rsidRPr="00A46680">
        <w:t xml:space="preserve"> and enters a magnetic field at an angle of 45°.  The force experienced by the particle is  </w:t>
      </w:r>
      <w:r w:rsidRPr="00A46680">
        <w:tab/>
        <w:t>3.0 x 10</w:t>
      </w:r>
      <w:r w:rsidRPr="00A46680">
        <w:rPr>
          <w:position w:val="6"/>
        </w:rPr>
        <w:t>−17</w:t>
      </w:r>
      <w:r w:rsidRPr="00A46680">
        <w:t xml:space="preserve"> N</w:t>
      </w:r>
      <w:proofErr w:type="gramStart"/>
      <w:r w:rsidRPr="00A46680">
        <w:t>.</w:t>
      </w:r>
      <w:proofErr w:type="gramEnd"/>
      <w:r w:rsidRPr="00A46680">
        <w:br/>
        <w:t>Calculate the size of the magnetic induction required to produce this result.</w:t>
      </w:r>
    </w:p>
    <w:p w:rsidR="00691C1E" w:rsidRPr="00A46680" w:rsidRDefault="00691C1E" w:rsidP="00691C1E">
      <w:pPr>
        <w:ind w:left="426" w:hanging="426"/>
      </w:pPr>
    </w:p>
    <w:p w:rsidR="00691C1E" w:rsidRPr="00A46680" w:rsidRDefault="00691C1E" w:rsidP="00691C1E">
      <w:pPr>
        <w:ind w:left="426" w:hanging="426"/>
      </w:pPr>
      <w:r w:rsidRPr="00A46680">
        <w:t>2</w:t>
      </w:r>
      <w:r w:rsidRPr="00A46680">
        <w:tab/>
        <w:t>Close to the equator the horizontal component of the Earth's magnetic field has a magnetic induction of 3.3 x 10</w:t>
      </w:r>
      <w:r>
        <w:rPr>
          <w:position w:val="6"/>
        </w:rPr>
        <w:t>−</w:t>
      </w:r>
      <w:r w:rsidRPr="00A46680">
        <w:rPr>
          <w:position w:val="6"/>
        </w:rPr>
        <w:t>5</w:t>
      </w:r>
      <w:r w:rsidRPr="00A46680">
        <w:t xml:space="preserve"> T.  A high energy proton arrives from outer space with a vertical velocity of 2.8 x 10</w:t>
      </w:r>
      <w:r w:rsidRPr="00A46680">
        <w:rPr>
          <w:position w:val="6"/>
        </w:rPr>
        <w:t>8</w:t>
      </w:r>
      <w:r w:rsidRPr="00A46680">
        <w:t xml:space="preserve"> m s</w:t>
      </w:r>
      <w:r>
        <w:rPr>
          <w:position w:val="6"/>
        </w:rPr>
        <w:t>−</w:t>
      </w:r>
      <w:r w:rsidRPr="00A46680">
        <w:rPr>
          <w:position w:val="6"/>
        </w:rPr>
        <w:t>1</w:t>
      </w:r>
      <w:r w:rsidRPr="00A46680">
        <w:t xml:space="preserve">.  </w:t>
      </w:r>
      <w:r>
        <w:br/>
      </w:r>
      <w:r w:rsidRPr="00A46680">
        <w:br/>
        <w:t xml:space="preserve">Show that the ratio of the magnetic force, </w:t>
      </w:r>
      <w:proofErr w:type="spellStart"/>
      <w:r w:rsidRPr="00A46680">
        <w:t>F</w:t>
      </w:r>
      <w:r w:rsidRPr="00A46680">
        <w:rPr>
          <w:vertAlign w:val="subscript"/>
        </w:rPr>
        <w:t>m</w:t>
      </w:r>
      <w:proofErr w:type="spellEnd"/>
      <w:r w:rsidRPr="00A46680">
        <w:t xml:space="preserve">, to gravitational force, </w:t>
      </w:r>
      <w:proofErr w:type="spellStart"/>
      <w:r w:rsidRPr="00A46680">
        <w:t>F</w:t>
      </w:r>
      <w:r w:rsidRPr="00A46680">
        <w:rPr>
          <w:vertAlign w:val="subscript"/>
        </w:rPr>
        <w:t>g</w:t>
      </w:r>
      <w:proofErr w:type="spellEnd"/>
      <w:r w:rsidRPr="00A46680">
        <w:t xml:space="preserve">, experienced by the proton is given by     </w:t>
      </w:r>
      <w:r w:rsidRPr="00A46680">
        <w:fldChar w:fldCharType="begin"/>
      </w:r>
      <w:r w:rsidRPr="00A46680">
        <w:instrText xml:space="preserve"> EQ \F(F</w:instrText>
      </w:r>
      <w:r w:rsidRPr="00A46680">
        <w:rPr>
          <w:position w:val="-4"/>
        </w:rPr>
        <w:instrText>m</w:instrText>
      </w:r>
      <w:r w:rsidRPr="00A46680">
        <w:instrText>,F</w:instrText>
      </w:r>
      <w:r w:rsidRPr="00A46680">
        <w:rPr>
          <w:position w:val="-4"/>
        </w:rPr>
        <w:instrText>g</w:instrText>
      </w:r>
      <w:r w:rsidRPr="00A46680">
        <w:instrText xml:space="preserve">)   </w:instrText>
      </w:r>
      <w:r w:rsidRPr="00A46680">
        <w:fldChar w:fldCharType="end"/>
      </w:r>
      <w:proofErr w:type="gramStart"/>
      <w:r w:rsidRPr="00A46680">
        <w:t>=  3.2</w:t>
      </w:r>
      <w:proofErr w:type="gramEnd"/>
      <w:r w:rsidRPr="00A46680">
        <w:t xml:space="preserve"> x 10</w:t>
      </w:r>
      <w:r w:rsidRPr="00A46680">
        <w:rPr>
          <w:position w:val="6"/>
        </w:rPr>
        <w:t>10</w:t>
      </w:r>
      <w:r w:rsidRPr="00A46680">
        <w:t>.</w:t>
      </w:r>
    </w:p>
    <w:p w:rsidR="00691C1E" w:rsidRPr="00A46680" w:rsidRDefault="00691C1E" w:rsidP="00691C1E">
      <w:pPr>
        <w:ind w:left="426" w:hanging="426"/>
      </w:pPr>
    </w:p>
    <w:p w:rsidR="00691C1E" w:rsidRPr="00A46680" w:rsidRDefault="00691C1E" w:rsidP="00691C1E">
      <w:pPr>
        <w:ind w:left="426" w:hanging="426"/>
      </w:pPr>
      <w:r w:rsidRPr="00A46680">
        <w:t>3</w:t>
      </w:r>
      <w:r w:rsidRPr="00A46680">
        <w:tab/>
        <w:t>Inside a bubble chamber, a proton is injected at right angles to the direction of the magnetic field of magnetic induction 0.28 T.  The kinetic energy of the proton is 4.2 x 10</w:t>
      </w:r>
      <w:r>
        <w:rPr>
          <w:position w:val="6"/>
        </w:rPr>
        <w:t>−</w:t>
      </w:r>
      <w:r w:rsidRPr="00A46680">
        <w:rPr>
          <w:position w:val="6"/>
        </w:rPr>
        <w:t>12</w:t>
      </w:r>
      <w:r w:rsidRPr="00A46680">
        <w:t xml:space="preserve"> J.</w:t>
      </w:r>
    </w:p>
    <w:p w:rsidR="00691C1E" w:rsidRPr="00A46680" w:rsidRDefault="00691C1E" w:rsidP="00691C1E">
      <w:pPr>
        <w:ind w:left="426" w:hanging="426"/>
      </w:pPr>
      <w:r w:rsidRPr="00A46680">
        <w:tab/>
        <w:t>Calculate the radius of the circle described by the track of the proton.</w:t>
      </w:r>
    </w:p>
    <w:p w:rsidR="00691C1E" w:rsidRPr="00A46680" w:rsidRDefault="00691C1E" w:rsidP="00691C1E">
      <w:pPr>
        <w:ind w:left="426" w:hanging="426"/>
      </w:pPr>
    </w:p>
    <w:p w:rsidR="00691C1E" w:rsidRPr="00A46680" w:rsidRDefault="00691C1E" w:rsidP="00691C1E">
      <w:pPr>
        <w:ind w:left="426" w:hanging="426"/>
      </w:pPr>
      <w:r w:rsidRPr="00A46680">
        <w:t>4</w:t>
      </w:r>
      <w:r w:rsidRPr="00A46680">
        <w:tab/>
        <w:t>An electron and an alpha particle both make circular orbits in the same magnetic field. Both particles have the same orbital speed.  The mass of an alpha particle is 6.68 x 10</w:t>
      </w:r>
      <w:r>
        <w:rPr>
          <w:position w:val="6"/>
        </w:rPr>
        <w:t>−</w:t>
      </w:r>
      <w:r w:rsidRPr="00A46680">
        <w:rPr>
          <w:position w:val="6"/>
        </w:rPr>
        <w:t>27</w:t>
      </w:r>
      <w:r w:rsidRPr="00A46680">
        <w:t xml:space="preserve"> kg.</w:t>
      </w:r>
    </w:p>
    <w:p w:rsidR="00691C1E" w:rsidRPr="00A46680" w:rsidRDefault="00691C1E" w:rsidP="00691C1E">
      <w:pPr>
        <w:ind w:left="426" w:hanging="426"/>
      </w:pPr>
      <w:r w:rsidRPr="00A46680">
        <w:tab/>
        <w:t xml:space="preserve">Calculate the </w:t>
      </w:r>
      <w:proofErr w:type="gramStart"/>
      <w:r w:rsidRPr="00A46680">
        <w:t xml:space="preserve">ratio  </w:t>
      </w:r>
      <w:proofErr w:type="gramEnd"/>
      <w:r w:rsidRPr="00A46680">
        <w:rPr>
          <w:position w:val="-26"/>
        </w:rPr>
        <w:object w:dxaOrig="3840" w:dyaOrig="639">
          <v:shape id="_x0000_i1032" type="#_x0000_t75" style="width:170.25pt;height:30pt" o:ole="" fillcolor="window">
            <v:imagedata r:id="rId46" o:title=""/>
          </v:shape>
          <o:OLEObject Type="Embed" ProgID="Equation.3" ShapeID="_x0000_i1032" DrawAspect="Content" ObjectID="_1521993793" r:id="rId47"/>
        </w:object>
      </w:r>
      <w:r w:rsidRPr="00A46680">
        <w:t>.</w:t>
      </w:r>
    </w:p>
    <w:p w:rsidR="00691C1E" w:rsidRPr="00A46680" w:rsidRDefault="00691C1E" w:rsidP="00691C1E">
      <w:pPr>
        <w:ind w:left="426" w:hanging="426"/>
      </w:pPr>
    </w:p>
    <w:p w:rsidR="00691C1E" w:rsidRPr="00A46680" w:rsidRDefault="00691C1E" w:rsidP="00691C1E">
      <w:pPr>
        <w:ind w:left="426" w:hanging="426"/>
      </w:pPr>
      <w:r w:rsidRPr="00A46680">
        <w:t>5</w:t>
      </w:r>
      <w:r w:rsidRPr="00A46680">
        <w:tab/>
        <w:t>A cyclotron has an oscillator frequency of 1.2 x 10</w:t>
      </w:r>
      <w:r w:rsidRPr="00A46680">
        <w:rPr>
          <w:position w:val="6"/>
        </w:rPr>
        <w:t>7</w:t>
      </w:r>
      <w:r w:rsidRPr="00A46680">
        <w:t xml:space="preserve"> Hz and a maximum effective </w:t>
      </w:r>
      <w:proofErr w:type="spellStart"/>
      <w:r w:rsidRPr="00A46680">
        <w:t>dee</w:t>
      </w:r>
      <w:proofErr w:type="spellEnd"/>
      <w:r w:rsidRPr="00A46680">
        <w:t xml:space="preserve"> radius of</w:t>
      </w:r>
      <w:r>
        <w:t> </w:t>
      </w:r>
      <w:r w:rsidRPr="00A46680">
        <w:t>0.50</w:t>
      </w:r>
      <w:r>
        <w:t> </w:t>
      </w:r>
      <w:r w:rsidRPr="00A46680">
        <w:t>m.  The sketch below shows the geometry of the cyclotron.  The deflector plate is mounted at the maximum radius of 0.50 m and its purpose is to ensure that the charged particles exit successfully.</w:t>
      </w:r>
    </w:p>
    <w:p w:rsidR="00691C1E" w:rsidRPr="00A46680" w:rsidRDefault="00691C1E" w:rsidP="00691C1E">
      <w:pPr>
        <w:ind w:left="426" w:hanging="426"/>
      </w:pPr>
      <w:r>
        <w:rPr>
          <w:noProof/>
        </w:rPr>
        <w:drawing>
          <wp:anchor distT="0" distB="0" distL="114300" distR="114300" simplePos="0" relativeHeight="251729408" behindDoc="1" locked="0" layoutInCell="0" allowOverlap="1" wp14:anchorId="3A313ED6" wp14:editId="0E446718">
            <wp:simplePos x="0" y="0"/>
            <wp:positionH relativeFrom="column">
              <wp:posOffset>1525270</wp:posOffset>
            </wp:positionH>
            <wp:positionV relativeFrom="paragraph">
              <wp:posOffset>38100</wp:posOffset>
            </wp:positionV>
            <wp:extent cx="2376805" cy="1833880"/>
            <wp:effectExtent l="0" t="0" r="4445" b="0"/>
            <wp:wrapNone/>
            <wp:docPr id="3958" name="Picture 1446" descr="Tutorial 6 p47 Q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descr="Tutorial 6 p47 Q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376805" cy="18338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Default="00691C1E" w:rsidP="00691C1E">
      <w:pPr>
        <w:ind w:left="426" w:hanging="426"/>
      </w:pPr>
    </w:p>
    <w:p w:rsidR="00691C1E" w:rsidRDefault="00691C1E" w:rsidP="00691C1E">
      <w:pPr>
        <w:ind w:left="426" w:hanging="426"/>
      </w:pPr>
    </w:p>
    <w:p w:rsidR="00691C1E"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tabs>
          <w:tab w:val="left" w:pos="426"/>
        </w:tabs>
        <w:ind w:left="851" w:hanging="851"/>
      </w:pPr>
      <w:r w:rsidRPr="00A46680">
        <w:tab/>
        <w:t>(a)</w:t>
      </w:r>
      <w:r w:rsidRPr="00A46680">
        <w:tab/>
        <w:t xml:space="preserve">Show that the frequency of rotation is given </w:t>
      </w:r>
      <w:proofErr w:type="gramStart"/>
      <w:r w:rsidRPr="00A46680">
        <w:t>by  f</w:t>
      </w:r>
      <w:proofErr w:type="gramEnd"/>
      <w:r w:rsidRPr="00A46680">
        <w:t xml:space="preserve">  =  </w:t>
      </w:r>
      <w:r w:rsidRPr="00A46680">
        <w:fldChar w:fldCharType="begin"/>
      </w:r>
      <w:r w:rsidRPr="00A46680">
        <w:instrText xml:space="preserve"> EQ \F(qB,2</w:instrText>
      </w:r>
      <w:r w:rsidRPr="00A46680">
        <w:rPr>
          <w:rFonts w:ascii="Symbol" w:hAnsi="Symbol"/>
        </w:rPr>
        <w:instrText>p</w:instrText>
      </w:r>
      <w:r w:rsidRPr="00A46680">
        <w:instrText xml:space="preserve">m)  </w:instrText>
      </w:r>
      <w:r w:rsidRPr="00A46680">
        <w:fldChar w:fldCharType="end"/>
      </w:r>
      <w:r w:rsidRPr="00A46680">
        <w:t>.</w:t>
      </w:r>
    </w:p>
    <w:p w:rsidR="00691C1E" w:rsidRPr="00A46680" w:rsidRDefault="00691C1E" w:rsidP="00691C1E">
      <w:pPr>
        <w:tabs>
          <w:tab w:val="left" w:pos="426"/>
        </w:tabs>
        <w:ind w:left="851" w:hanging="851"/>
      </w:pPr>
      <w:r w:rsidRPr="00A46680">
        <w:tab/>
        <w:t>(b)</w:t>
      </w:r>
      <w:r w:rsidRPr="00A46680">
        <w:tab/>
        <w:t>The cyclotron is used to accelerate deuterons from rest.  Calculate the magnetic induction, of the magnetic field of the cyclotron, needed to accelerate the deuterons.  (A deuteron is an isotope of hydrogen, containing a proton and a neutron, with a mass of 3.34 x 10</w:t>
      </w:r>
      <w:r>
        <w:rPr>
          <w:position w:val="6"/>
        </w:rPr>
        <w:t>−</w:t>
      </w:r>
      <w:r w:rsidRPr="00A46680">
        <w:rPr>
          <w:position w:val="6"/>
        </w:rPr>
        <w:t>27</w:t>
      </w:r>
      <w:r w:rsidRPr="00A46680">
        <w:t xml:space="preserve"> kg.)</w:t>
      </w:r>
    </w:p>
    <w:p w:rsidR="00691C1E" w:rsidRPr="00A46680" w:rsidRDefault="00691C1E" w:rsidP="00691C1E">
      <w:pPr>
        <w:tabs>
          <w:tab w:val="left" w:pos="426"/>
        </w:tabs>
        <w:ind w:left="851" w:hanging="851"/>
      </w:pPr>
      <w:r w:rsidRPr="00A46680">
        <w:tab/>
        <w:t>(c)</w:t>
      </w:r>
      <w:r w:rsidRPr="00A46680">
        <w:tab/>
        <w:t>Calculate the kinetic energy of the emerging deuterons.</w:t>
      </w:r>
    </w:p>
    <w:p w:rsidR="00691C1E" w:rsidRDefault="00691C1E" w:rsidP="00691C1E">
      <w:pPr>
        <w:tabs>
          <w:tab w:val="left" w:pos="426"/>
        </w:tabs>
        <w:ind w:left="851" w:hanging="851"/>
      </w:pPr>
      <w:r w:rsidRPr="00A46680">
        <w:br w:type="page"/>
      </w:r>
      <w:r w:rsidRPr="00A46680">
        <w:lastRenderedPageBreak/>
        <w:t>6</w:t>
      </w:r>
      <w:r w:rsidRPr="00A46680">
        <w:tab/>
        <w:t>(a)</w:t>
      </w:r>
      <w:r w:rsidRPr="00A46680">
        <w:tab/>
      </w:r>
      <w:proofErr w:type="gramStart"/>
      <w:r w:rsidRPr="00A46680">
        <w:t>Certain</w:t>
      </w:r>
      <w:proofErr w:type="gramEnd"/>
      <w:r w:rsidRPr="00A46680">
        <w:t xml:space="preserve"> charged particles can be 'selected' from a beam of charged particles if they are made to enter crossed electric and magnetic fields.  The directions of the fields are mutually perpendicular.</w:t>
      </w:r>
      <w:r w:rsidRPr="00A46680">
        <w:br/>
        <w:t xml:space="preserve">Show that those particles with a velocity equal to the </w:t>
      </w:r>
      <w:proofErr w:type="gramStart"/>
      <w:r w:rsidRPr="00A46680">
        <w:t xml:space="preserve">ratio  </w:t>
      </w:r>
      <w:proofErr w:type="gramEnd"/>
      <w:r w:rsidRPr="00A46680">
        <w:fldChar w:fldCharType="begin"/>
      </w:r>
      <w:r w:rsidRPr="00A46680">
        <w:instrText xml:space="preserve"> EQ \F(E,B)  </w:instrText>
      </w:r>
      <w:r w:rsidRPr="00A46680">
        <w:fldChar w:fldCharType="end"/>
      </w:r>
      <w:r w:rsidRPr="00A46680">
        <w:t xml:space="preserve">will be </w:t>
      </w:r>
      <w:proofErr w:type="spellStart"/>
      <w:r w:rsidRPr="00A46680">
        <w:t>undeflected</w:t>
      </w:r>
      <w:proofErr w:type="spellEnd"/>
      <w:r w:rsidRPr="00A46680">
        <w:t>.</w:t>
      </w:r>
    </w:p>
    <w:p w:rsidR="00691C1E" w:rsidRPr="00A46680" w:rsidRDefault="00691C1E" w:rsidP="00691C1E">
      <w:pPr>
        <w:tabs>
          <w:tab w:val="left" w:pos="426"/>
        </w:tabs>
        <w:ind w:left="851" w:hanging="851"/>
      </w:pPr>
    </w:p>
    <w:p w:rsidR="00691C1E" w:rsidRPr="00A46680" w:rsidRDefault="00691C1E" w:rsidP="00691C1E">
      <w:pPr>
        <w:tabs>
          <w:tab w:val="left" w:pos="426"/>
        </w:tabs>
        <w:ind w:left="851" w:hanging="851"/>
      </w:pPr>
      <w:r w:rsidRPr="00A46680">
        <w:tab/>
        <w:t>(b)</w:t>
      </w:r>
      <w:r w:rsidRPr="00A46680">
        <w:tab/>
        <w:t xml:space="preserve">A velocity selector such as that in (a) above has a magnetic induction </w:t>
      </w:r>
      <w:proofErr w:type="gramStart"/>
      <w:r w:rsidRPr="00A46680">
        <w:t xml:space="preserve">of  </w:t>
      </w:r>
      <w:proofErr w:type="gramEnd"/>
      <w:r w:rsidRPr="00A46680">
        <w:br/>
        <w:t>0.70 T and an electric field strength of 1.4 x 10</w:t>
      </w:r>
      <w:r w:rsidRPr="00A46680">
        <w:rPr>
          <w:position w:val="6"/>
        </w:rPr>
        <w:t>5</w:t>
      </w:r>
      <w:r w:rsidRPr="00A46680">
        <w:t xml:space="preserve"> V m</w:t>
      </w:r>
      <w:r>
        <w:rPr>
          <w:position w:val="6"/>
        </w:rPr>
        <w:t>−</w:t>
      </w:r>
      <w:r w:rsidRPr="00A46680">
        <w:rPr>
          <w:position w:val="6"/>
        </w:rPr>
        <w:t>1</w:t>
      </w:r>
      <w:r w:rsidRPr="00A46680">
        <w:t>.</w:t>
      </w:r>
    </w:p>
    <w:p w:rsidR="00691C1E" w:rsidRPr="00A46680" w:rsidRDefault="00691C1E" w:rsidP="00691C1E">
      <w:pPr>
        <w:tabs>
          <w:tab w:val="left" w:pos="426"/>
        </w:tabs>
        <w:ind w:left="851" w:hanging="851"/>
      </w:pPr>
      <w:r w:rsidRPr="00A46680">
        <w:tab/>
      </w:r>
      <w:r w:rsidRPr="00A46680">
        <w:tab/>
        <w:t xml:space="preserve">Calculate the velocity of the </w:t>
      </w:r>
      <w:proofErr w:type="spellStart"/>
      <w:r w:rsidRPr="00A46680">
        <w:t>undeflected</w:t>
      </w:r>
      <w:proofErr w:type="spellEnd"/>
      <w:r w:rsidRPr="00A46680">
        <w:t xml:space="preserve"> charged particles which pass through the crossed fields.</w:t>
      </w:r>
    </w:p>
    <w:p w:rsidR="00691C1E" w:rsidRPr="00A46680" w:rsidRDefault="00691C1E" w:rsidP="00691C1E">
      <w:pPr>
        <w:tabs>
          <w:tab w:val="left" w:pos="426"/>
        </w:tabs>
        <w:ind w:left="851" w:hanging="851"/>
      </w:pPr>
    </w:p>
    <w:p w:rsidR="00691C1E" w:rsidRPr="00A46680" w:rsidRDefault="00691C1E" w:rsidP="00691C1E">
      <w:pPr>
        <w:tabs>
          <w:tab w:val="left" w:pos="426"/>
        </w:tabs>
        <w:ind w:left="851" w:hanging="851"/>
      </w:pPr>
      <w:r w:rsidRPr="00A46680">
        <w:tab/>
        <w:t>(c)</w:t>
      </w:r>
      <w:r w:rsidRPr="00A46680">
        <w:tab/>
        <w:t>The sketch below shows a mass spectrometer arrangement used to deflect ions.  After the exit slit from the velocity selector there is only a magnetic field present. (The final position of the ions is detected by a photographic plate).</w:t>
      </w:r>
    </w:p>
    <w:p w:rsidR="00691C1E" w:rsidRPr="00A46680" w:rsidRDefault="00691C1E" w:rsidP="00691C1E">
      <w:pPr>
        <w:tabs>
          <w:tab w:val="left" w:pos="426"/>
        </w:tabs>
        <w:ind w:left="851" w:hanging="851"/>
      </w:pPr>
      <w:r>
        <w:rPr>
          <w:noProof/>
        </w:rPr>
        <w:drawing>
          <wp:anchor distT="0" distB="0" distL="114300" distR="114300" simplePos="0" relativeHeight="251730432" behindDoc="0" locked="0" layoutInCell="0" allowOverlap="1" wp14:anchorId="7133C4E7" wp14:editId="6A15D32B">
            <wp:simplePos x="0" y="0"/>
            <wp:positionH relativeFrom="column">
              <wp:posOffset>588645</wp:posOffset>
            </wp:positionH>
            <wp:positionV relativeFrom="paragraph">
              <wp:posOffset>93980</wp:posOffset>
            </wp:positionV>
            <wp:extent cx="4415790" cy="2571750"/>
            <wp:effectExtent l="0" t="0" r="3810" b="0"/>
            <wp:wrapNone/>
            <wp:docPr id="3959" name="Picture 1447" descr="Tutorial 6 p48 Q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descr="Tutorial 6 p48 Q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415790" cy="2571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91C1E" w:rsidRPr="00A46680" w:rsidRDefault="00691C1E" w:rsidP="00691C1E">
      <w:pPr>
        <w:tabs>
          <w:tab w:val="left" w:pos="426"/>
        </w:tabs>
        <w:ind w:left="851" w:hanging="851"/>
      </w:pPr>
    </w:p>
    <w:p w:rsidR="00691C1E" w:rsidRPr="00A46680" w:rsidRDefault="00691C1E" w:rsidP="00691C1E">
      <w:pPr>
        <w:tabs>
          <w:tab w:val="left" w:pos="426"/>
        </w:tabs>
        <w:ind w:left="851" w:hanging="851"/>
      </w:pPr>
    </w:p>
    <w:p w:rsidR="00691C1E" w:rsidRPr="00A46680" w:rsidRDefault="00691C1E" w:rsidP="00691C1E">
      <w:pPr>
        <w:tabs>
          <w:tab w:val="left" w:pos="426"/>
        </w:tabs>
        <w:ind w:left="851" w:hanging="851"/>
      </w:pPr>
    </w:p>
    <w:p w:rsidR="00691C1E" w:rsidRPr="00A46680" w:rsidRDefault="00691C1E" w:rsidP="00691C1E">
      <w:pPr>
        <w:tabs>
          <w:tab w:val="left" w:pos="426"/>
        </w:tabs>
        <w:ind w:left="851" w:hanging="851"/>
      </w:pPr>
    </w:p>
    <w:p w:rsidR="00691C1E" w:rsidRPr="00A46680" w:rsidRDefault="00691C1E" w:rsidP="00691C1E">
      <w:pPr>
        <w:tabs>
          <w:tab w:val="left" w:pos="426"/>
        </w:tabs>
        <w:ind w:left="851" w:hanging="851"/>
      </w:pPr>
    </w:p>
    <w:p w:rsidR="00691C1E" w:rsidRPr="00A46680" w:rsidRDefault="00691C1E" w:rsidP="00691C1E">
      <w:pPr>
        <w:tabs>
          <w:tab w:val="left" w:pos="426"/>
        </w:tabs>
        <w:ind w:left="851" w:hanging="851"/>
      </w:pPr>
    </w:p>
    <w:p w:rsidR="00691C1E" w:rsidRPr="00A46680" w:rsidRDefault="00691C1E" w:rsidP="00691C1E">
      <w:pPr>
        <w:tabs>
          <w:tab w:val="left" w:pos="426"/>
        </w:tabs>
        <w:ind w:left="851" w:hanging="851"/>
      </w:pPr>
    </w:p>
    <w:p w:rsidR="00691C1E" w:rsidRPr="00A46680" w:rsidRDefault="00691C1E" w:rsidP="00691C1E">
      <w:pPr>
        <w:tabs>
          <w:tab w:val="left" w:pos="426"/>
        </w:tabs>
        <w:ind w:left="851" w:hanging="851"/>
      </w:pPr>
    </w:p>
    <w:p w:rsidR="00691C1E" w:rsidRPr="00A46680" w:rsidRDefault="00691C1E" w:rsidP="00691C1E">
      <w:pPr>
        <w:tabs>
          <w:tab w:val="left" w:pos="426"/>
        </w:tabs>
        <w:ind w:left="851" w:hanging="851"/>
      </w:pPr>
    </w:p>
    <w:p w:rsidR="00691C1E" w:rsidRPr="00A46680" w:rsidRDefault="00691C1E" w:rsidP="00691C1E">
      <w:pPr>
        <w:tabs>
          <w:tab w:val="left" w:pos="426"/>
        </w:tabs>
        <w:ind w:left="851" w:hanging="851"/>
      </w:pPr>
    </w:p>
    <w:p w:rsidR="00691C1E" w:rsidRDefault="00691C1E" w:rsidP="00691C1E">
      <w:pPr>
        <w:tabs>
          <w:tab w:val="left" w:pos="426"/>
        </w:tabs>
        <w:ind w:left="851" w:hanging="851"/>
      </w:pPr>
    </w:p>
    <w:p w:rsidR="00691C1E" w:rsidRDefault="00691C1E" w:rsidP="00691C1E">
      <w:pPr>
        <w:tabs>
          <w:tab w:val="left" w:pos="426"/>
        </w:tabs>
        <w:ind w:left="851" w:hanging="851"/>
      </w:pPr>
    </w:p>
    <w:p w:rsidR="00691C1E" w:rsidRDefault="00691C1E" w:rsidP="00691C1E">
      <w:pPr>
        <w:tabs>
          <w:tab w:val="left" w:pos="426"/>
        </w:tabs>
        <w:ind w:left="851" w:hanging="851"/>
      </w:pPr>
    </w:p>
    <w:p w:rsidR="00691C1E" w:rsidRDefault="00691C1E" w:rsidP="00691C1E">
      <w:pPr>
        <w:tabs>
          <w:tab w:val="left" w:pos="426"/>
        </w:tabs>
        <w:ind w:left="851" w:hanging="851"/>
      </w:pPr>
    </w:p>
    <w:p w:rsidR="00691C1E" w:rsidRDefault="00691C1E" w:rsidP="00691C1E">
      <w:pPr>
        <w:tabs>
          <w:tab w:val="left" w:pos="426"/>
        </w:tabs>
        <w:ind w:left="851" w:hanging="851"/>
      </w:pPr>
    </w:p>
    <w:p w:rsidR="00691C1E" w:rsidRDefault="00691C1E" w:rsidP="00691C1E">
      <w:pPr>
        <w:tabs>
          <w:tab w:val="left" w:pos="426"/>
        </w:tabs>
        <w:ind w:left="851" w:hanging="851"/>
      </w:pPr>
    </w:p>
    <w:p w:rsidR="00691C1E" w:rsidRPr="00A46680" w:rsidRDefault="00691C1E" w:rsidP="00691C1E">
      <w:pPr>
        <w:tabs>
          <w:tab w:val="left" w:pos="426"/>
        </w:tabs>
        <w:ind w:left="851" w:hanging="851"/>
      </w:pPr>
    </w:p>
    <w:p w:rsidR="00691C1E" w:rsidRPr="00A46680" w:rsidRDefault="00691C1E" w:rsidP="00691C1E">
      <w:pPr>
        <w:tabs>
          <w:tab w:val="left" w:pos="426"/>
        </w:tabs>
        <w:ind w:left="851" w:hanging="851"/>
      </w:pPr>
    </w:p>
    <w:p w:rsidR="00691C1E" w:rsidRPr="00A46680" w:rsidRDefault="00691C1E" w:rsidP="00691C1E">
      <w:pPr>
        <w:tabs>
          <w:tab w:val="left" w:pos="426"/>
          <w:tab w:val="left" w:pos="851"/>
        </w:tabs>
        <w:ind w:left="1276" w:hanging="1276"/>
      </w:pPr>
      <w:r w:rsidRPr="00A46680">
        <w:tab/>
      </w:r>
      <w:r w:rsidRPr="00A46680">
        <w:tab/>
        <w:t>(i)</w:t>
      </w:r>
      <w:r w:rsidRPr="00A46680">
        <w:tab/>
        <w:t>Negatively charged neon ions, which carry one extra electron, emerge from the velocity selector into a uniform magnetic field of magnetic induction 0.70 T.  The ions follow the semi</w:t>
      </w:r>
      <w:r>
        <w:t>-</w:t>
      </w:r>
      <w:r w:rsidRPr="00A46680">
        <w:t>circular path shown above.  The radius of the circle is 70 mm.</w:t>
      </w:r>
    </w:p>
    <w:p w:rsidR="00691C1E" w:rsidRPr="00A46680" w:rsidRDefault="00691C1E" w:rsidP="00691C1E">
      <w:pPr>
        <w:tabs>
          <w:tab w:val="left" w:pos="426"/>
          <w:tab w:val="left" w:pos="851"/>
        </w:tabs>
        <w:ind w:left="1276" w:hanging="1276"/>
      </w:pPr>
      <w:r w:rsidRPr="00A46680">
        <w:tab/>
      </w:r>
      <w:r w:rsidRPr="00A46680">
        <w:tab/>
      </w:r>
      <w:r w:rsidRPr="00A46680">
        <w:tab/>
        <w:t>Calculate the mass of the neon ions.</w:t>
      </w:r>
    </w:p>
    <w:p w:rsidR="00691C1E" w:rsidRPr="00A46680" w:rsidRDefault="00691C1E" w:rsidP="00691C1E">
      <w:pPr>
        <w:tabs>
          <w:tab w:val="left" w:pos="426"/>
          <w:tab w:val="left" w:pos="851"/>
        </w:tabs>
        <w:ind w:left="1276" w:hanging="1276"/>
      </w:pPr>
    </w:p>
    <w:p w:rsidR="00691C1E" w:rsidRPr="00A46680" w:rsidRDefault="00691C1E" w:rsidP="00691C1E">
      <w:pPr>
        <w:tabs>
          <w:tab w:val="left" w:pos="426"/>
          <w:tab w:val="left" w:pos="851"/>
        </w:tabs>
        <w:ind w:left="1276" w:hanging="1276"/>
      </w:pPr>
      <w:r w:rsidRPr="00A46680">
        <w:tab/>
      </w:r>
      <w:r w:rsidRPr="00A46680">
        <w:tab/>
        <w:t xml:space="preserve">(ii) </w:t>
      </w:r>
      <w:r w:rsidRPr="00A46680">
        <w:tab/>
        <w:t>Isotopes are nuclei having the same atomic number but different mass numbers</w:t>
      </w:r>
      <w:r>
        <w:t xml:space="preserve">. </w:t>
      </w:r>
      <w:r w:rsidRPr="00A46680">
        <w:t xml:space="preserve"> Explain how the mass spectrometer can show the presence of different isotopes of neon.</w:t>
      </w: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tabs>
          <w:tab w:val="left" w:pos="426"/>
        </w:tabs>
        <w:ind w:left="426" w:hanging="426"/>
      </w:pPr>
      <w:r w:rsidRPr="00A46680">
        <w:t>7</w:t>
      </w:r>
      <w:r w:rsidRPr="00A46680">
        <w:tab/>
        <w:t>An alpha particle travels in a circular orbit of radius 0.45 m while moving through a magnetic field of magnetic induction 1.2 T.   Calculate:</w:t>
      </w:r>
    </w:p>
    <w:p w:rsidR="00691C1E" w:rsidRPr="00A46680" w:rsidRDefault="00691C1E" w:rsidP="00691C1E">
      <w:pPr>
        <w:tabs>
          <w:tab w:val="left" w:pos="426"/>
        </w:tabs>
        <w:ind w:left="851" w:hanging="851"/>
      </w:pPr>
      <w:r w:rsidRPr="00A46680">
        <w:tab/>
        <w:t>(a)</w:t>
      </w:r>
      <w:r w:rsidRPr="00A46680">
        <w:tab/>
      </w:r>
      <w:proofErr w:type="gramStart"/>
      <w:r w:rsidRPr="00A46680">
        <w:t>the</w:t>
      </w:r>
      <w:proofErr w:type="gramEnd"/>
      <w:r w:rsidRPr="00A46680">
        <w:t xml:space="preserve"> speed of the alpha particle in its orbit</w:t>
      </w:r>
    </w:p>
    <w:p w:rsidR="00691C1E" w:rsidRPr="00A46680" w:rsidRDefault="00691C1E" w:rsidP="00691C1E">
      <w:pPr>
        <w:tabs>
          <w:tab w:val="left" w:pos="426"/>
        </w:tabs>
        <w:ind w:left="851" w:hanging="851"/>
      </w:pPr>
      <w:r w:rsidRPr="00A46680">
        <w:tab/>
        <w:t>(b)</w:t>
      </w:r>
      <w:r w:rsidRPr="00A46680">
        <w:tab/>
      </w:r>
      <w:proofErr w:type="gramStart"/>
      <w:r w:rsidRPr="00A46680">
        <w:t>the</w:t>
      </w:r>
      <w:proofErr w:type="gramEnd"/>
      <w:r w:rsidRPr="00A46680">
        <w:t xml:space="preserve"> orbital period of the alpha particle</w:t>
      </w:r>
    </w:p>
    <w:p w:rsidR="00691C1E" w:rsidRPr="00A46680" w:rsidRDefault="00691C1E" w:rsidP="00691C1E">
      <w:pPr>
        <w:tabs>
          <w:tab w:val="left" w:pos="426"/>
        </w:tabs>
        <w:ind w:left="851" w:hanging="851"/>
      </w:pPr>
      <w:r w:rsidRPr="00A46680">
        <w:tab/>
        <w:t>(c)</w:t>
      </w:r>
      <w:r w:rsidRPr="00A46680">
        <w:tab/>
      </w:r>
      <w:proofErr w:type="gramStart"/>
      <w:r w:rsidRPr="00A46680">
        <w:t>the</w:t>
      </w:r>
      <w:proofErr w:type="gramEnd"/>
      <w:r w:rsidRPr="00A46680">
        <w:t xml:space="preserve"> kinetic energy of the alpha particle in its orbit.</w:t>
      </w:r>
    </w:p>
    <w:p w:rsidR="00691C1E" w:rsidRPr="00A46680" w:rsidRDefault="00691C1E" w:rsidP="00691C1E">
      <w:pPr>
        <w:ind w:left="426" w:hanging="426"/>
      </w:pPr>
    </w:p>
    <w:p w:rsidR="00691C1E" w:rsidRPr="00A46680" w:rsidRDefault="00691C1E" w:rsidP="00691C1E">
      <w:pPr>
        <w:ind w:left="426" w:hanging="426"/>
      </w:pPr>
      <w:r>
        <w:br w:type="page"/>
      </w:r>
      <w:r w:rsidRPr="00A46680">
        <w:lastRenderedPageBreak/>
        <w:t>8</w:t>
      </w:r>
      <w:r w:rsidRPr="00A46680">
        <w:tab/>
        <w:t>The diagram below shows the Earth's magnetic field.  Three positively charged particles, X, Y and Z approach the Earth along the directions shown.</w:t>
      </w:r>
      <w:r w:rsidRPr="00A46680">
        <w:br/>
        <w:t>Path Y is perpendicular to the direction of the Earth’s magnetic field lines.</w:t>
      </w:r>
    </w:p>
    <w:p w:rsidR="00691C1E" w:rsidRPr="00A46680" w:rsidRDefault="00691C1E" w:rsidP="00691C1E">
      <w:pPr>
        <w:ind w:left="426" w:hanging="426"/>
      </w:pPr>
      <w:r>
        <w:rPr>
          <w:noProof/>
        </w:rPr>
        <w:drawing>
          <wp:anchor distT="0" distB="0" distL="114300" distR="114300" simplePos="0" relativeHeight="251731456" behindDoc="0" locked="0" layoutInCell="0" allowOverlap="1" wp14:anchorId="6252FF32" wp14:editId="2515148E">
            <wp:simplePos x="0" y="0"/>
            <wp:positionH relativeFrom="column">
              <wp:posOffset>849630</wp:posOffset>
            </wp:positionH>
            <wp:positionV relativeFrom="paragraph">
              <wp:posOffset>0</wp:posOffset>
            </wp:positionV>
            <wp:extent cx="3531870" cy="2632075"/>
            <wp:effectExtent l="0" t="0" r="0" b="0"/>
            <wp:wrapNone/>
            <wp:docPr id="3960" name="Picture 1448" descr="Tutorial 6 p49 Q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descr="Tutorial 6 p49 Q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531870" cy="2632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tabs>
          <w:tab w:val="left" w:pos="426"/>
        </w:tabs>
        <w:ind w:left="851" w:hanging="851"/>
      </w:pPr>
      <w:r w:rsidRPr="00A46680">
        <w:tab/>
        <w:t>(a)</w:t>
      </w:r>
      <w:r w:rsidRPr="00A46680">
        <w:tab/>
        <w:t>For each of the particles, describe the path followed in the Earth's magnetic field.</w:t>
      </w:r>
    </w:p>
    <w:p w:rsidR="00691C1E" w:rsidRPr="00A46680" w:rsidRDefault="00691C1E" w:rsidP="00691C1E">
      <w:pPr>
        <w:tabs>
          <w:tab w:val="left" w:pos="426"/>
        </w:tabs>
        <w:ind w:left="851" w:hanging="851"/>
      </w:pPr>
    </w:p>
    <w:p w:rsidR="00691C1E" w:rsidRPr="00A46680" w:rsidRDefault="00691C1E" w:rsidP="00691C1E">
      <w:pPr>
        <w:tabs>
          <w:tab w:val="left" w:pos="426"/>
        </w:tabs>
        <w:ind w:left="851" w:hanging="851"/>
      </w:pPr>
      <w:r w:rsidRPr="00A46680">
        <w:tab/>
        <w:t>(b)</w:t>
      </w:r>
      <w:r w:rsidRPr="00A46680">
        <w:tab/>
        <w:t>A proton approaches the earth along path Y with a speed of 2.0 x 10</w:t>
      </w:r>
      <w:r w:rsidRPr="00A46680">
        <w:rPr>
          <w:vertAlign w:val="superscript"/>
        </w:rPr>
        <w:t>6</w:t>
      </w:r>
      <w:r w:rsidRPr="00A46680">
        <w:t xml:space="preserve"> m s</w:t>
      </w:r>
      <w:r>
        <w:rPr>
          <w:vertAlign w:val="superscript"/>
        </w:rPr>
        <w:t>−</w:t>
      </w:r>
      <w:r w:rsidRPr="00A46680">
        <w:rPr>
          <w:vertAlign w:val="superscript"/>
        </w:rPr>
        <w:t>1</w:t>
      </w:r>
      <w:r w:rsidRPr="00A46680">
        <w:t>.</w:t>
      </w:r>
      <w:r w:rsidRPr="00A46680">
        <w:br/>
        <w:t>Calculate the radius of the path of the proton at a point where the magnetic induction of the Earth is 1.3 x 10</w:t>
      </w:r>
      <w:r>
        <w:rPr>
          <w:vertAlign w:val="superscript"/>
        </w:rPr>
        <w:t>−</w:t>
      </w:r>
      <w:r w:rsidRPr="00A46680">
        <w:rPr>
          <w:vertAlign w:val="superscript"/>
        </w:rPr>
        <w:t>5</w:t>
      </w:r>
      <w:r w:rsidRPr="00A46680">
        <w:t xml:space="preserve"> T.</w:t>
      </w:r>
    </w:p>
    <w:p w:rsidR="00691C1E" w:rsidRPr="00A46680" w:rsidRDefault="00691C1E" w:rsidP="00691C1E">
      <w:pPr>
        <w:ind w:left="426" w:hanging="426"/>
      </w:pPr>
    </w:p>
    <w:p w:rsidR="00691C1E" w:rsidRPr="00A46680" w:rsidRDefault="00691C1E" w:rsidP="00691C1E">
      <w:pPr>
        <w:ind w:left="426" w:hanging="426"/>
      </w:pPr>
      <w:r w:rsidRPr="00A46680">
        <w:t>9.</w:t>
      </w:r>
      <w:r w:rsidRPr="00A46680">
        <w:tab/>
        <w:t xml:space="preserve">In an experiment to measure the charge to mass ratio for an electron, </w:t>
      </w:r>
      <w:r>
        <w:t>an electron beam is fired between parallel plates in a vacuum tube</w:t>
      </w:r>
      <w:r w:rsidRPr="00A46680">
        <w:t>.</w:t>
      </w:r>
      <w:r>
        <w:t xml:space="preserve">  The vacuum tube is placed between a pair of Helmholtz coils.</w:t>
      </w:r>
    </w:p>
    <w:p w:rsidR="00691C1E" w:rsidRPr="00A46680" w:rsidRDefault="00691C1E" w:rsidP="00691C1E">
      <w:pPr>
        <w:tabs>
          <w:tab w:val="left" w:pos="426"/>
        </w:tabs>
        <w:ind w:left="851" w:hanging="851"/>
      </w:pPr>
      <w:r w:rsidRPr="00A46680">
        <w:tab/>
        <w:t>(</w:t>
      </w:r>
      <w:proofErr w:type="gramStart"/>
      <w:r w:rsidRPr="00A46680">
        <w:t>a</w:t>
      </w:r>
      <w:proofErr w:type="gramEnd"/>
      <w:r w:rsidRPr="00A46680">
        <w:t xml:space="preserve">) </w:t>
      </w:r>
      <w:r w:rsidRPr="00A46680">
        <w:tab/>
        <w:t xml:space="preserve">Crossed electric and magnetic fields are applied to produce an </w:t>
      </w:r>
      <w:proofErr w:type="spellStart"/>
      <w:r w:rsidRPr="00A46680">
        <w:t>undeflected</w:t>
      </w:r>
      <w:proofErr w:type="spellEnd"/>
      <w:r w:rsidRPr="00A46680">
        <w:t xml:space="preserve"> beam.  The current, I, in the Helmholtz coils is measured to be 0.31 A.  </w:t>
      </w:r>
      <w:r w:rsidRPr="00A46680">
        <w:br/>
        <w:t xml:space="preserve">The </w:t>
      </w:r>
      <w:proofErr w:type="spellStart"/>
      <w:r w:rsidRPr="00A46680">
        <w:t>p.d</w:t>
      </w:r>
      <w:proofErr w:type="spellEnd"/>
      <w:r w:rsidRPr="00A46680">
        <w:t>., V, across the plates is 1200 V.</w:t>
      </w:r>
    </w:p>
    <w:p w:rsidR="00691C1E" w:rsidRPr="00A46680" w:rsidRDefault="00691C1E" w:rsidP="00691C1E">
      <w:pPr>
        <w:tabs>
          <w:tab w:val="left" w:pos="426"/>
          <w:tab w:val="left" w:pos="851"/>
        </w:tabs>
        <w:ind w:left="1276" w:hanging="1276"/>
      </w:pPr>
      <w:r w:rsidRPr="00A46680">
        <w:tab/>
      </w:r>
      <w:r w:rsidRPr="00A46680">
        <w:tab/>
        <w:t>(i)</w:t>
      </w:r>
      <w:r w:rsidRPr="00A46680">
        <w:tab/>
        <w:t xml:space="preserve">Show that the velocity, v, of the electrons between the plates is given by </w:t>
      </w:r>
      <w:r w:rsidRPr="00A46680">
        <w:br/>
        <w:t xml:space="preserve">v = </w:t>
      </w:r>
      <w:r w:rsidRPr="00A46680">
        <w:rPr>
          <w:position w:val="-18"/>
        </w:rPr>
        <w:object w:dxaOrig="400" w:dyaOrig="540">
          <v:shape id="_x0000_i1033" type="#_x0000_t75" style="width:18.75pt;height:26.25pt" o:ole="" fillcolor="window">
            <v:imagedata r:id="rId51" o:title=""/>
          </v:shape>
          <o:OLEObject Type="Embed" ProgID="Equation.3" ShapeID="_x0000_i1033" DrawAspect="Content" ObjectID="_1521993794" r:id="rId52"/>
        </w:object>
      </w:r>
      <w:r w:rsidRPr="00A46680">
        <w:t xml:space="preserve">  where d is the plate separation and B the magnetic induction.</w:t>
      </w:r>
    </w:p>
    <w:p w:rsidR="00691C1E" w:rsidRPr="00A46680" w:rsidRDefault="00691C1E" w:rsidP="00691C1E">
      <w:pPr>
        <w:tabs>
          <w:tab w:val="left" w:pos="426"/>
          <w:tab w:val="left" w:pos="851"/>
        </w:tabs>
        <w:ind w:left="1276" w:hanging="1276"/>
      </w:pPr>
      <w:r w:rsidRPr="00A46680">
        <w:tab/>
      </w:r>
      <w:r w:rsidRPr="00A46680">
        <w:tab/>
        <w:t>(ii)</w:t>
      </w:r>
      <w:r w:rsidRPr="00A46680">
        <w:tab/>
        <w:t xml:space="preserve">The magnetic induction, B, is given by </w:t>
      </w:r>
      <w:r w:rsidRPr="00A46680">
        <w:rPr>
          <w:position w:val="-18"/>
        </w:rPr>
        <w:object w:dxaOrig="1020" w:dyaOrig="560">
          <v:shape id="_x0000_i1034" type="#_x0000_t75" style="width:49.5pt;height:26.25pt" o:ole="" fillcolor="window">
            <v:imagedata r:id="rId53" o:title=""/>
          </v:shape>
          <o:OLEObject Type="Embed" ProgID="Equation.3" ShapeID="_x0000_i1034" DrawAspect="Content" ObjectID="_1521993795" r:id="rId54"/>
        </w:object>
      </w:r>
      <w:r w:rsidRPr="00A46680">
        <w:t xml:space="preserve"> where N, the number of turns, is 320 and a, the effective radius of the coils, is 0.073 m</w:t>
      </w:r>
      <w:proofErr w:type="gramStart"/>
      <w:r w:rsidRPr="00A46680">
        <w:t>.</w:t>
      </w:r>
      <w:proofErr w:type="gramEnd"/>
      <w:r w:rsidRPr="00A46680">
        <w:br/>
        <w:t>Calculate the magnetic induction B.</w:t>
      </w:r>
    </w:p>
    <w:p w:rsidR="00691C1E" w:rsidRPr="00A46680" w:rsidRDefault="00691C1E" w:rsidP="00691C1E">
      <w:pPr>
        <w:tabs>
          <w:tab w:val="left" w:pos="426"/>
          <w:tab w:val="left" w:pos="851"/>
        </w:tabs>
        <w:ind w:left="1276" w:hanging="1276"/>
      </w:pPr>
      <w:r w:rsidRPr="00A46680">
        <w:tab/>
      </w:r>
      <w:r w:rsidRPr="00A46680">
        <w:tab/>
        <w:t>(iii)</w:t>
      </w:r>
      <w:r w:rsidRPr="00A46680">
        <w:tab/>
        <w:t>The plate separation, d, is 0.045 m</w:t>
      </w:r>
      <w:proofErr w:type="gramStart"/>
      <w:r w:rsidRPr="00A46680">
        <w:t>.</w:t>
      </w:r>
      <w:proofErr w:type="gramEnd"/>
      <w:r w:rsidRPr="00A46680">
        <w:br/>
        <w:t>Calculate the magnitude of the velocity of the electrons.</w:t>
      </w:r>
    </w:p>
    <w:p w:rsidR="00691C1E" w:rsidRPr="00A46680" w:rsidRDefault="00691C1E" w:rsidP="00691C1E">
      <w:pPr>
        <w:tabs>
          <w:tab w:val="left" w:pos="426"/>
        </w:tabs>
        <w:ind w:left="851" w:hanging="851"/>
      </w:pPr>
    </w:p>
    <w:p w:rsidR="00691C1E" w:rsidRPr="00A46680" w:rsidRDefault="00691C1E" w:rsidP="00691C1E">
      <w:pPr>
        <w:tabs>
          <w:tab w:val="left" w:pos="426"/>
        </w:tabs>
        <w:ind w:left="851" w:hanging="851"/>
      </w:pPr>
      <w:r w:rsidRPr="00A46680">
        <w:tab/>
        <w:t>(b)</w:t>
      </w:r>
      <w:r w:rsidRPr="00A46680">
        <w:tab/>
        <w:t>The electric field is switched off and the above magnetic field only is applied.  A deflection, y, of 0.015 m is measured.</w:t>
      </w:r>
    </w:p>
    <w:p w:rsidR="00691C1E" w:rsidRPr="00A46680" w:rsidRDefault="00691C1E" w:rsidP="00691C1E">
      <w:pPr>
        <w:tabs>
          <w:tab w:val="left" w:pos="426"/>
          <w:tab w:val="left" w:pos="851"/>
        </w:tabs>
        <w:ind w:left="1276" w:hanging="1276"/>
      </w:pPr>
      <w:r w:rsidRPr="00A46680">
        <w:tab/>
      </w:r>
      <w:r w:rsidRPr="00A46680">
        <w:tab/>
        <w:t>(i)</w:t>
      </w:r>
      <w:r w:rsidRPr="00A46680">
        <w:tab/>
        <w:t xml:space="preserve">Show that the charge to mass ratio </w:t>
      </w:r>
      <w:r w:rsidRPr="00A46680">
        <w:fldChar w:fldCharType="begin"/>
      </w:r>
      <w:r w:rsidRPr="00A46680">
        <w:instrText xml:space="preserve"> EQ \F(e,m)  </w:instrText>
      </w:r>
      <w:r w:rsidRPr="00A46680">
        <w:fldChar w:fldCharType="end"/>
      </w:r>
      <w:r w:rsidRPr="00A46680">
        <w:t xml:space="preserve">= </w:t>
      </w:r>
      <w:r w:rsidRPr="00A46680">
        <w:rPr>
          <w:position w:val="-18"/>
        </w:rPr>
        <w:object w:dxaOrig="360" w:dyaOrig="540">
          <v:shape id="_x0000_i1035" type="#_x0000_t75" style="width:18.75pt;height:26.25pt" o:ole="" fillcolor="window">
            <v:imagedata r:id="rId55" o:title=""/>
          </v:shape>
          <o:OLEObject Type="Embed" ProgID="Equation.3" ShapeID="_x0000_i1035" DrawAspect="Content" ObjectID="_1521993796" r:id="rId56"/>
        </w:object>
      </w:r>
      <w:r w:rsidRPr="00A46680">
        <w:t>where r is the radius of the curved path of the electrons when only the magnetic field is applied.</w:t>
      </w:r>
    </w:p>
    <w:p w:rsidR="00691C1E" w:rsidRPr="00A46680" w:rsidRDefault="00691C1E" w:rsidP="00691C1E">
      <w:pPr>
        <w:tabs>
          <w:tab w:val="left" w:pos="426"/>
          <w:tab w:val="left" w:pos="851"/>
        </w:tabs>
        <w:ind w:left="1276" w:hanging="1276"/>
      </w:pPr>
      <w:r w:rsidRPr="00A46680">
        <w:tab/>
      </w:r>
      <w:r w:rsidRPr="00A46680">
        <w:tab/>
        <w:t>(ii)</w:t>
      </w:r>
      <w:r w:rsidRPr="00A46680">
        <w:tab/>
        <w:t>The radius, r, is given by r = (L</w:t>
      </w:r>
      <w:r w:rsidRPr="00A46680">
        <w:rPr>
          <w:vertAlign w:val="superscript"/>
        </w:rPr>
        <w:t>2</w:t>
      </w:r>
      <w:r w:rsidRPr="00A46680">
        <w:t xml:space="preserve"> + y</w:t>
      </w:r>
      <w:r w:rsidRPr="00A46680">
        <w:rPr>
          <w:vertAlign w:val="superscript"/>
        </w:rPr>
        <w:t>2</w:t>
      </w:r>
      <w:r w:rsidRPr="00A46680">
        <w:t xml:space="preserve">)/2y where L, the length of the plates, is 0.055 m.  </w:t>
      </w:r>
      <w:r w:rsidRPr="00A46680">
        <w:br/>
        <w:t>Calculate the charge to mass ratio for the electrons from this data.</w:t>
      </w:r>
    </w:p>
    <w:p w:rsidR="00691C1E" w:rsidRDefault="00691C1E" w:rsidP="00691C1E">
      <w:pPr>
        <w:ind w:left="426" w:hanging="426"/>
      </w:pPr>
      <w:r w:rsidRPr="00A46680">
        <w:br w:type="page"/>
      </w:r>
      <w:r>
        <w:lastRenderedPageBreak/>
        <w:t>10</w:t>
      </w:r>
      <w:r>
        <w:tab/>
        <w:t xml:space="preserve"> The sketch below shows the layout of the apparatus which allows crossed electric and magnetic fields to be applied to an electric beam.  (The Helmholtz coils which produce the magnetic field 'into the paper' have been omitted for clarity).</w:t>
      </w:r>
    </w:p>
    <w:p w:rsidR="00691C1E" w:rsidRDefault="00691C1E" w:rsidP="00691C1E">
      <w:pPr>
        <w:ind w:left="426" w:hanging="426"/>
      </w:pPr>
      <w:r>
        <w:rPr>
          <w:noProof/>
        </w:rPr>
        <w:drawing>
          <wp:anchor distT="0" distB="0" distL="114300" distR="114300" simplePos="0" relativeHeight="251732480" behindDoc="0" locked="0" layoutInCell="0" allowOverlap="1" wp14:anchorId="34C25AF0" wp14:editId="1F276A61">
            <wp:simplePos x="0" y="0"/>
            <wp:positionH relativeFrom="column">
              <wp:posOffset>473075</wp:posOffset>
            </wp:positionH>
            <wp:positionV relativeFrom="paragraph">
              <wp:posOffset>151130</wp:posOffset>
            </wp:positionV>
            <wp:extent cx="5266055" cy="2448560"/>
            <wp:effectExtent l="0" t="0" r="0" b="8890"/>
            <wp:wrapNone/>
            <wp:docPr id="3961" name="Picture 1449" descr="Tutorial 6 p50 Q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descr="Tutorial 6 p50 Q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266055" cy="2448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Default="00691C1E" w:rsidP="00691C1E">
      <w:pPr>
        <w:ind w:left="426" w:hanging="426"/>
      </w:pPr>
    </w:p>
    <w:p w:rsidR="00691C1E"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hanging="426"/>
      </w:pPr>
    </w:p>
    <w:p w:rsidR="00691C1E" w:rsidRPr="00A46680" w:rsidRDefault="00691C1E" w:rsidP="00691C1E">
      <w:pPr>
        <w:ind w:left="426"/>
      </w:pPr>
      <w:r w:rsidRPr="00A46680">
        <w:t>The screen is 0.05 m square.  The length, L, and separation, d, are both 0.05 m.</w:t>
      </w:r>
    </w:p>
    <w:p w:rsidR="00691C1E" w:rsidRPr="00A46680" w:rsidRDefault="00691C1E" w:rsidP="00691C1E">
      <w:pPr>
        <w:ind w:left="426" w:hanging="426"/>
      </w:pPr>
    </w:p>
    <w:p w:rsidR="00691C1E" w:rsidRPr="00A46680" w:rsidRDefault="00691C1E" w:rsidP="00691C1E">
      <w:pPr>
        <w:tabs>
          <w:tab w:val="left" w:pos="426"/>
        </w:tabs>
        <w:ind w:left="851" w:hanging="851"/>
        <w:rPr>
          <w:b/>
        </w:rPr>
      </w:pPr>
      <w:r w:rsidRPr="00A46680">
        <w:tab/>
        <w:t>(a)</w:t>
      </w:r>
      <w:r w:rsidRPr="00A46680">
        <w:tab/>
        <w:t xml:space="preserve">With only the electric field switched on the </w:t>
      </w:r>
      <w:proofErr w:type="spellStart"/>
      <w:r w:rsidRPr="00A46680">
        <w:t>p.d</w:t>
      </w:r>
      <w:proofErr w:type="spellEnd"/>
      <w:r w:rsidRPr="00A46680">
        <w:t>. between the plates is set at 1200 V.  The vertical deflection, y, of the electron beam at the end of the plates is 1.0 cm</w:t>
      </w:r>
      <w:proofErr w:type="gramStart"/>
      <w:r w:rsidRPr="00A46680">
        <w:t>.</w:t>
      </w:r>
      <w:proofErr w:type="gramEnd"/>
      <w:r w:rsidRPr="00A46680">
        <w:br/>
        <w:t xml:space="preserve">Calculate the electric field strength between the plates which provides this deflection. </w:t>
      </w:r>
    </w:p>
    <w:p w:rsidR="00691C1E" w:rsidRPr="00A46680" w:rsidRDefault="00691C1E" w:rsidP="00691C1E">
      <w:pPr>
        <w:tabs>
          <w:tab w:val="left" w:pos="426"/>
        </w:tabs>
        <w:ind w:left="851" w:hanging="851"/>
      </w:pPr>
    </w:p>
    <w:p w:rsidR="00691C1E" w:rsidRPr="00A46680" w:rsidRDefault="00691C1E" w:rsidP="00691C1E">
      <w:pPr>
        <w:tabs>
          <w:tab w:val="left" w:pos="426"/>
          <w:tab w:val="left" w:pos="851"/>
        </w:tabs>
        <w:ind w:left="1276" w:hanging="1276"/>
      </w:pPr>
      <w:r w:rsidRPr="00A46680">
        <w:tab/>
        <w:t xml:space="preserve">(b) </w:t>
      </w:r>
      <w:r w:rsidRPr="00A46680">
        <w:tab/>
        <w:t>(</w:t>
      </w:r>
      <w:proofErr w:type="gramStart"/>
      <w:r w:rsidRPr="00A46680">
        <w:t>i</w:t>
      </w:r>
      <w:proofErr w:type="gramEnd"/>
      <w:r w:rsidRPr="00A46680">
        <w:t>)</w:t>
      </w:r>
      <w:r w:rsidRPr="00A46680">
        <w:tab/>
      </w:r>
      <w:r w:rsidRPr="00A46680">
        <w:rPr>
          <w:b/>
        </w:rPr>
        <w:t>Both</w:t>
      </w:r>
      <w:r w:rsidRPr="00A46680">
        <w:t xml:space="preserve"> the electric and magnetic fields are now applied.  The electron beam is </w:t>
      </w:r>
      <w:proofErr w:type="spellStart"/>
      <w:r w:rsidRPr="00A46680">
        <w:t>undeflected</w:t>
      </w:r>
      <w:proofErr w:type="spellEnd"/>
      <w:r w:rsidRPr="00A46680">
        <w:t xml:space="preserve"> when the current to the Helmholtz coils is 0.25 A.  The coils have 320 turns and an effective radius of 0.068 m.</w:t>
      </w:r>
    </w:p>
    <w:p w:rsidR="00691C1E" w:rsidRPr="00A46680" w:rsidRDefault="00691C1E" w:rsidP="00691C1E">
      <w:pPr>
        <w:tabs>
          <w:tab w:val="left" w:pos="426"/>
          <w:tab w:val="left" w:pos="851"/>
        </w:tabs>
        <w:ind w:left="1276" w:hanging="1276"/>
      </w:pPr>
      <w:r w:rsidRPr="00A46680">
        <w:tab/>
      </w:r>
      <w:r w:rsidRPr="00A46680">
        <w:tab/>
      </w:r>
      <w:r w:rsidRPr="00A46680">
        <w:tab/>
        <w:t xml:space="preserve">Using the </w:t>
      </w:r>
      <w:proofErr w:type="gramStart"/>
      <w:r w:rsidRPr="00A46680">
        <w:t>expression  B</w:t>
      </w:r>
      <w:proofErr w:type="gramEnd"/>
      <w:r w:rsidRPr="00A46680">
        <w:t xml:space="preserve"> =  </w:t>
      </w:r>
      <w:r w:rsidRPr="00A46680">
        <w:fldChar w:fldCharType="begin"/>
      </w:r>
      <w:r w:rsidRPr="00A46680">
        <w:instrText xml:space="preserve"> EQ \F(8</w:instrText>
      </w:r>
      <w:r w:rsidRPr="00A46680">
        <w:rPr>
          <w:rFonts w:ascii="Symbol" w:hAnsi="Symbol"/>
        </w:rPr>
        <w:instrText>m</w:instrText>
      </w:r>
      <w:r w:rsidRPr="00A46680">
        <w:rPr>
          <w:position w:val="-4"/>
        </w:rPr>
        <w:instrText>o</w:instrText>
      </w:r>
      <w:r w:rsidRPr="00A46680">
        <w:instrText xml:space="preserve">NI,\R(125)  r)   </w:instrText>
      </w:r>
      <w:r w:rsidRPr="00A46680">
        <w:fldChar w:fldCharType="end"/>
      </w:r>
      <w:r w:rsidRPr="00A46680">
        <w:t>, calculate the value this gives for the magnetic induction between the plates.</w:t>
      </w:r>
    </w:p>
    <w:p w:rsidR="00691C1E" w:rsidRPr="00A46680" w:rsidRDefault="00691C1E" w:rsidP="00691C1E">
      <w:pPr>
        <w:tabs>
          <w:tab w:val="left" w:pos="426"/>
          <w:tab w:val="left" w:pos="851"/>
        </w:tabs>
        <w:ind w:left="1276" w:hanging="1276"/>
      </w:pPr>
      <w:r w:rsidRPr="00A46680">
        <w:tab/>
      </w:r>
      <w:r w:rsidRPr="00A46680">
        <w:tab/>
        <w:t>(ii)</w:t>
      </w:r>
      <w:r w:rsidRPr="00A46680">
        <w:tab/>
        <w:t>Calculate the speed of the electrons as they enter the plates.</w:t>
      </w:r>
    </w:p>
    <w:p w:rsidR="00691C1E" w:rsidRPr="00A46680" w:rsidRDefault="00691C1E" w:rsidP="00691C1E">
      <w:pPr>
        <w:tabs>
          <w:tab w:val="left" w:pos="426"/>
        </w:tabs>
        <w:ind w:left="851" w:hanging="851"/>
      </w:pPr>
    </w:p>
    <w:p w:rsidR="00691C1E" w:rsidRPr="00A46680" w:rsidRDefault="00691C1E" w:rsidP="00691C1E">
      <w:pPr>
        <w:tabs>
          <w:tab w:val="left" w:pos="426"/>
        </w:tabs>
        <w:ind w:left="851" w:hanging="851"/>
      </w:pPr>
      <w:r w:rsidRPr="00A46680">
        <w:tab/>
        <w:t>(c)</w:t>
      </w:r>
      <w:r w:rsidRPr="00A46680">
        <w:tab/>
        <w:t xml:space="preserve">With the electric field </w:t>
      </w:r>
      <w:r w:rsidRPr="00A46680">
        <w:rPr>
          <w:b/>
        </w:rPr>
        <w:t>only</w:t>
      </w:r>
      <w:r w:rsidRPr="00A46680">
        <w:t xml:space="preserve"> applied, the electron beam has a vertical deflection, y of 1.0 cm at the end of the plates. </w:t>
      </w:r>
    </w:p>
    <w:p w:rsidR="00691C1E" w:rsidRPr="00A46680" w:rsidRDefault="00691C1E" w:rsidP="00691C1E">
      <w:pPr>
        <w:tabs>
          <w:tab w:val="left" w:pos="426"/>
          <w:tab w:val="left" w:pos="851"/>
        </w:tabs>
        <w:ind w:left="1276" w:hanging="1276"/>
      </w:pPr>
      <w:r w:rsidRPr="00A46680">
        <w:tab/>
      </w:r>
      <w:r w:rsidRPr="00A46680">
        <w:tab/>
        <w:t>(i)</w:t>
      </w:r>
      <w:r w:rsidRPr="00A46680">
        <w:tab/>
        <w:t xml:space="preserve">Show that the deflection </w:t>
      </w:r>
      <w:proofErr w:type="gramStart"/>
      <w:r w:rsidRPr="00A46680">
        <w:t>y  =</w:t>
      </w:r>
      <w:proofErr w:type="gramEnd"/>
      <w:r w:rsidRPr="00A46680">
        <w:rPr>
          <w:position w:val="-18"/>
        </w:rPr>
        <w:object w:dxaOrig="340" w:dyaOrig="540">
          <v:shape id="_x0000_i1036" type="#_x0000_t75" style="width:18.75pt;height:26.25pt" o:ole="" fillcolor="window">
            <v:imagedata r:id="rId58" o:title=""/>
          </v:shape>
          <o:OLEObject Type="Embed" ProgID="Equation.3" ShapeID="_x0000_i1036" DrawAspect="Content" ObjectID="_1521993797" r:id="rId59"/>
        </w:object>
      </w:r>
      <w:r w:rsidRPr="00A46680">
        <w:t xml:space="preserve">a </w:t>
      </w:r>
      <w:r w:rsidRPr="00A46680">
        <w:rPr>
          <w:position w:val="-22"/>
        </w:rPr>
        <w:object w:dxaOrig="360" w:dyaOrig="600">
          <v:shape id="_x0000_i1037" type="#_x0000_t75" style="width:18.75pt;height:30pt" o:ole="" fillcolor="window">
            <v:imagedata r:id="rId60" o:title=""/>
          </v:shape>
          <o:OLEObject Type="Embed" ProgID="Equation.3" ShapeID="_x0000_i1037" DrawAspect="Content" ObjectID="_1521993798" r:id="rId61"/>
        </w:object>
      </w:r>
      <w:r w:rsidRPr="00A46680">
        <w:t xml:space="preserve"> </w:t>
      </w:r>
      <w:r w:rsidRPr="00A46680">
        <w:br/>
        <w:t>where a is the acceleration produced by the electric field and v is the speed of the electrons entering the plates as shown in the diagram.</w:t>
      </w:r>
    </w:p>
    <w:p w:rsidR="00691C1E" w:rsidRPr="00A46680" w:rsidRDefault="00691C1E" w:rsidP="00691C1E">
      <w:pPr>
        <w:tabs>
          <w:tab w:val="left" w:pos="426"/>
          <w:tab w:val="left" w:pos="851"/>
        </w:tabs>
        <w:ind w:left="1276" w:hanging="1276"/>
      </w:pPr>
      <w:r w:rsidRPr="00A46680">
        <w:tab/>
      </w:r>
      <w:r w:rsidRPr="00A46680">
        <w:tab/>
        <w:t>(ii)</w:t>
      </w:r>
      <w:r w:rsidRPr="00A46680">
        <w:tab/>
        <w:t>Using the data in the question, calculate a value for the charge to mass ratio</w:t>
      </w:r>
      <w:proofErr w:type="gramStart"/>
      <w:r w:rsidRPr="00A46680">
        <w:t xml:space="preserve">, </w:t>
      </w:r>
      <w:proofErr w:type="gramEnd"/>
      <w:r w:rsidRPr="00A46680">
        <w:fldChar w:fldCharType="begin"/>
      </w:r>
      <w:r w:rsidRPr="00A46680">
        <w:instrText xml:space="preserve"> EQ \F(e,m)  </w:instrText>
      </w:r>
      <w:r w:rsidRPr="00A46680">
        <w:fldChar w:fldCharType="end"/>
      </w:r>
      <w:r w:rsidRPr="00A46680">
        <w:t>, for the electron.</w:t>
      </w:r>
    </w:p>
    <w:p w:rsidR="00691C1E" w:rsidRDefault="00691C1E" w:rsidP="00691C1E">
      <w:pPr>
        <w:tabs>
          <w:tab w:val="left" w:pos="426"/>
        </w:tabs>
        <w:ind w:left="426" w:hanging="426"/>
      </w:pPr>
      <w:r>
        <w:br w:type="page"/>
      </w:r>
      <w:r>
        <w:lastRenderedPageBreak/>
        <w:t>11.</w:t>
      </w:r>
      <w:r>
        <w:tab/>
        <w:t>Apparatus similar to that shown in question 10 is used in another experiment to determine the charge to mass ratio for the electron.  The length of the plates L and their separation d are 0.05 m.</w:t>
      </w:r>
    </w:p>
    <w:p w:rsidR="00691C1E" w:rsidRDefault="00691C1E" w:rsidP="00691C1E">
      <w:pPr>
        <w:tabs>
          <w:tab w:val="left" w:pos="426"/>
        </w:tabs>
        <w:ind w:left="426" w:hanging="426"/>
      </w:pPr>
    </w:p>
    <w:p w:rsidR="00691C1E" w:rsidRDefault="00691C1E" w:rsidP="00691C1E">
      <w:pPr>
        <w:tabs>
          <w:tab w:val="left" w:pos="426"/>
        </w:tabs>
        <w:ind w:left="426" w:hanging="426"/>
      </w:pPr>
      <w:r>
        <w:tab/>
        <w:t xml:space="preserve">In </w:t>
      </w:r>
      <w:r>
        <w:rPr>
          <w:b/>
        </w:rPr>
        <w:t>this</w:t>
      </w:r>
      <w:r>
        <w:t xml:space="preserve"> experiment the </w:t>
      </w:r>
      <w:proofErr w:type="spellStart"/>
      <w:r>
        <w:t>p.d</w:t>
      </w:r>
      <w:proofErr w:type="spellEnd"/>
      <w:r>
        <w:t>. across the electron gun is set at 1000 V.  Assuming the electrons leave the cathode with zero speed, the speed of the electrons entering the plates can be determined using this electron gun potential difference.</w:t>
      </w:r>
    </w:p>
    <w:p w:rsidR="00691C1E" w:rsidRDefault="00691C1E" w:rsidP="00691C1E">
      <w:pPr>
        <w:tabs>
          <w:tab w:val="left" w:pos="426"/>
        </w:tabs>
        <w:ind w:left="851" w:hanging="851"/>
      </w:pPr>
      <w:r>
        <w:t xml:space="preserve"> </w:t>
      </w:r>
    </w:p>
    <w:p w:rsidR="00691C1E" w:rsidRDefault="00691C1E" w:rsidP="00691C1E">
      <w:pPr>
        <w:tabs>
          <w:tab w:val="left" w:pos="426"/>
        </w:tabs>
        <w:ind w:left="851" w:hanging="851"/>
      </w:pPr>
      <w:r>
        <w:tab/>
        <w:t>(a)</w:t>
      </w:r>
      <w:r>
        <w:tab/>
        <w:t xml:space="preserve">Show </w:t>
      </w:r>
      <w:proofErr w:type="gramStart"/>
      <w:r>
        <w:t xml:space="preserve">that  </w:t>
      </w:r>
      <w:proofErr w:type="gramEnd"/>
      <w:r>
        <w:fldChar w:fldCharType="begin"/>
      </w:r>
      <w:r>
        <w:instrText xml:space="preserve"> EQ \F(e,m)  </w:instrText>
      </w:r>
      <w:r>
        <w:fldChar w:fldCharType="end"/>
      </w:r>
      <w:r>
        <w:t xml:space="preserve">= </w:t>
      </w:r>
      <w:r>
        <w:rPr>
          <w:position w:val="-18"/>
        </w:rPr>
        <w:object w:dxaOrig="820" w:dyaOrig="560">
          <v:shape id="_x0000_i1038" type="#_x0000_t75" style="width:42pt;height:26.25pt" o:ole="" fillcolor="window">
            <v:imagedata r:id="rId62" o:title=""/>
          </v:shape>
          <o:OLEObject Type="Embed" ProgID="Equation.3" ShapeID="_x0000_i1038" DrawAspect="Content" ObjectID="_1521993799" r:id="rId63"/>
        </w:object>
      </w:r>
      <w:r>
        <w:t xml:space="preserve">  where v is the speed of the electrons as they leave the electron gun.</w:t>
      </w:r>
    </w:p>
    <w:p w:rsidR="00691C1E" w:rsidRDefault="00691C1E" w:rsidP="00691C1E">
      <w:pPr>
        <w:tabs>
          <w:tab w:val="left" w:pos="426"/>
        </w:tabs>
        <w:ind w:left="851" w:hanging="851"/>
      </w:pPr>
    </w:p>
    <w:p w:rsidR="00691C1E" w:rsidRDefault="00691C1E" w:rsidP="00691C1E">
      <w:pPr>
        <w:tabs>
          <w:tab w:val="left" w:pos="426"/>
        </w:tabs>
        <w:ind w:left="851" w:hanging="851"/>
      </w:pPr>
      <w:r>
        <w:tab/>
        <w:t>(b)</w:t>
      </w:r>
      <w:r>
        <w:tab/>
        <w:t xml:space="preserve">Both the electric and magnetic fields are applied to give an </w:t>
      </w:r>
      <w:proofErr w:type="spellStart"/>
      <w:r>
        <w:t>undeflected</w:t>
      </w:r>
      <w:proofErr w:type="spellEnd"/>
      <w:r>
        <w:t xml:space="preserve"> beam.  The </w:t>
      </w:r>
      <w:proofErr w:type="spellStart"/>
      <w:r>
        <w:t>p.d</w:t>
      </w:r>
      <w:proofErr w:type="spellEnd"/>
      <w:r>
        <w:t xml:space="preserve">. across the plates is 1000 V.  The current in the Helmholtz coils to give an </w:t>
      </w:r>
      <w:proofErr w:type="spellStart"/>
      <w:r>
        <w:t>undeflected</w:t>
      </w:r>
      <w:proofErr w:type="spellEnd"/>
      <w:r>
        <w:t xml:space="preserve"> beam is measured to be 0.26 A.</w:t>
      </w:r>
    </w:p>
    <w:p w:rsidR="00691C1E" w:rsidRDefault="00691C1E" w:rsidP="00691C1E">
      <w:pPr>
        <w:tabs>
          <w:tab w:val="left" w:pos="426"/>
          <w:tab w:val="left" w:pos="851"/>
        </w:tabs>
        <w:ind w:left="1276" w:hanging="1276"/>
      </w:pPr>
      <w:r>
        <w:tab/>
      </w:r>
      <w:r>
        <w:tab/>
        <w:t>(i)</w:t>
      </w:r>
      <w:r>
        <w:tab/>
        <w:t xml:space="preserve">Use the expression B = </w:t>
      </w:r>
      <w:r>
        <w:rPr>
          <w:position w:val="-18"/>
        </w:rPr>
        <w:object w:dxaOrig="1140" w:dyaOrig="560">
          <v:shape id="_x0000_i1039" type="#_x0000_t75" style="width:57pt;height:26.25pt" o:ole="" fillcolor="window">
            <v:imagedata r:id="rId64" o:title=""/>
          </v:shape>
          <o:OLEObject Type="Embed" ProgID="Equation.3" ShapeID="_x0000_i1039" DrawAspect="Content" ObjectID="_1521993800" r:id="rId65"/>
        </w:object>
      </w:r>
      <w:r>
        <w:t xml:space="preserve"> where the number of turns, N, is 320 and the effective radius r of the coils is 0.068 m, to calculate the size of the magnetic induction between the plates.</w:t>
      </w:r>
    </w:p>
    <w:p w:rsidR="00691C1E" w:rsidRDefault="00691C1E" w:rsidP="00691C1E">
      <w:pPr>
        <w:tabs>
          <w:tab w:val="left" w:pos="426"/>
          <w:tab w:val="left" w:pos="851"/>
        </w:tabs>
        <w:ind w:left="1276" w:hanging="1276"/>
      </w:pPr>
      <w:r>
        <w:tab/>
      </w:r>
      <w:r>
        <w:tab/>
        <w:t>(ii)</w:t>
      </w:r>
      <w:r>
        <w:tab/>
        <w:t xml:space="preserve">Calculate the magnitude of the speed v of the </w:t>
      </w:r>
      <w:proofErr w:type="spellStart"/>
      <w:r>
        <w:t>undeflected</w:t>
      </w:r>
      <w:proofErr w:type="spellEnd"/>
      <w:r>
        <w:t xml:space="preserve"> electrons when they are between the plates.</w:t>
      </w:r>
    </w:p>
    <w:p w:rsidR="00691C1E" w:rsidRDefault="00691C1E" w:rsidP="00691C1E">
      <w:pPr>
        <w:tabs>
          <w:tab w:val="left" w:pos="426"/>
        </w:tabs>
        <w:ind w:left="851" w:hanging="851"/>
      </w:pPr>
    </w:p>
    <w:p w:rsidR="00691C1E" w:rsidRDefault="00691C1E" w:rsidP="00691C1E">
      <w:pPr>
        <w:tabs>
          <w:tab w:val="left" w:pos="426"/>
        </w:tabs>
        <w:ind w:left="851" w:hanging="851"/>
      </w:pPr>
      <w:r>
        <w:tab/>
        <w:t>(c)</w:t>
      </w:r>
      <w:r>
        <w:tab/>
        <w:t>Calculate the charge to mass ratio for the electrons from this data.</w:t>
      </w:r>
    </w:p>
    <w:p w:rsidR="00691C1E" w:rsidRDefault="00691C1E" w:rsidP="00691C1E">
      <w:pPr>
        <w:tabs>
          <w:tab w:val="left" w:pos="426"/>
        </w:tabs>
        <w:ind w:left="851" w:hanging="851"/>
      </w:pPr>
    </w:p>
    <w:p w:rsidR="00691C1E" w:rsidRDefault="00691C1E" w:rsidP="00691C1E">
      <w:pPr>
        <w:tabs>
          <w:tab w:val="left" w:pos="426"/>
        </w:tabs>
        <w:ind w:left="851" w:hanging="851"/>
      </w:pPr>
      <w:r>
        <w:tab/>
        <w:t>(d)</w:t>
      </w:r>
      <w:r>
        <w:tab/>
        <w:t xml:space="preserve">The overall uncertainty in this experiment was estimated to be 5 %.  </w:t>
      </w:r>
    </w:p>
    <w:p w:rsidR="00691C1E" w:rsidRDefault="00691C1E" w:rsidP="00691C1E">
      <w:pPr>
        <w:tabs>
          <w:tab w:val="left" w:pos="426"/>
          <w:tab w:val="left" w:pos="851"/>
        </w:tabs>
        <w:ind w:left="1276" w:hanging="1276"/>
      </w:pPr>
      <w:r>
        <w:tab/>
      </w:r>
      <w:r>
        <w:tab/>
        <w:t>(i)</w:t>
      </w:r>
      <w:r>
        <w:tab/>
        <w:t xml:space="preserve">Express the measured value of the charge to mass ratio as </w:t>
      </w:r>
      <w:r>
        <w:br/>
        <w:t xml:space="preserve">(value </w:t>
      </w:r>
      <w:r>
        <w:sym w:font="Symbol" w:char="F0B1"/>
      </w:r>
      <w:r>
        <w:t xml:space="preserve"> absolute uncertainty). </w:t>
      </w:r>
    </w:p>
    <w:p w:rsidR="00691C1E" w:rsidRDefault="00691C1E" w:rsidP="00691C1E">
      <w:pPr>
        <w:tabs>
          <w:tab w:val="left" w:pos="426"/>
          <w:tab w:val="left" w:pos="851"/>
        </w:tabs>
        <w:ind w:left="1276" w:hanging="1276"/>
      </w:pPr>
      <w:r>
        <w:tab/>
      </w:r>
      <w:r>
        <w:tab/>
        <w:t>(ii)</w:t>
      </w:r>
      <w:r>
        <w:tab/>
        <w:t>Consider the accepted value and comment on the accuracy of this experiment.</w:t>
      </w:r>
    </w:p>
    <w:p w:rsidR="00691C1E" w:rsidRDefault="00691C1E" w:rsidP="00691C1E">
      <w:pPr>
        <w:tabs>
          <w:tab w:val="left" w:pos="426"/>
        </w:tabs>
        <w:ind w:left="851" w:hanging="851"/>
      </w:pPr>
    </w:p>
    <w:p w:rsidR="00D76E65" w:rsidRDefault="00691C1E" w:rsidP="00D76E65">
      <w:pPr>
        <w:pStyle w:val="Heading1"/>
      </w:pPr>
      <w:r>
        <w:br w:type="page"/>
      </w:r>
      <w:r w:rsidR="00D76E65">
        <w:lastRenderedPageBreak/>
        <w:t>Tutorial 7.0</w:t>
      </w:r>
    </w:p>
    <w:p w:rsidR="00D76E65" w:rsidRDefault="00D76E65" w:rsidP="00D76E65">
      <w:pPr>
        <w:rPr>
          <w:b/>
          <w:sz w:val="24"/>
          <w:szCs w:val="24"/>
        </w:rPr>
      </w:pPr>
    </w:p>
    <w:p w:rsidR="00D76E65" w:rsidRPr="000D64E6" w:rsidRDefault="00D76E65" w:rsidP="00D76E65">
      <w:pPr>
        <w:spacing w:line="284" w:lineRule="atLeast"/>
        <w:rPr>
          <w:b/>
          <w:spacing w:val="10"/>
          <w:szCs w:val="22"/>
        </w:rPr>
      </w:pPr>
      <w:r w:rsidRPr="000D64E6">
        <w:rPr>
          <w:b/>
          <w:spacing w:val="10"/>
          <w:szCs w:val="22"/>
        </w:rPr>
        <w:t xml:space="preserve">Capacitors in </w:t>
      </w:r>
      <w:proofErr w:type="spellStart"/>
      <w:proofErr w:type="gramStart"/>
      <w:r w:rsidRPr="000D64E6">
        <w:rPr>
          <w:b/>
          <w:spacing w:val="10"/>
          <w:szCs w:val="22"/>
        </w:rPr>
        <w:t>d.c</w:t>
      </w:r>
      <w:proofErr w:type="gramEnd"/>
      <w:r w:rsidRPr="000D64E6">
        <w:rPr>
          <w:b/>
          <w:spacing w:val="10"/>
          <w:szCs w:val="22"/>
        </w:rPr>
        <w:t>.</w:t>
      </w:r>
      <w:proofErr w:type="spellEnd"/>
      <w:r w:rsidRPr="000D64E6">
        <w:rPr>
          <w:b/>
          <w:spacing w:val="10"/>
          <w:szCs w:val="22"/>
        </w:rPr>
        <w:t xml:space="preserve"> circuits </w:t>
      </w:r>
    </w:p>
    <w:p w:rsidR="00D76E65" w:rsidRPr="000D64E6" w:rsidRDefault="00D76E65" w:rsidP="00D76E65"/>
    <w:p w:rsidR="00D76E65" w:rsidRPr="000D64E6" w:rsidRDefault="00D76E65" w:rsidP="00D76E65">
      <w:r w:rsidRPr="000D64E6">
        <w:t>1.</w:t>
      </w:r>
      <w:r w:rsidRPr="000D64E6">
        <w:tab/>
        <w:t xml:space="preserve">A 50 µF capacitor is charged until the </w:t>
      </w:r>
      <w:proofErr w:type="spellStart"/>
      <w:r w:rsidRPr="000D64E6">
        <w:t>p.d</w:t>
      </w:r>
      <w:proofErr w:type="spellEnd"/>
      <w:r w:rsidRPr="000D64E6">
        <w:t>. across it is 100 V.</w:t>
      </w:r>
    </w:p>
    <w:p w:rsidR="00D76E65" w:rsidRPr="000D64E6" w:rsidRDefault="00D76E65" w:rsidP="00D76E65"/>
    <w:p w:rsidR="00D76E65" w:rsidRPr="000D64E6" w:rsidRDefault="00D76E65" w:rsidP="00D76E65">
      <w:pPr>
        <w:ind w:firstLine="567"/>
      </w:pPr>
      <w:r w:rsidRPr="000D64E6">
        <w:t>(a)</w:t>
      </w:r>
      <w:r w:rsidRPr="000D64E6">
        <w:tab/>
        <w:t xml:space="preserve">Calculate the charge on the capacitor when the </w:t>
      </w:r>
      <w:proofErr w:type="spellStart"/>
      <w:r w:rsidRPr="000D64E6">
        <w:t>p.d</w:t>
      </w:r>
      <w:proofErr w:type="spellEnd"/>
      <w:r w:rsidRPr="000D64E6">
        <w:t>. across it is</w:t>
      </w:r>
      <w:r>
        <w:t xml:space="preserve"> </w:t>
      </w:r>
      <w:r w:rsidRPr="000D64E6">
        <w:t>100 V.</w:t>
      </w:r>
    </w:p>
    <w:p w:rsidR="00D76E65" w:rsidRPr="000D64E6" w:rsidRDefault="00D76E65" w:rsidP="00D76E65">
      <w:pPr>
        <w:ind w:firstLine="567"/>
      </w:pPr>
      <w:r w:rsidRPr="000D64E6">
        <w:t>(b)</w:t>
      </w:r>
      <w:r w:rsidRPr="000D64E6">
        <w:tab/>
        <w:t>(</w:t>
      </w:r>
      <w:proofErr w:type="gramStart"/>
      <w:r w:rsidRPr="000D64E6">
        <w:t>i</w:t>
      </w:r>
      <w:proofErr w:type="gramEnd"/>
      <w:r w:rsidRPr="000D64E6">
        <w:t>)</w:t>
      </w:r>
      <w:r w:rsidRPr="000D64E6">
        <w:tab/>
        <w:t xml:space="preserve">The capacitor is now ‘fully’ discharged in a time of 4·0 </w:t>
      </w:r>
      <w:proofErr w:type="spellStart"/>
      <w:r w:rsidRPr="000D64E6">
        <w:t>ms</w:t>
      </w:r>
      <w:proofErr w:type="spellEnd"/>
      <w:r w:rsidRPr="000D64E6">
        <w:t xml:space="preserve">. </w:t>
      </w:r>
    </w:p>
    <w:p w:rsidR="00D76E65" w:rsidRPr="000D64E6" w:rsidRDefault="00D76E65" w:rsidP="00D76E65">
      <w:r w:rsidRPr="000D64E6">
        <w:tab/>
      </w:r>
      <w:r w:rsidRPr="000D64E6">
        <w:tab/>
      </w:r>
      <w:r>
        <w:tab/>
      </w:r>
      <w:r w:rsidRPr="000D64E6">
        <w:t>Calculate the average current during this time.</w:t>
      </w:r>
    </w:p>
    <w:p w:rsidR="00D76E65" w:rsidRPr="000D64E6" w:rsidRDefault="00D76E65" w:rsidP="00D76E65">
      <w:r w:rsidRPr="000D64E6">
        <w:tab/>
      </w:r>
      <w:r>
        <w:tab/>
      </w:r>
      <w:r w:rsidRPr="000D64E6">
        <w:t>(ii)</w:t>
      </w:r>
      <w:r w:rsidRPr="000D64E6">
        <w:tab/>
        <w:t>Why is this average current?</w:t>
      </w:r>
    </w:p>
    <w:p w:rsidR="00D76E65" w:rsidRPr="000D64E6" w:rsidRDefault="00D76E65" w:rsidP="00D76E65"/>
    <w:p w:rsidR="00D76E65" w:rsidRPr="000D64E6" w:rsidRDefault="00D76E65" w:rsidP="00D76E65">
      <w:r w:rsidRPr="000D64E6">
        <w:t>2.</w:t>
      </w:r>
      <w:r w:rsidRPr="000D64E6">
        <w:tab/>
        <w:t>A capacitor stores a charge of 3·0 × 10</w:t>
      </w:r>
      <w:r w:rsidRPr="000D64E6">
        <w:rPr>
          <w:vertAlign w:val="superscript"/>
        </w:rPr>
        <w:t>–4</w:t>
      </w:r>
      <w:r w:rsidRPr="000D64E6">
        <w:t xml:space="preserve"> C when the </w:t>
      </w:r>
      <w:proofErr w:type="spellStart"/>
      <w:r w:rsidRPr="000D64E6">
        <w:t>p.d</w:t>
      </w:r>
      <w:proofErr w:type="spellEnd"/>
      <w:r w:rsidRPr="000D64E6">
        <w:t>. across its terminals is 600 V.</w:t>
      </w:r>
    </w:p>
    <w:p w:rsidR="00D76E65" w:rsidRPr="000D64E6" w:rsidRDefault="00D76E65" w:rsidP="00D76E65">
      <w:pPr>
        <w:ind w:firstLine="567"/>
      </w:pPr>
      <w:r w:rsidRPr="000D64E6">
        <w:t>What is the capacitance of the capacitor?</w:t>
      </w:r>
    </w:p>
    <w:p w:rsidR="00D76E65" w:rsidRPr="000D64E6" w:rsidRDefault="00D76E65" w:rsidP="00D76E65"/>
    <w:p w:rsidR="00D76E65" w:rsidRPr="000D64E6" w:rsidRDefault="00D76E65" w:rsidP="00D76E65">
      <w:r w:rsidRPr="000D64E6">
        <w:t>3.</w:t>
      </w:r>
      <w:r w:rsidRPr="000D64E6">
        <w:tab/>
        <w:t>A 15 µF capacitor is charged using a 1·5 V battery.</w:t>
      </w:r>
    </w:p>
    <w:p w:rsidR="00D76E65" w:rsidRPr="000D64E6" w:rsidRDefault="00D76E65" w:rsidP="00D76E65">
      <w:pPr>
        <w:ind w:firstLine="567"/>
      </w:pPr>
      <w:r w:rsidRPr="000D64E6">
        <w:t>Calculate the charge stored on the capacitor when it is fully charged.</w:t>
      </w:r>
    </w:p>
    <w:p w:rsidR="00D76E65" w:rsidRPr="000D64E6" w:rsidRDefault="00D76E65" w:rsidP="00D76E65"/>
    <w:p w:rsidR="00D76E65" w:rsidRPr="000D64E6" w:rsidRDefault="00D76E65" w:rsidP="00D76E65">
      <w:pPr>
        <w:tabs>
          <w:tab w:val="left" w:pos="567"/>
        </w:tabs>
        <w:ind w:left="1134" w:hanging="1134"/>
      </w:pPr>
      <w:r w:rsidRPr="000D64E6">
        <w:t>4.</w:t>
      </w:r>
      <w:r w:rsidRPr="000D64E6">
        <w:tab/>
        <w:t>(a)</w:t>
      </w:r>
      <w:r w:rsidRPr="000D64E6">
        <w:tab/>
        <w:t>A capacitor stores a charge of 1·2 × 10</w:t>
      </w:r>
      <w:r w:rsidRPr="000D64E6">
        <w:rPr>
          <w:vertAlign w:val="superscript"/>
        </w:rPr>
        <w:t>–5</w:t>
      </w:r>
      <w:r w:rsidRPr="000D64E6">
        <w:t xml:space="preserve"> C when there is a </w:t>
      </w:r>
      <w:proofErr w:type="spellStart"/>
      <w:r w:rsidRPr="000D64E6">
        <w:t>p.d</w:t>
      </w:r>
      <w:proofErr w:type="spellEnd"/>
      <w:r w:rsidRPr="000D64E6">
        <w:t>. of 12 V across it. Calculate the capacitance of the capacitor.</w:t>
      </w:r>
    </w:p>
    <w:p w:rsidR="00D76E65" w:rsidRPr="000D64E6" w:rsidRDefault="00D76E65" w:rsidP="00DE0176">
      <w:pPr>
        <w:tabs>
          <w:tab w:val="left" w:pos="567"/>
        </w:tabs>
        <w:ind w:left="1134" w:hanging="1134"/>
        <w:rPr>
          <w:rStyle w:val="TextChar"/>
        </w:rPr>
      </w:pPr>
      <w:r w:rsidRPr="000D64E6">
        <w:tab/>
      </w:r>
      <w:r w:rsidRPr="000D64E6">
        <w:rPr>
          <w:rStyle w:val="TextChar"/>
        </w:rPr>
        <w:t>(b)</w:t>
      </w:r>
      <w:r w:rsidRPr="000D64E6">
        <w:rPr>
          <w:rStyle w:val="TextChar"/>
        </w:rPr>
        <w:tab/>
        <w:t>A 0·10</w:t>
      </w:r>
      <w:r w:rsidRPr="000D64E6">
        <w:t xml:space="preserve"> µF </w:t>
      </w:r>
      <w:r w:rsidRPr="000D64E6">
        <w:rPr>
          <w:rStyle w:val="TextChar"/>
        </w:rPr>
        <w:t xml:space="preserve">capacitor is connected to an 8·0 V </w:t>
      </w:r>
      <w:proofErr w:type="spellStart"/>
      <w:proofErr w:type="gramStart"/>
      <w:r w:rsidRPr="000D64E6">
        <w:rPr>
          <w:rStyle w:val="TextChar"/>
        </w:rPr>
        <w:t>d.c</w:t>
      </w:r>
      <w:proofErr w:type="gramEnd"/>
      <w:r w:rsidRPr="000D64E6">
        <w:rPr>
          <w:rStyle w:val="TextChar"/>
        </w:rPr>
        <w:t>.</w:t>
      </w:r>
      <w:proofErr w:type="spellEnd"/>
      <w:r w:rsidRPr="000D64E6">
        <w:rPr>
          <w:rStyle w:val="TextChar"/>
        </w:rPr>
        <w:t xml:space="preserve"> supply. Calculate the charge stored on the capacitor when it is fully charged.</w:t>
      </w:r>
    </w:p>
    <w:p w:rsidR="00D76E65" w:rsidRPr="000D64E6" w:rsidRDefault="00D76E65" w:rsidP="00D76E65"/>
    <w:p w:rsidR="00D76E65" w:rsidRPr="000D64E6" w:rsidRDefault="00D76E65" w:rsidP="00D76E65">
      <w:r w:rsidRPr="000D64E6">
        <w:t>5.</w:t>
      </w:r>
      <w:r w:rsidRPr="000D64E6">
        <w:tab/>
        <w:t xml:space="preserve">In the circuit below the capacitor C is initially uncharged. </w:t>
      </w:r>
    </w:p>
    <w:p w:rsidR="00D76E65" w:rsidRPr="000D64E6" w:rsidRDefault="00D76E65" w:rsidP="00D76E65"/>
    <w:p w:rsidR="00D76E65" w:rsidRPr="000D64E6" w:rsidRDefault="00D76E65" w:rsidP="00DE0176">
      <w:pPr>
        <w:ind w:left="709"/>
      </w:pPr>
      <w:r>
        <w:rPr>
          <w:noProof/>
        </w:rPr>
        <mc:AlternateContent>
          <mc:Choice Requires="wpg">
            <w:drawing>
              <wp:inline distT="0" distB="0" distL="0" distR="0" wp14:anchorId="546CB243" wp14:editId="68FFA2DB">
                <wp:extent cx="3279775" cy="1189355"/>
                <wp:effectExtent l="3175" t="5715" r="3175" b="5080"/>
                <wp:docPr id="4472" name="Group 4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79775" cy="1189355"/>
                          <a:chOff x="7380" y="9118"/>
                          <a:chExt cx="5165" cy="1873"/>
                        </a:xfrm>
                      </wpg:grpSpPr>
                      <wps:wsp>
                        <wps:cNvPr id="4473" name="Rectangle 1680"/>
                        <wps:cNvSpPr>
                          <a:spLocks noChangeArrowheads="1"/>
                        </wps:cNvSpPr>
                        <wps:spPr bwMode="auto">
                          <a:xfrm>
                            <a:off x="7895" y="10089"/>
                            <a:ext cx="39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rPr>
                                  <w:rFonts w:ascii="Times" w:hAnsi="Times"/>
                                  <w:snapToGrid w:val="0"/>
                                  <w:color w:val="000000"/>
                                </w:rPr>
                                <w:t>9 V</w:t>
                              </w:r>
                            </w:p>
                          </w:txbxContent>
                        </wps:txbx>
                        <wps:bodyPr rot="0" vert="horz" wrap="square" lIns="0" tIns="0" rIns="0" bIns="0" anchor="t" anchorCtr="0">
                          <a:noAutofit/>
                        </wps:bodyPr>
                      </wps:wsp>
                      <wps:wsp>
                        <wps:cNvPr id="4474" name="Line 1681"/>
                        <wps:cNvCnPr/>
                        <wps:spPr bwMode="auto">
                          <a:xfrm>
                            <a:off x="7936" y="9469"/>
                            <a:ext cx="1" cy="462"/>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475" name="Line 1682"/>
                        <wps:cNvCnPr/>
                        <wps:spPr bwMode="auto">
                          <a:xfrm flipH="1">
                            <a:off x="8551" y="9454"/>
                            <a:ext cx="3713"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476" name="Line 1683"/>
                        <wps:cNvCnPr/>
                        <wps:spPr bwMode="auto">
                          <a:xfrm>
                            <a:off x="11083" y="9454"/>
                            <a:ext cx="1" cy="672"/>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477" name="Line 1684"/>
                        <wps:cNvCnPr/>
                        <wps:spPr bwMode="auto">
                          <a:xfrm flipH="1">
                            <a:off x="10745" y="10126"/>
                            <a:ext cx="675"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478" name="Line 1685"/>
                        <wps:cNvCnPr/>
                        <wps:spPr bwMode="auto">
                          <a:xfrm flipH="1">
                            <a:off x="10745" y="10294"/>
                            <a:ext cx="675"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479" name="Line 1686"/>
                        <wps:cNvCnPr/>
                        <wps:spPr bwMode="auto">
                          <a:xfrm>
                            <a:off x="11083" y="10294"/>
                            <a:ext cx="1" cy="673"/>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480" name="Line 1687"/>
                        <wps:cNvCnPr/>
                        <wps:spPr bwMode="auto">
                          <a:xfrm flipH="1">
                            <a:off x="7921" y="10967"/>
                            <a:ext cx="4343" cy="1"/>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481" name="Line 1688"/>
                        <wps:cNvCnPr/>
                        <wps:spPr bwMode="auto">
                          <a:xfrm>
                            <a:off x="12264" y="9454"/>
                            <a:ext cx="1" cy="485"/>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482" name="Line 1689"/>
                        <wps:cNvCnPr/>
                        <wps:spPr bwMode="auto">
                          <a:xfrm>
                            <a:off x="12264" y="10462"/>
                            <a:ext cx="1" cy="505"/>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483" name="Line 1690"/>
                        <wps:cNvCnPr/>
                        <wps:spPr bwMode="auto">
                          <a:xfrm>
                            <a:off x="7936" y="10369"/>
                            <a:ext cx="16" cy="583"/>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4484" name="Oval 1691"/>
                        <wps:cNvSpPr>
                          <a:spLocks noChangeArrowheads="1"/>
                        </wps:cNvSpPr>
                        <wps:spPr bwMode="auto">
                          <a:xfrm>
                            <a:off x="7893" y="9925"/>
                            <a:ext cx="76" cy="76"/>
                          </a:xfrm>
                          <a:prstGeom prst="ellipse">
                            <a:avLst/>
                          </a:prstGeom>
                          <a:solidFill>
                            <a:srgbClr val="FFFFFF"/>
                          </a:solidFill>
                          <a:ln w="12065">
                            <a:solidFill>
                              <a:srgbClr val="000000"/>
                            </a:solidFill>
                            <a:round/>
                            <a:headEnd/>
                            <a:tailEnd/>
                          </a:ln>
                        </wps:spPr>
                        <wps:bodyPr rot="0" vert="horz" wrap="square" lIns="91440" tIns="45720" rIns="91440" bIns="45720" anchor="t" anchorCtr="0" upright="1">
                          <a:noAutofit/>
                        </wps:bodyPr>
                      </wps:wsp>
                      <wps:wsp>
                        <wps:cNvPr id="4485" name="Oval 1692"/>
                        <wps:cNvSpPr>
                          <a:spLocks noChangeArrowheads="1"/>
                        </wps:cNvSpPr>
                        <wps:spPr bwMode="auto">
                          <a:xfrm>
                            <a:off x="7908" y="10326"/>
                            <a:ext cx="76" cy="75"/>
                          </a:xfrm>
                          <a:prstGeom prst="ellipse">
                            <a:avLst/>
                          </a:prstGeom>
                          <a:solidFill>
                            <a:srgbClr val="FFFFFF"/>
                          </a:solidFill>
                          <a:ln w="12065">
                            <a:solidFill>
                              <a:srgbClr val="000000"/>
                            </a:solidFill>
                            <a:round/>
                            <a:headEnd/>
                            <a:tailEnd/>
                          </a:ln>
                        </wps:spPr>
                        <wps:bodyPr rot="0" vert="horz" wrap="square" lIns="91440" tIns="45720" rIns="91440" bIns="45720" anchor="t" anchorCtr="0" upright="1">
                          <a:noAutofit/>
                        </wps:bodyPr>
                      </wps:wsp>
                      <wps:wsp>
                        <wps:cNvPr id="4486" name="Rectangle 1693"/>
                        <wps:cNvSpPr>
                          <a:spLocks noChangeArrowheads="1"/>
                        </wps:cNvSpPr>
                        <wps:spPr bwMode="auto">
                          <a:xfrm>
                            <a:off x="8973" y="9332"/>
                            <a:ext cx="1013" cy="244"/>
                          </a:xfrm>
                          <a:prstGeom prst="rect">
                            <a:avLst/>
                          </a:prstGeom>
                          <a:solidFill>
                            <a:srgbClr val="FFFFFF"/>
                          </a:solidFill>
                          <a:ln w="12065">
                            <a:solidFill>
                              <a:srgbClr val="000000"/>
                            </a:solidFill>
                            <a:miter lim="800000"/>
                            <a:headEnd/>
                            <a:tailEnd/>
                          </a:ln>
                        </wps:spPr>
                        <wps:bodyPr rot="0" vert="horz" wrap="square" lIns="91440" tIns="45720" rIns="91440" bIns="45720" anchor="t" anchorCtr="0" upright="1">
                          <a:noAutofit/>
                        </wps:bodyPr>
                      </wps:wsp>
                      <wpg:grpSp>
                        <wpg:cNvPr id="4487" name="Group 1694"/>
                        <wpg:cNvGrpSpPr>
                          <a:grpSpLocks/>
                        </wpg:cNvGrpSpPr>
                        <wpg:grpSpPr bwMode="auto">
                          <a:xfrm>
                            <a:off x="8964" y="9118"/>
                            <a:ext cx="1031" cy="672"/>
                            <a:chOff x="8964" y="9118"/>
                            <a:chExt cx="1031" cy="672"/>
                          </a:xfrm>
                        </wpg:grpSpPr>
                        <wps:wsp>
                          <wps:cNvPr id="4488" name="Freeform 1695"/>
                          <wps:cNvSpPr>
                            <a:spLocks/>
                          </wps:cNvSpPr>
                          <wps:spPr bwMode="auto">
                            <a:xfrm>
                              <a:off x="9789" y="9118"/>
                              <a:ext cx="206" cy="168"/>
                            </a:xfrm>
                            <a:custGeom>
                              <a:avLst/>
                              <a:gdLst>
                                <a:gd name="T0" fmla="*/ 206 w 206"/>
                                <a:gd name="T1" fmla="*/ 0 h 168"/>
                                <a:gd name="T2" fmla="*/ 94 w 206"/>
                                <a:gd name="T3" fmla="*/ 168 h 168"/>
                                <a:gd name="T4" fmla="*/ 0 w 206"/>
                                <a:gd name="T5" fmla="*/ 37 h 168"/>
                                <a:gd name="T6" fmla="*/ 206 w 206"/>
                                <a:gd name="T7" fmla="*/ 0 h 168"/>
                              </a:gdLst>
                              <a:ahLst/>
                              <a:cxnLst>
                                <a:cxn ang="0">
                                  <a:pos x="T0" y="T1"/>
                                </a:cxn>
                                <a:cxn ang="0">
                                  <a:pos x="T2" y="T3"/>
                                </a:cxn>
                                <a:cxn ang="0">
                                  <a:pos x="T4" y="T5"/>
                                </a:cxn>
                                <a:cxn ang="0">
                                  <a:pos x="T6" y="T7"/>
                                </a:cxn>
                              </a:cxnLst>
                              <a:rect l="0" t="0" r="r" b="b"/>
                              <a:pathLst>
                                <a:path w="206" h="168">
                                  <a:moveTo>
                                    <a:pt x="206" y="0"/>
                                  </a:moveTo>
                                  <a:lnTo>
                                    <a:pt x="94" y="168"/>
                                  </a:lnTo>
                                  <a:lnTo>
                                    <a:pt x="0" y="37"/>
                                  </a:lnTo>
                                  <a:lnTo>
                                    <a:pt x="2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9" name="Line 1696"/>
                          <wps:cNvCnPr/>
                          <wps:spPr bwMode="auto">
                            <a:xfrm flipH="1">
                              <a:off x="8964" y="9136"/>
                              <a:ext cx="994" cy="654"/>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g:grpSp>
                      <wps:wsp>
                        <wps:cNvPr id="4490" name="Oval 1697"/>
                        <wps:cNvSpPr>
                          <a:spLocks noChangeArrowheads="1"/>
                        </wps:cNvSpPr>
                        <wps:spPr bwMode="auto">
                          <a:xfrm>
                            <a:off x="12029" y="9967"/>
                            <a:ext cx="507" cy="505"/>
                          </a:xfrm>
                          <a:prstGeom prst="ellipse">
                            <a:avLst/>
                          </a:pr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1" name="Rectangle 1698"/>
                        <wps:cNvSpPr>
                          <a:spLocks noChangeArrowheads="1"/>
                        </wps:cNvSpPr>
                        <wps:spPr bwMode="auto">
                          <a:xfrm>
                            <a:off x="10464" y="10089"/>
                            <a:ext cx="26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rPr>
                                  <w:rFonts w:ascii="Times" w:hAnsi="Times"/>
                                  <w:snapToGrid w:val="0"/>
                                  <w:color w:val="000000"/>
                                </w:rPr>
                                <w:t>C</w:t>
                              </w:r>
                            </w:p>
                          </w:txbxContent>
                        </wps:txbx>
                        <wps:bodyPr rot="0" vert="horz" wrap="square" lIns="0" tIns="0" rIns="0" bIns="0" anchor="t" anchorCtr="0">
                          <a:noAutofit/>
                        </wps:bodyPr>
                      </wps:wsp>
                      <wps:wsp>
                        <wps:cNvPr id="4492" name="Oval 1699"/>
                        <wps:cNvSpPr>
                          <a:spLocks noChangeArrowheads="1"/>
                        </wps:cNvSpPr>
                        <wps:spPr bwMode="auto">
                          <a:xfrm>
                            <a:off x="10360" y="9220"/>
                            <a:ext cx="507" cy="505"/>
                          </a:xfrm>
                          <a:prstGeom prst="ellipse">
                            <a:avLst/>
                          </a:prstGeom>
                          <a:solidFill>
                            <a:srgbClr val="FFFFFF"/>
                          </a:solidFill>
                          <a:ln w="12065">
                            <a:solidFill>
                              <a:srgbClr val="000000"/>
                            </a:solidFill>
                            <a:round/>
                            <a:headEnd/>
                            <a:tailEnd/>
                          </a:ln>
                        </wps:spPr>
                        <wps:bodyPr rot="0" vert="horz" wrap="square" lIns="91440" tIns="45720" rIns="91440" bIns="45720" anchor="t" anchorCtr="0" upright="1">
                          <a:noAutofit/>
                        </wps:bodyPr>
                      </wps:wsp>
                      <wps:wsp>
                        <wps:cNvPr id="4493" name="Rectangle 1700"/>
                        <wps:cNvSpPr>
                          <a:spLocks noChangeArrowheads="1"/>
                        </wps:cNvSpPr>
                        <wps:spPr bwMode="auto">
                          <a:xfrm>
                            <a:off x="10539" y="9304"/>
                            <a:ext cx="33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rPr>
                                  <w:rFonts w:ascii="Helvetica" w:hAnsi="Helvetica"/>
                                  <w:snapToGrid w:val="0"/>
                                  <w:color w:val="000000"/>
                                  <w:sz w:val="26"/>
                                </w:rPr>
                                <w:t>A</w:t>
                              </w:r>
                            </w:p>
                          </w:txbxContent>
                        </wps:txbx>
                        <wps:bodyPr rot="0" vert="horz" wrap="square" lIns="0" tIns="0" rIns="0" bIns="0" anchor="t" anchorCtr="0">
                          <a:noAutofit/>
                        </wps:bodyPr>
                      </wps:wsp>
                      <wps:wsp>
                        <wps:cNvPr id="4494" name="Rectangle 1701"/>
                        <wps:cNvSpPr>
                          <a:spLocks noChangeArrowheads="1"/>
                        </wps:cNvSpPr>
                        <wps:spPr bwMode="auto">
                          <a:xfrm>
                            <a:off x="12208" y="10051"/>
                            <a:ext cx="33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rPr>
                                  <w:rFonts w:ascii="Helvetica" w:hAnsi="Helvetica"/>
                                  <w:snapToGrid w:val="0"/>
                                  <w:color w:val="000000"/>
                                  <w:sz w:val="26"/>
                                </w:rPr>
                                <w:t>V</w:t>
                              </w:r>
                            </w:p>
                          </w:txbxContent>
                        </wps:txbx>
                        <wps:bodyPr rot="0" vert="horz" wrap="square" lIns="0" tIns="0" rIns="0" bIns="0" anchor="t" anchorCtr="0">
                          <a:noAutofit/>
                        </wps:bodyPr>
                      </wps:wsp>
                      <wps:wsp>
                        <wps:cNvPr id="4495" name="Oval 1702"/>
                        <wps:cNvSpPr>
                          <a:spLocks noChangeAspect="1" noChangeArrowheads="1"/>
                        </wps:cNvSpPr>
                        <wps:spPr bwMode="auto">
                          <a:xfrm>
                            <a:off x="11047" y="9397"/>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96" name="Oval 1703"/>
                        <wps:cNvSpPr>
                          <a:spLocks noChangeAspect="1" noChangeArrowheads="1"/>
                        </wps:cNvSpPr>
                        <wps:spPr bwMode="auto">
                          <a:xfrm>
                            <a:off x="11047" y="10912"/>
                            <a:ext cx="79" cy="7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97" name="Line 1704"/>
                        <wps:cNvCnPr/>
                        <wps:spPr bwMode="auto">
                          <a:xfrm>
                            <a:off x="7950" y="9465"/>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8" name="Line 1705"/>
                        <wps:cNvCnPr/>
                        <wps:spPr bwMode="auto">
                          <a:xfrm flipV="1">
                            <a:off x="8265" y="9315"/>
                            <a:ext cx="30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9" name="Text Box 1706"/>
                        <wps:cNvSpPr txBox="1">
                          <a:spLocks noChangeArrowheads="1"/>
                        </wps:cNvSpPr>
                        <wps:spPr bwMode="auto">
                          <a:xfrm>
                            <a:off x="8235" y="9525"/>
                            <a:ext cx="405"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Pr="00761A8B" w:rsidRDefault="004E7FA4" w:rsidP="00D76E65">
                              <w:r>
                                <w:t>S</w:t>
                              </w:r>
                            </w:p>
                          </w:txbxContent>
                        </wps:txbx>
                        <wps:bodyPr rot="0" vert="horz" wrap="square" lIns="91440" tIns="45720" rIns="91440" bIns="45720" anchor="t" anchorCtr="0" upright="1">
                          <a:noAutofit/>
                        </wps:bodyPr>
                      </wps:wsp>
                      <wps:wsp>
                        <wps:cNvPr id="4500" name="Text Box 1707"/>
                        <wps:cNvSpPr txBox="1">
                          <a:spLocks noChangeArrowheads="1"/>
                        </wps:cNvSpPr>
                        <wps:spPr bwMode="auto">
                          <a:xfrm>
                            <a:off x="7380" y="9660"/>
                            <a:ext cx="39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Pr="00761A8B" w:rsidRDefault="004E7FA4" w:rsidP="00D76E65">
                              <w:pPr>
                                <w:rPr>
                                  <w:b/>
                                </w:rPr>
                              </w:pPr>
                              <w:r w:rsidRPr="00761A8B">
                                <w:rPr>
                                  <w:b/>
                                </w:rPr>
                                <w:t>+</w:t>
                              </w:r>
                            </w:p>
                          </w:txbxContent>
                        </wps:txbx>
                        <wps:bodyPr rot="0" vert="horz" wrap="square" lIns="91440" tIns="45720" rIns="91440" bIns="45720" anchor="t" anchorCtr="0" upright="1">
                          <a:noAutofit/>
                        </wps:bodyPr>
                      </wps:wsp>
                      <wps:wsp>
                        <wps:cNvPr id="4501" name="Text Box 1708"/>
                        <wps:cNvSpPr txBox="1">
                          <a:spLocks noChangeArrowheads="1"/>
                        </wps:cNvSpPr>
                        <wps:spPr bwMode="auto">
                          <a:xfrm>
                            <a:off x="7425" y="10170"/>
                            <a:ext cx="39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Pr="00761A8B" w:rsidRDefault="004E7FA4" w:rsidP="00D76E65">
                              <w:pPr>
                                <w:rPr>
                                  <w:b/>
                                </w:rPr>
                              </w:pPr>
                              <w:r>
                                <w:rPr>
                                  <w:b/>
                                </w:rPr>
                                <w:t>–</w:t>
                              </w:r>
                            </w:p>
                          </w:txbxContent>
                        </wps:txbx>
                        <wps:bodyPr rot="0" vert="horz" wrap="square" lIns="91440" tIns="45720" rIns="91440" bIns="45720" anchor="t" anchorCtr="0" upright="1">
                          <a:noAutofit/>
                        </wps:bodyPr>
                      </wps:wsp>
                    </wpg:wgp>
                  </a:graphicData>
                </a:graphic>
              </wp:inline>
            </w:drawing>
          </mc:Choice>
          <mc:Fallback>
            <w:pict>
              <v:group id="Group 4472" o:spid="_x0000_s1030" style="width:258.25pt;height:93.65pt;mso-position-horizontal-relative:char;mso-position-vertical-relative:line" coordorigin="7380,9118" coordsize="5165,1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">
                <v:rect id="Rectangle 1680" o:spid="_x0000_s1031" style="position:absolute;left:7895;top:10089;width:390;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5sqcYA&#10;AADdAAAADwAAAGRycy9kb3ducmV2LnhtbESPQWvCQBSE74L/YXmCN91YxWrqKlIVPdpYUG+P7GsS&#10;zL4N2dWk/fXdgtDjMDPfMItVa0rxoNoVlhWMhhEI4tTqgjMFn6fdYAbCeWSNpWVS8E0OVstuZ4Gx&#10;tg1/0CPxmQgQdjEqyL2vYildmpNBN7QVcfC+bG3QB1lnUtfYBLgp5UsUTaXBgsNCjhW955TekrtR&#10;sJ9V68vB/jRZub3uz8fzfHOae6X6vXb9BsJT6//Dz/ZBK5hMXsfw9yY8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5sqcYAAADdAAAADwAAAAAAAAAAAAAAAACYAgAAZHJz&#10;L2Rvd25yZXYueG1sUEsFBgAAAAAEAAQA9QAAAIsDAAAAAA==&#10;" filled="f" stroked="f">
                  <v:textbox inset="0,0,0,0">
                    <w:txbxContent>
                      <w:p w:rsidR="004E7FA4" w:rsidRDefault="004E7FA4" w:rsidP="00D76E65">
                        <w:r>
                          <w:rPr>
                            <w:rFonts w:ascii="Times" w:hAnsi="Times"/>
                            <w:snapToGrid w:val="0"/>
                            <w:color w:val="000000"/>
                          </w:rPr>
                          <w:t>9 V</w:t>
                        </w:r>
                      </w:p>
                    </w:txbxContent>
                  </v:textbox>
                </v:rect>
                <v:line id="Line 1681" o:spid="_x0000_s1032" style="position:absolute;visibility:visible;mso-wrap-style:square" from="7936,9469" to="7937,9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9ijMYAAADdAAAADwAAAGRycy9kb3ducmV2LnhtbESPQWvCQBSE74X+h+UJvdWNEqNEV6mB&#10;kp6UWgseH9nXbGr2bchuNf77bkHocZiZb5jVZrCtuFDvG8cKJuMEBHHldMO1guPH6/MChA/IGlvH&#10;pOBGHjbrx4cV5tpd+Z0uh1CLCGGfowITQpdL6StDFv3YdcTR+3K9xRBlX0vd4zXCbSunSZJJiw3H&#10;BYMdFYaq8+HHKiiK3el7O9vvzrJ05fz4mZVmkSn1NBpeliACDeE/fG+/aQVpOk/h7018An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YozGAAAA3QAAAA8AAAAAAAAA&#10;AAAAAAAAoQIAAGRycy9kb3ducmV2LnhtbFBLBQYAAAAABAAEAPkAAACUAwAAAAA=&#10;" strokeweight=".95pt"/>
                <v:line id="Line 1682" o:spid="_x0000_s1033" style="position:absolute;flip:x;visibility:visible;mso-wrap-style:square" from="8551,9454" to="12264,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2bO8QAAADdAAAADwAAAGRycy9kb3ducmV2LnhtbESPUWvCQBCE3wv+h2MLvtVLJamSeooU&#10;RLFPNf6AJbfmQnN7IXeNMb/eE4Q+DrPzzc5qM9hG9NT52rGC91kCgrh0uuZKwbnYvS1B+ICssXFM&#10;Cm7kYbOevKww1+7KP9SfQiUihH2OCkwIbS6lLw1Z9DPXEkfv4jqLIcqukrrDa4TbRs6T5ENarDk2&#10;GGzpy1D5e/qz8Y2sYPcty+N+NOm46OdFnd1Gpaavw/YTRKAh/B8/0wetIE0XGTzWRAT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vZs7xAAAAN0AAAAPAAAAAAAAAAAA&#10;AAAAAKECAABkcnMvZG93bnJldi54bWxQSwUGAAAAAAQABAD5AAAAkgMAAAAA&#10;" strokeweight=".95pt"/>
                <v:line id="Line 1683" o:spid="_x0000_s1034" style="position:absolute;visibility:visible;mso-wrap-style:square" from="11083,9454" to="11084,10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FZYMYAAADdAAAADwAAAGRycy9kb3ducmV2LnhtbESPQWvCQBSE74L/YXmCN91YNErqKjYg&#10;6cmitdDjI/uaTc2+Ddmtxn/fLRQ8DjPzDbPe9rYRV+p87VjBbJqAIC6drrlScH7fT1YgfEDW2Dgm&#10;BXfysN0MB2vMtLvxka6nUIkIYZ+hAhNCm0npS0MW/dS1xNH7cp3FEGVXSd3hLcJtI5+SJJUWa44L&#10;BlvKDZWX049VkOeHz++XxdvhIgtXLM8faWFWqVLjUb97BhGoD4/wf/tVK5jPlyn8vYlP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hWWDGAAAA3QAAAA8AAAAAAAAA&#10;AAAAAAAAoQIAAGRycy9kb3ducmV2LnhtbFBLBQYAAAAABAAEAPkAAACUAwAAAAA=&#10;" strokeweight=".95pt"/>
                <v:line id="Line 1684" o:spid="_x0000_s1035" style="position:absolute;flip:x;visibility:visible;mso-wrap-style:square" from="10745,10126" to="11420,10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Og18QAAADdAAAADwAAAGRycy9kb3ducmV2LnhtbESPUWvCQBCE3wv+h2OFvtWLEhuJniIF&#10;sdinGn/AkltzwdxeyF1jzK/3CoU+DrPzzc5mN9hG9NT52rGC+SwBQVw6XXOl4FIc3lYgfEDW2Dgm&#10;BQ/ysNtOXjaYa3fnb+rPoRIRwj5HBSaENpfSl4Ys+plriaN3dZ3FEGVXSd3hPcJtIxdJ8i4t1hwb&#10;DLb0Yai8nX9sfGNZsPuS5ek4mnTM+kVRLx+jUq/TYb8GEWgI/8d/6U+tIE2zDH7XRATI7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I6DXxAAAAN0AAAAPAAAAAAAAAAAA&#10;AAAAAKECAABkcnMvZG93bnJldi54bWxQSwUGAAAAAAQABAD5AAAAkgMAAAAA&#10;" strokeweight=".95pt"/>
                <v:line id="Line 1685" o:spid="_x0000_s1036" style="position:absolute;flip:x;visibility:visible;mso-wrap-style:square" from="10745,10294" to="11420,10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w0pcUAAADdAAAADwAAAGRycy9kb3ducmV2LnhtbESPwWrDMAyG74O9g9Fgt9VpSdeR1i1j&#10;UDbWU5s9gIjVODSWQ+ymaZ5+Ogx2FL/+T582u9G3aqA+NoENzGcZKOIq2IZrAz/l/uUNVEzIFtvA&#10;ZOBOEXbbx4cNFjbc+EjDKdVKIBwLNOBS6gqtY+XIY5yFjliyc+g9Jhn7WtsebwL3rV5k2av22LBc&#10;cNjRh6Pqcrp60ViWHA66+v6cXD6thkXZLO+TMc9P4/saVKIx/S//tb+sgTxfia58Iwj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w0pcUAAADdAAAADwAAAAAAAAAA&#10;AAAAAAChAgAAZHJzL2Rvd25yZXYueG1sUEsFBgAAAAAEAAQA+QAAAJMDAAAAAA==&#10;" strokeweight=".95pt"/>
                <v:line id="Line 1686" o:spid="_x0000_s1037" style="position:absolute;visibility:visible;mso-wrap-style:square" from="11083,10294" to="11084,10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7NEscAAADdAAAADwAAAGRycy9kb3ducmV2LnhtbESPT2vCQBTE74V+h+UVeqsbi42aukob&#10;kPSk1D/g8ZF9zUazb0N21fTbuwWhx2FmfsPMFr1txIU6XztWMBwkIIhLp2uuFOy2y5cJCB+QNTaO&#10;ScEveVjMHx9mmGl35W+6bEIlIoR9hgpMCG0mpS8NWfQD1xJH78d1FkOUXSV1h9cIt418TZJUWqw5&#10;LhhsKTdUnjZnqyDPV4fj59t6dZKFK8a7fVqYSarU81P/8Q4iUB/+w/f2l1YwGo2n8Pc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vs0SxwAAAN0AAAAPAAAAAAAA&#10;AAAAAAAAAKECAABkcnMvZG93bnJldi54bWxQSwUGAAAAAAQABAD5AAAAlQMAAAAA&#10;" strokeweight=".95pt"/>
                <v:line id="Line 1687" o:spid="_x0000_s1038" style="position:absolute;flip:x;visibility:visible;mso-wrap-style:square" from="7921,10967" to="12264,10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9IhMUAAADdAAAADwAAAGRycy9kb3ducmV2LnhtbESPwWrDMAyG74O9g9Fgt9VpSbeS1i1j&#10;UDbWU5s9gIjVODSWQ+ymaZ5+Ogx2FL/+T582u9G3aqA+NoENzGcZKOIq2IZrAz/l/mUFKiZki21g&#10;MnCnCLvt48MGCxtufKThlGolEI4FGnApdYXWsXLkMc5CRyzZOfQek4x9rW2PN4H7Vi+y7FV7bFgu&#10;OOzow1F1OV29aCxLDgddfX9OLp/ehkXZLO+TMc9P4/saVKIx/S//tb+sgTxfib98Iwj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9IhMUAAADdAAAADwAAAAAAAAAA&#10;AAAAAAChAgAAZHJzL2Rvd25yZXYueG1sUEsFBgAAAAAEAAQA+QAAAJMDAAAAAA==&#10;" strokeweight=".95pt"/>
                <v:line id="Line 1688" o:spid="_x0000_s1039" style="position:absolute;visibility:visible;mso-wrap-style:square" from="12264,9454" to="12265,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2xM8YAAADdAAAADwAAAGRycy9kb3ducmV2LnhtbESPQWvCQBSE74X+h+UVvNWNRWOIrtIG&#10;SjxZtBY8PrKv2dTs25BdNf57t1DocZiZb5jlerCtuFDvG8cKJuMEBHHldMO1gsPn+3MGwgdkja1j&#10;UnAjD+vV48MSc+2uvKPLPtQiQtjnqMCE0OVS+sqQRT92HXH0vl1vMUTZ11L3eI1w28qXJEmlxYbj&#10;gsGOCkPVaX+2Copie/x5m31sT7J05fzwlZYmS5UaPQ2vCxCBhvAf/mtvtILpNJvA75v4BOTq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dsTPGAAAA3QAAAA8AAAAAAAAA&#10;AAAAAAAAoQIAAGRycy9kb3ducmV2LnhtbFBLBQYAAAAABAAEAPkAAACUAwAAAAA=&#10;" strokeweight=".95pt"/>
                <v:line id="Line 1689" o:spid="_x0000_s1040" style="position:absolute;visibility:visible;mso-wrap-style:square" from="12264,10462" to="12265,10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8vRMYAAADdAAAADwAAAGRycy9kb3ducmV2LnhtbESPQWvCQBSE74X+h+UJ3upGsTFEV2kD&#10;JT1ZtBY8PrKv2dTs25BdNf57t1DocZiZb5jVZrCtuFDvG8cKppMEBHHldMO1gsPn21MGwgdkja1j&#10;UnAjD5v148MKc+2uvKPLPtQiQtjnqMCE0OVS+sqQRT9xHXH0vl1vMUTZ11L3eI1w28pZkqTSYsNx&#10;wWBHhaHqtD9bBUWxPf68Pn9sT7J05eLwlZYmS5Uaj4aXJYhAQ/gP/7XftYL5PJvB75v4BOT6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PL0TGAAAA3QAAAA8AAAAAAAAA&#10;AAAAAAAAoQIAAGRycy9kb3ducmV2LnhtbFBLBQYAAAAABAAEAPkAAACUAwAAAAA=&#10;" strokeweight=".95pt"/>
                <v:line id="Line 1690" o:spid="_x0000_s1041" style="position:absolute;visibility:visible;mso-wrap-style:square" from="7936,10369" to="7952,10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OK38cAAADdAAAADwAAAGRycy9kb3ducmV2LnhtbESPQUvDQBSE74L/YXmCN7ux1hjSbosN&#10;SHpqMVbo8ZF9ZmOzb0N2bdN/7wpCj8PMfMMsVqPtxIkG3zpW8DhJQBDXTrfcKNh/vD1kIHxA1tg5&#10;JgUX8rBa3t4sMNfuzO90qkIjIoR9jgpMCH0upa8NWfQT1xNH78sNFkOUQyP1gOcIt52cJkkqLbYc&#10;Fwz2VBiqj9WPVVAU28P3+nm3PcrSlS/7z7Q0WarU/d34OgcRaAzX8H97oxXMZtkT/L2JT0A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4rfxwAAAN0AAAAPAAAAAAAA&#10;AAAAAAAAAKECAABkcnMvZG93bnJldi54bWxQSwUGAAAAAAQABAD5AAAAlQMAAAAA&#10;" strokeweight=".95pt"/>
                <v:oval id="Oval 1691" o:spid="_x0000_s1042" style="position:absolute;left:7893;top:9925;width:76;height: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sb8McA&#10;AADdAAAADwAAAGRycy9kb3ducmV2LnhtbESPQWvCQBSE70L/w/KEXkQ3lRA0ukoJFnqQ0qZevD2y&#10;zySYfRuyq4n+erdQ8DjMzDfMejuYRlypc7VlBW+zCARxYXXNpYLD78d0AcJ5ZI2NZVJwIwfbzcto&#10;jam2Pf/QNfelCBB2KSqovG9TKV1RkUE3sy1x8E62M+iD7EqpO+wD3DRyHkWJNFhzWKiwpayi4pxf&#10;jIL5cp/0lF129zz56nffx2xiokyp1/HwvgLhafDP8H/7UyuI40UMf2/CE5Cb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LG/DHAAAA3QAAAA8AAAAAAAAAAAAAAAAAmAIAAGRy&#10;cy9kb3ducmV2LnhtbFBLBQYAAAAABAAEAPUAAACMAwAAAAA=&#10;" strokeweight=".95pt"/>
                <v:oval id="Oval 1692" o:spid="_x0000_s1043" style="position:absolute;left:7908;top:10326;width:76;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e+a8gA&#10;AADdAAAADwAAAGRycy9kb3ducmV2LnhtbESPQWvCQBSE7wX/w/KEXkQ3ig02zUYkWPAgpY299PbI&#10;viah2bchu5rYX98VhB6HmfmGSbejacWFetdYVrBcRCCIS6sbrhR8nl7nGxDOI2tsLZOCKznYZpOH&#10;FBNtB/6gS+ErESDsElRQe98lUrqyJoNuYTvi4H3b3qAPsq+k7nEIcNPKVRTF0mDDYaHGjvKayp/i&#10;bBSsno/xQPl5/1vEb8P+/SufmShX6nE67l5AeBr9f/jePmgF6/XmCW5vwhOQ2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R75ryAAAAN0AAAAPAAAAAAAAAAAAAAAAAJgCAABk&#10;cnMvZG93bnJldi54bWxQSwUGAAAAAAQABAD1AAAAjQMAAAAA&#10;" strokeweight=".95pt"/>
                <v:rect id="Rectangle 1693" o:spid="_x0000_s1044" style="position:absolute;left:8973;top:9332;width:1013;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Hhg8YA&#10;AADdAAAADwAAAGRycy9kb3ducmV2LnhtbESPQWvCQBSE7wX/w/IEL0U3LSISXUWEitKTURFvj+wz&#10;G8y+DdltTPvru4LgcZiZb5j5srOVaKnxpWMFH6MEBHHudMmFguPhazgF4QOyxsoxKfglD8tF722O&#10;qXZ33lObhUJECPsUFZgQ6lRKnxuy6EeuJo7e1TUWQ5RNIXWD9wi3lfxMkom0WHJcMFjT2lB+y36s&#10;gnc2++xy/j4fzN/WnjbXumo3O6UG/W41AxGoC6/ws73VCsbj6QQeb+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Hhg8YAAADdAAAADwAAAAAAAAAAAAAAAACYAgAAZHJz&#10;L2Rvd25yZXYueG1sUEsFBgAAAAAEAAQA9QAAAIsDAAAAAA==&#10;" strokeweight=".95pt"/>
                <v:group id="Group 1694" o:spid="_x0000_s1045" style="position:absolute;left:8964;top:9118;width:1031;height:672" coordorigin="8964,9118" coordsize="1031,6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ZHZZ8cAAADd&#10;AAAADwAAAAAAAAAAAAAAAACqAgAAZHJzL2Rvd25yZXYueG1sUEsFBgAAAAAEAAQA+gAAAJ4DAAAA&#10;AA==&#10;">
                  <v:shape id="Freeform 1695" o:spid="_x0000_s1046" style="position:absolute;left:9789;top:9118;width:206;height:168;visibility:visible;mso-wrap-style:square;v-text-anchor:top" coordsize="206,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puSMQA&#10;AADdAAAADwAAAGRycy9kb3ducmV2LnhtbERPS0vDQBC+C/6HZQRvdhNpJcRuS/ABLQWrMRdvQ3ZM&#10;QrOzIbtt03/fOQgeP773cj25Xp1oDJ1nA+ksAUVce9txY6D6fn/IQIWIbLH3TAYuFGC9ur1ZYm79&#10;mb/oVMZGSQiHHA20MQ651qFuyWGY+YFYuF8/OowCx0bbEc8S7nr9mCRP2mHH0tDiQC8t1Yfy6KSk&#10;umyLj2nxmu6KNKvfPquffn8w5v5uKp5BRZriv/jPvbEG5vNM5sobeQJ6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6bkjEAAAA3QAAAA8AAAAAAAAAAAAAAAAAmAIAAGRycy9k&#10;b3ducmV2LnhtbFBLBQYAAAAABAAEAPUAAACJAwAAAAA=&#10;" path="m206,l94,168,,37,206,xe" fillcolor="black" stroked="f">
                    <v:path arrowok="t" o:connecttype="custom" o:connectlocs="206,0;94,168;0,37;206,0" o:connectangles="0,0,0,0"/>
                  </v:shape>
                  <v:line id="Line 1696" o:spid="_x0000_s1047" style="position:absolute;flip:x;visibility:visible;mso-wrap-style:square" from="8964,9136" to="9958,9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XhGcUAAADdAAAADwAAAGRycy9kb3ducmV2LnhtbESPUWvCQBCE3wv+h2MF3+pFia1GT5FC&#10;UdqnGn/AkltzwdxeyJ0x5td7hUIfh9n5Zmez620tOmp95VjBbJqAIC6crrhUcM4/X5cgfEDWWDsm&#10;BQ/ysNuOXjaYaXfnH+pOoRQRwj5DBSaEJpPSF4Ys+qlriKN3ca3FEGVbSt3iPcJtLedJ8iYtVhwb&#10;DDb0Yai4nm42vrHI2X3L4uswmHR47+Z5tXgMSk3G/X4NIlAf/o//0ketIE2XK/hdExEgt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XhGcUAAADdAAAADwAAAAAAAAAA&#10;AAAAAAChAgAAZHJzL2Rvd25yZXYueG1sUEsFBgAAAAAEAAQA+QAAAJMDAAAAAA==&#10;" strokeweight=".95pt"/>
                </v:group>
                <v:oval id="Oval 1697" o:spid="_x0000_s1048" style="position:absolute;left:12029;top:9967;width:507;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fFW8MA&#10;AADdAAAADwAAAGRycy9kb3ducmV2LnhtbERPTUvDQBC9C/6HZQRvdmMpJcZui0iFoiDYSs/D7iQb&#10;mp0N2TWJ/nrnIHh8vO/Nbg6dGmlIbWQD94sCFLGNruXGwOfp5a4ElTKywy4yGfimBLvt9dUGKxcn&#10;/qDxmBslIZwqNOBz7iutk/UUMC1iTyxcHYeAWeDQaDfgJOGh08uiWOuALUuDx56ePdnL8StIyfvb&#10;6099OZfj2u/P0/Jg631pjbm9mZ8eQWWa87/4z31wBlarB9kvb+QJ6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fFW8MAAADdAAAADwAAAAAAAAAAAAAAAACYAgAAZHJzL2Rv&#10;d25yZXYueG1sUEsFBgAAAAAEAAQA9QAAAIgDAAAAAA==&#10;" filled="f" strokeweight=".95pt"/>
                <v:rect id="Rectangle 1698" o:spid="_x0000_s1049" style="position:absolute;left:10464;top:10089;width:262;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yxv8cA&#10;AADdAAAADwAAAGRycy9kb3ducmV2LnhtbESPQWvCQBSE7wX/w/KE3uomJYhJXUPQih5bLdjeHtln&#10;Esy+DdnVpP76bqHQ4zAz3zDLfDStuFHvGssK4lkEgri0uuFKwcdx+7QA4TyyxtYyKfgmB/lq8rDE&#10;TNuB3+l28JUIEHYZKqi97zIpXVmTQTezHXHwzrY36IPsK6l7HALctPI5iubSYMNhocaO1jWVl8PV&#10;KNgtuuJzb+9D1b5+7U5vp3RzTL1Sj9OxeAHhafT/4b/2XitIkjSG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csb/HAAAA3QAAAA8AAAAAAAAAAAAAAAAAmAIAAGRy&#10;cy9kb3ducmV2LnhtbFBLBQYAAAAABAAEAPUAAACMAwAAAAA=&#10;" filled="f" stroked="f">
                  <v:textbox inset="0,0,0,0">
                    <w:txbxContent>
                      <w:p w:rsidR="004E7FA4" w:rsidRDefault="004E7FA4" w:rsidP="00D76E65">
                        <w:r>
                          <w:rPr>
                            <w:rFonts w:ascii="Times" w:hAnsi="Times"/>
                            <w:snapToGrid w:val="0"/>
                            <w:color w:val="000000"/>
                          </w:rPr>
                          <w:t>C</w:t>
                        </w:r>
                      </w:p>
                    </w:txbxContent>
                  </v:textbox>
                </v:rect>
                <v:oval id="Oval 1699" o:spid="_x0000_s1050" style="position:absolute;left:10360;top:9220;width:507;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ewwscA&#10;AADdAAAADwAAAGRycy9kb3ducmV2LnhtbESPQWvCQBSE7wX/w/KEXopuDBI0uooECx5KqdGLt0f2&#10;mQSzb0N2NbG/vlso9DjMzDfMejuYRjyoc7VlBbNpBIK4sLrmUsH59D5ZgHAeWWNjmRQ8ycF2M3pZ&#10;Y6ptz0d65L4UAcIuRQWV920qpSsqMuimtiUO3tV2Bn2QXSl1h32Am0bGUZRIgzWHhQpbyioqbvnd&#10;KIiXH0lP2X3/nSef/f7rkr2ZKFPqdTzsViA8Df4//Nc+aAXz+TKG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3sMLHAAAA3QAAAA8AAAAAAAAAAAAAAAAAmAIAAGRy&#10;cy9kb3ducmV2LnhtbFBLBQYAAAAABAAEAPUAAACMAwAAAAA=&#10;" strokeweight=".95pt"/>
                <v:rect id="Rectangle 1700" o:spid="_x0000_s1051" style="position:absolute;left:10539;top:9304;width:337;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KKU8cA&#10;AADdAAAADwAAAGRycy9kb3ducmV2LnhtbESPQWvCQBSE74X+h+UVvNVNbZAkuorUih6tFlJvj+xr&#10;Epp9G7Krif31XUHocZiZb5j5cjCNuFDnassKXsYRCOLC6ppLBZ/HzXMCwnlkjY1lUnAlB8vF48Mc&#10;M217/qDLwZciQNhlqKDyvs2kdEVFBt3YtsTB+7adQR9kV0rdYR/gppGTKJpKgzWHhQpbequo+Dmc&#10;jYJt0q6+dva3L5v30zbf5+n6mHqlRk/DagbC0+D/w/f2TiuI4/QV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CilPHAAAA3QAAAA8AAAAAAAAAAAAAAAAAmAIAAGRy&#10;cy9kb3ducmV2LnhtbFBLBQYAAAAABAAEAPUAAACMAwAAAAA=&#10;" filled="f" stroked="f">
                  <v:textbox inset="0,0,0,0">
                    <w:txbxContent>
                      <w:p w:rsidR="004E7FA4" w:rsidRDefault="004E7FA4" w:rsidP="00D76E65">
                        <w:r>
                          <w:rPr>
                            <w:rFonts w:ascii="Helvetica" w:hAnsi="Helvetica"/>
                            <w:snapToGrid w:val="0"/>
                            <w:color w:val="000000"/>
                            <w:sz w:val="26"/>
                          </w:rPr>
                          <w:t>A</w:t>
                        </w:r>
                      </w:p>
                    </w:txbxContent>
                  </v:textbox>
                </v:rect>
                <v:rect id="Rectangle 1701" o:spid="_x0000_s1052" style="position:absolute;left:12208;top:10051;width:337;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sSJ8UA&#10;AADdAAAADwAAAGRycy9kb3ducmV2LnhtbESPQWvCQBSE74L/YXmCN90ooZjoKtJa9Gi1oN4e2WcS&#10;zL4N2a2J/fVuQehxmJlvmMWqM5W4U+NKywom4wgEcWZ1ybmC7+PnaAbCeWSNlWVS8CAHq2W/t8BU&#10;25a/6H7wuQgQdikqKLyvUyldVpBBN7Y1cfCutjHog2xyqRtsA9xUchpFb9JgyWGhwJreC8puhx+j&#10;YDur1+ed/W3zanPZnvan5OOYeKWGg249B+Gp8//hV3unFcRxEsPfm/AE5P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qxInxQAAAN0AAAAPAAAAAAAAAAAAAAAAAJgCAABkcnMv&#10;ZG93bnJldi54bWxQSwUGAAAAAAQABAD1AAAAigMAAAAA&#10;" filled="f" stroked="f">
                  <v:textbox inset="0,0,0,0">
                    <w:txbxContent>
                      <w:p w:rsidR="004E7FA4" w:rsidRDefault="004E7FA4" w:rsidP="00D76E65">
                        <w:r>
                          <w:rPr>
                            <w:rFonts w:ascii="Helvetica" w:hAnsi="Helvetica"/>
                            <w:snapToGrid w:val="0"/>
                            <w:color w:val="000000"/>
                            <w:sz w:val="26"/>
                          </w:rPr>
                          <w:t>V</w:t>
                        </w:r>
                      </w:p>
                    </w:txbxContent>
                  </v:textbox>
                </v:rect>
                <v:oval id="Oval 1702" o:spid="_x0000_s1053" style="position:absolute;left:11047;top:9397;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gocUA&#10;AADdAAAADwAAAGRycy9kb3ducmV2LnhtbESPQWvCQBSE74L/YXlCL1I3Fg02dRUJWLw2evD4mn1N&#10;QrNvw+5qkn/fFYQeh5n5htnuB9OKOznfWFawXCQgiEurG64UXM7H1w0IH5A1tpZJwUge9rvpZIuZ&#10;tj1/0b0IlYgQ9hkqqEPoMil9WZNBv7AdcfR+rDMYonSV1A77CDetfEuSVBpsOC7U2FFeU/lb3IwC&#10;N+/GfDzlx+U3fxbrfqOv6UUr9TIbDh8gAg3hP/xsn7SC1ep9DY838Qn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6KChxQAAAN0AAAAPAAAAAAAAAAAAAAAAAJgCAABkcnMv&#10;ZG93bnJldi54bWxQSwUGAAAAAAQABAD1AAAAigMAAAAA&#10;" fillcolor="black">
                  <o:lock v:ext="edit" aspectratio="t"/>
                </v:oval>
                <v:oval id="Oval 1703" o:spid="_x0000_s1054" style="position:absolute;left:11047;top:10912;width:7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o+1sQA&#10;AADdAAAADwAAAGRycy9kb3ducmV2LnhtbESPQWvCQBSE7wX/w/IKvZS6UWzQ6CoSsHg1eujxmX0m&#10;odm3YXc1yb/vFoQeh5n5htnsBtOKBznfWFYwmyYgiEurG64UXM6HjyUIH5A1tpZJwUgedtvJywYz&#10;bXs+0aMIlYgQ9hkqqEPoMil9WZNBP7UdcfRu1hkMUbpKaod9hJtWzpMklQYbjgs1dpTXVP4Ud6PA&#10;vXdjPh7zw+zKX8Vnv9Tf6UUr9fY67NcgAg3hP/xsH7WCxWKVwt+b+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6PtbEAAAA3QAAAA8AAAAAAAAAAAAAAAAAmAIAAGRycy9k&#10;b3ducmV2LnhtbFBLBQYAAAAABAAEAPUAAACJAwAAAAA=&#10;" fillcolor="black">
                  <o:lock v:ext="edit" aspectratio="t"/>
                </v:oval>
                <v:line id="Line 1704" o:spid="_x0000_s1055" style="position:absolute;visibility:visible;mso-wrap-style:square" from="7950,9465" to="8265,9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yvQskAAADdAAAADwAAAGRycy9kb3ducmV2LnhtbESPT0vDQBTE74LfYXmCN7tRS2xjt6Uo&#10;QttDsX+gHl+zzyRt9m3YXZP47V2h0OMwM79hJrPe1KIl5yvLCh4HCQji3OqKCwX73cfDCIQPyBpr&#10;y6TglzzMprc3E8y07XhD7TYUIkLYZ6igDKHJpPR5SQb9wDbE0fu2zmCI0hVSO+wi3NTyKUlSabDi&#10;uFBiQ28l5eftj1Gwfv5M2/lytegPy/SYv2+OX6fOKXV/189fQQTqwzV8aS+0guFw/AL/b+ITkN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x8r0LJAAAA3QAAAA8AAAAA&#10;AAAAAAAAAAAAoQIAAGRycy9kb3ducmV2LnhtbFBLBQYAAAAABAAEAPkAAACXAwAAAAA=&#10;"/>
                <v:line id="Line 1705" o:spid="_x0000_s1056" style="position:absolute;flip:y;visibility:visible;mso-wrap-style:square" from="8265,9315" to="8565,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hLz8QAAADdAAAADwAAAGRycy9kb3ducmV2LnhtbERPTWvCMBi+D/YfwjvYZcxUKaLVKCIM&#10;PHjxg8pur827prR50yWZdv/eHAY7Pjzfy/VgO3EjHxrHCsajDARx5XTDtYLz6eN9BiJEZI2dY1Lw&#10;SwHWq+enJRba3flAt2OsRQrhUKACE2NfSBkqQxbDyPXEifty3mJM0NdSe7yncNvJSZZNpcWGU4PB&#10;nraGqvb4YxXI2f7t22+ueVu2l8vclFXZf+6Ven0ZNgsQkYb4L/5z77SCPJ+nuelNeg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CEvPxAAAAN0AAAAPAAAAAAAAAAAA&#10;AAAAAKECAABkcnMvZG93bnJldi54bWxQSwUGAAAAAAQABAD5AAAAkgMAAAAA&#10;"/>
                <v:shape id="Text Box 1706" o:spid="_x0000_s1057" type="#_x0000_t202" style="position:absolute;left:8235;top:9525;width:4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peVMUA&#10;AADdAAAADwAAAGRycy9kb3ducmV2LnhtbESPzWrDMBCE74W8g9hALiWRE9wkdiObtNCSa34eYGNt&#10;bFNrZSzVP29fFQo9DjPzDXPIR9OInjpXW1awXkUgiAuray4V3K4fyz0I55E1NpZJwUQO8mz2dMBU&#10;24HP1F98KQKEXYoKKu/bVEpXVGTQrWxLHLyH7Qz6ILtS6g6HADeN3ETRVhqsOSxU2NJ7RcXX5dso&#10;eJyG55dkuH/62+4cb9+w3t3tpNRiPh5fQXga/X/4r33SCuI4SeD3TXg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il5UxQAAAN0AAAAPAAAAAAAAAAAAAAAAAJgCAABkcnMv&#10;ZG93bnJldi54bWxQSwUGAAAAAAQABAD1AAAAigMAAAAA&#10;" stroked="f">
                  <v:textbox>
                    <w:txbxContent>
                      <w:p w:rsidR="004E7FA4" w:rsidRPr="00761A8B" w:rsidRDefault="004E7FA4" w:rsidP="00D76E65">
                        <w:r>
                          <w:t>S</w:t>
                        </w:r>
                      </w:p>
                    </w:txbxContent>
                  </v:textbox>
                </v:shape>
                <v:shape id="Text Box 1707" o:spid="_x0000_s1058" type="#_x0000_t202" style="position:absolute;left:7380;top:9660;width:3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tt074A&#10;AADdAAAADwAAAGRycy9kb3ducmV2LnhtbERPSwrCMBDdC94hjOBGNFX8VqOooLj1c4CxGdtiMylN&#10;tPX2ZiG4fLz/atOYQrypcrllBcNBBII4sTrnVMHteujPQTiPrLGwTAo+5GCzbrdWGGtb85neF5+K&#10;EMIuRgWZ92UspUsyMugGtiQO3MNWBn2AVSp1hXUIN4UcRdFUGsw5NGRY0j6j5Hl5GQWPU92bLOr7&#10;0d9m5/F0h/nsbj9KdTvNdgnCU+P/4p/7pBWMJ1HYH96EJyDX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hbbdO+AAAA3QAAAA8AAAAAAAAAAAAAAAAAmAIAAGRycy9kb3ducmV2&#10;LnhtbFBLBQYAAAAABAAEAPUAAACDAwAAAAA=&#10;" stroked="f">
                  <v:textbox>
                    <w:txbxContent>
                      <w:p w:rsidR="004E7FA4" w:rsidRPr="00761A8B" w:rsidRDefault="004E7FA4" w:rsidP="00D76E65">
                        <w:pPr>
                          <w:rPr>
                            <w:b/>
                          </w:rPr>
                        </w:pPr>
                        <w:r w:rsidRPr="00761A8B">
                          <w:rPr>
                            <w:b/>
                          </w:rPr>
                          <w:t>+</w:t>
                        </w:r>
                      </w:p>
                    </w:txbxContent>
                  </v:textbox>
                </v:shape>
                <v:shape id="Text Box 1708" o:spid="_x0000_s1059" type="#_x0000_t202" style="position:absolute;left:7425;top:10170;width:39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fISMMA&#10;AADdAAAADwAAAGRycy9kb3ducmV2LnhtbESP3YrCMBSE7xd8h3AEb5Zt6uJvNYorKN7q+gCnzbEt&#10;Nieliba+vREEL4eZ+YZZrjtTiTs1rrSsYBjFIIgzq0vOFZz/dz8zEM4ja6wsk4IHOVivel9LTLRt&#10;+Uj3k89FgLBLUEHhfZ1I6bKCDLrI1sTBu9jGoA+yyaVusA1wU8nfOJ5IgyWHhQJr2haUXU83o+By&#10;aL/H8zbd+/P0OJr8YTlN7UOpQb/bLEB46vwn/G4ftILROB7C6014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fISMMAAADdAAAADwAAAAAAAAAAAAAAAACYAgAAZHJzL2Rv&#10;d25yZXYueG1sUEsFBgAAAAAEAAQA9QAAAIgDAAAAAA==&#10;" stroked="f">
                  <v:textbox>
                    <w:txbxContent>
                      <w:p w:rsidR="004E7FA4" w:rsidRPr="00761A8B" w:rsidRDefault="004E7FA4" w:rsidP="00D76E65">
                        <w:pPr>
                          <w:rPr>
                            <w:b/>
                          </w:rPr>
                        </w:pPr>
                        <w:r>
                          <w:rPr>
                            <w:b/>
                          </w:rPr>
                          <w:t>–</w:t>
                        </w:r>
                      </w:p>
                    </w:txbxContent>
                  </v:textbox>
                </v:shape>
                <w10:anchorlock/>
              </v:group>
            </w:pict>
          </mc:Fallback>
        </mc:AlternateContent>
      </w:r>
    </w:p>
    <w:p w:rsidR="00D76E65" w:rsidRPr="000D64E6" w:rsidRDefault="00D76E65" w:rsidP="00D76E65"/>
    <w:p w:rsidR="00D76E65" w:rsidRPr="000D64E6" w:rsidRDefault="00D76E65" w:rsidP="00DE0176">
      <w:pPr>
        <w:ind w:left="567"/>
      </w:pPr>
      <w:r w:rsidRPr="000D64E6">
        <w:t xml:space="preserve">Switch S is now closed. By carefully adjusting the variable resistor R a constant charging current of 1·0 mA is maintained. </w:t>
      </w:r>
    </w:p>
    <w:p w:rsidR="00DE0176" w:rsidRDefault="00DE0176" w:rsidP="00DE0176">
      <w:pPr>
        <w:ind w:left="567"/>
      </w:pPr>
    </w:p>
    <w:p w:rsidR="00D76E65" w:rsidRPr="000D64E6" w:rsidRDefault="00D76E65" w:rsidP="00DE0176">
      <w:pPr>
        <w:ind w:left="567"/>
      </w:pPr>
      <w:r w:rsidRPr="000D64E6">
        <w:t>The reading on the voltmeter is recorded every 10 s. The results are shown in the table.</w:t>
      </w:r>
    </w:p>
    <w:p w:rsidR="00D76E65" w:rsidRPr="000D64E6" w:rsidRDefault="00D76E65" w:rsidP="00D76E65"/>
    <w:tbl>
      <w:tblPr>
        <w:tblW w:w="0" w:type="auto"/>
        <w:tblInd w:w="19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0"/>
        <w:gridCol w:w="517"/>
        <w:gridCol w:w="567"/>
        <w:gridCol w:w="567"/>
        <w:gridCol w:w="567"/>
        <w:gridCol w:w="567"/>
      </w:tblGrid>
      <w:tr w:rsidR="00D76E65" w:rsidRPr="000D64E6" w:rsidTr="004E7FA4">
        <w:trPr>
          <w:trHeight w:hRule="exact" w:val="600"/>
        </w:trPr>
        <w:tc>
          <w:tcPr>
            <w:tcW w:w="1080" w:type="dxa"/>
            <w:vAlign w:val="center"/>
          </w:tcPr>
          <w:p w:rsidR="00D76E65" w:rsidRPr="000D64E6" w:rsidRDefault="00DE0176" w:rsidP="00D76E65">
            <w:r>
              <w:t>Time / s</w:t>
            </w:r>
          </w:p>
        </w:tc>
        <w:tc>
          <w:tcPr>
            <w:tcW w:w="517" w:type="dxa"/>
            <w:vAlign w:val="center"/>
          </w:tcPr>
          <w:p w:rsidR="00D76E65" w:rsidRPr="000D64E6" w:rsidRDefault="00D76E65" w:rsidP="00D76E65">
            <w:r w:rsidRPr="000D64E6">
              <w:t>0</w:t>
            </w:r>
          </w:p>
        </w:tc>
        <w:tc>
          <w:tcPr>
            <w:tcW w:w="567" w:type="dxa"/>
            <w:vAlign w:val="center"/>
          </w:tcPr>
          <w:p w:rsidR="00D76E65" w:rsidRPr="000D64E6" w:rsidRDefault="00D76E65" w:rsidP="00D76E65">
            <w:r w:rsidRPr="000D64E6">
              <w:t>10</w:t>
            </w:r>
          </w:p>
        </w:tc>
        <w:tc>
          <w:tcPr>
            <w:tcW w:w="567" w:type="dxa"/>
            <w:vAlign w:val="center"/>
          </w:tcPr>
          <w:p w:rsidR="00D76E65" w:rsidRPr="000D64E6" w:rsidRDefault="00D76E65" w:rsidP="00D76E65">
            <w:r w:rsidRPr="000D64E6">
              <w:t>20</w:t>
            </w:r>
          </w:p>
        </w:tc>
        <w:tc>
          <w:tcPr>
            <w:tcW w:w="567" w:type="dxa"/>
            <w:vAlign w:val="center"/>
          </w:tcPr>
          <w:p w:rsidR="00D76E65" w:rsidRPr="000D64E6" w:rsidRDefault="00D76E65" w:rsidP="00D76E65">
            <w:r w:rsidRPr="000D64E6">
              <w:t>30</w:t>
            </w:r>
          </w:p>
        </w:tc>
        <w:tc>
          <w:tcPr>
            <w:tcW w:w="567" w:type="dxa"/>
            <w:vAlign w:val="center"/>
          </w:tcPr>
          <w:p w:rsidR="00D76E65" w:rsidRPr="000D64E6" w:rsidRDefault="00D76E65" w:rsidP="00D76E65">
            <w:r w:rsidRPr="000D64E6">
              <w:t>40</w:t>
            </w:r>
          </w:p>
        </w:tc>
      </w:tr>
      <w:tr w:rsidR="00D76E65" w:rsidRPr="000D64E6" w:rsidTr="004E7FA4">
        <w:trPr>
          <w:trHeight w:hRule="exact" w:val="600"/>
        </w:trPr>
        <w:tc>
          <w:tcPr>
            <w:tcW w:w="1080" w:type="dxa"/>
            <w:vAlign w:val="center"/>
          </w:tcPr>
          <w:p w:rsidR="00D76E65" w:rsidRPr="000D64E6" w:rsidRDefault="00DE0176" w:rsidP="00D76E65">
            <w:r>
              <w:t>V / V</w:t>
            </w:r>
          </w:p>
        </w:tc>
        <w:tc>
          <w:tcPr>
            <w:tcW w:w="517" w:type="dxa"/>
            <w:vAlign w:val="center"/>
          </w:tcPr>
          <w:p w:rsidR="00D76E65" w:rsidRPr="000D64E6" w:rsidRDefault="00D76E65" w:rsidP="00D76E65">
            <w:r w:rsidRPr="000D64E6">
              <w:t>0</w:t>
            </w:r>
          </w:p>
        </w:tc>
        <w:tc>
          <w:tcPr>
            <w:tcW w:w="567" w:type="dxa"/>
            <w:vAlign w:val="center"/>
          </w:tcPr>
          <w:p w:rsidR="00D76E65" w:rsidRPr="000D64E6" w:rsidRDefault="00D76E65" w:rsidP="00D76E65">
            <w:r w:rsidRPr="000D64E6">
              <w:t>1·9</w:t>
            </w:r>
          </w:p>
        </w:tc>
        <w:tc>
          <w:tcPr>
            <w:tcW w:w="567" w:type="dxa"/>
            <w:vAlign w:val="center"/>
          </w:tcPr>
          <w:p w:rsidR="00D76E65" w:rsidRPr="000D64E6" w:rsidRDefault="00D76E65" w:rsidP="00D76E65">
            <w:r w:rsidRPr="000D64E6">
              <w:t>4·0</w:t>
            </w:r>
          </w:p>
        </w:tc>
        <w:tc>
          <w:tcPr>
            <w:tcW w:w="567" w:type="dxa"/>
            <w:vAlign w:val="center"/>
          </w:tcPr>
          <w:p w:rsidR="00D76E65" w:rsidRPr="000D64E6" w:rsidRDefault="00D76E65" w:rsidP="00D76E65">
            <w:r w:rsidRPr="000D64E6">
              <w:t>6·2</w:t>
            </w:r>
          </w:p>
        </w:tc>
        <w:tc>
          <w:tcPr>
            <w:tcW w:w="567" w:type="dxa"/>
            <w:vAlign w:val="center"/>
          </w:tcPr>
          <w:p w:rsidR="00D76E65" w:rsidRPr="000D64E6" w:rsidRDefault="00D76E65" w:rsidP="00D76E65">
            <w:r w:rsidRPr="000D64E6">
              <w:t>8·1</w:t>
            </w:r>
          </w:p>
        </w:tc>
      </w:tr>
    </w:tbl>
    <w:p w:rsidR="00DE0176" w:rsidRDefault="00DE0176" w:rsidP="00D76E65"/>
    <w:p w:rsidR="00D76E65" w:rsidRPr="000D64E6" w:rsidRDefault="00D76E65" w:rsidP="00DE0176">
      <w:pPr>
        <w:ind w:left="567"/>
      </w:pPr>
      <w:r w:rsidRPr="000D64E6">
        <w:t>(a)</w:t>
      </w:r>
      <w:r w:rsidRPr="000D64E6">
        <w:tab/>
        <w:t xml:space="preserve">Plot a graph of the charge on the capacitor against the </w:t>
      </w:r>
      <w:proofErr w:type="spellStart"/>
      <w:r w:rsidRPr="000D64E6">
        <w:t>p.d</w:t>
      </w:r>
      <w:proofErr w:type="spellEnd"/>
      <w:r w:rsidRPr="000D64E6">
        <w:t xml:space="preserve">. across the capacitor. </w:t>
      </w:r>
    </w:p>
    <w:p w:rsidR="00D76E65" w:rsidRPr="000D64E6" w:rsidRDefault="00D76E65" w:rsidP="00DE0176">
      <w:pPr>
        <w:ind w:left="567"/>
      </w:pPr>
      <w:r w:rsidRPr="000D64E6">
        <w:t>(b)</w:t>
      </w:r>
      <w:r w:rsidRPr="000D64E6">
        <w:tab/>
        <w:t>Use the graph to calculate the capacitance of the capacitor.</w:t>
      </w:r>
    </w:p>
    <w:p w:rsidR="00D76E65" w:rsidRPr="000D64E6" w:rsidRDefault="00D76E65" w:rsidP="00D76E65"/>
    <w:p w:rsidR="00DE0176" w:rsidRDefault="00DE0176">
      <w:r>
        <w:br w:type="page"/>
      </w:r>
    </w:p>
    <w:p w:rsidR="00D76E65" w:rsidRPr="000D64E6" w:rsidRDefault="00D76E65" w:rsidP="00D76E65">
      <w:r w:rsidRPr="000D64E6">
        <w:lastRenderedPageBreak/>
        <w:t>6.</w:t>
      </w:r>
      <w:r w:rsidRPr="000D64E6">
        <w:tab/>
        <w:t>The circuit below is used to charge and discharge a capacitor.</w:t>
      </w:r>
    </w:p>
    <w:p w:rsidR="00D76E65" w:rsidRPr="000D64E6" w:rsidRDefault="00D76E65" w:rsidP="00D76E65"/>
    <w:p w:rsidR="00D76E65" w:rsidRPr="000D64E6" w:rsidRDefault="00D76E65" w:rsidP="00DE0176">
      <w:pPr>
        <w:ind w:left="567"/>
      </w:pPr>
      <w:bookmarkStart w:id="0" w:name="_GoBack"/>
      <w:r>
        <w:rPr>
          <w:noProof/>
        </w:rPr>
        <mc:AlternateContent>
          <mc:Choice Requires="wpg">
            <w:drawing>
              <wp:anchor distT="0" distB="0" distL="114300" distR="114300" simplePos="0" relativeHeight="251747840" behindDoc="0" locked="0" layoutInCell="1" allowOverlap="1" wp14:anchorId="283158E3" wp14:editId="082BC85F">
                <wp:simplePos x="0" y="0"/>
                <wp:positionH relativeFrom="column">
                  <wp:posOffset>3750310</wp:posOffset>
                </wp:positionH>
                <wp:positionV relativeFrom="paragraph">
                  <wp:posOffset>137160</wp:posOffset>
                </wp:positionV>
                <wp:extent cx="536575" cy="511810"/>
                <wp:effectExtent l="0" t="0" r="0" b="40640"/>
                <wp:wrapNone/>
                <wp:docPr id="4469" name="Group 44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575" cy="511810"/>
                          <a:chOff x="5408" y="141"/>
                          <a:chExt cx="845" cy="806"/>
                        </a:xfrm>
                      </wpg:grpSpPr>
                      <wps:wsp>
                        <wps:cNvPr id="4470" name="Freeform 1731"/>
                        <wps:cNvSpPr>
                          <a:spLocks/>
                        </wps:cNvSpPr>
                        <wps:spPr bwMode="auto">
                          <a:xfrm>
                            <a:off x="6031" y="141"/>
                            <a:ext cx="222" cy="222"/>
                          </a:xfrm>
                          <a:custGeom>
                            <a:avLst/>
                            <a:gdLst>
                              <a:gd name="T0" fmla="*/ 222 w 222"/>
                              <a:gd name="T1" fmla="*/ 0 h 222"/>
                              <a:gd name="T2" fmla="*/ 141 w 222"/>
                              <a:gd name="T3" fmla="*/ 222 h 222"/>
                              <a:gd name="T4" fmla="*/ 0 w 222"/>
                              <a:gd name="T5" fmla="*/ 81 h 222"/>
                              <a:gd name="T6" fmla="*/ 222 w 222"/>
                              <a:gd name="T7" fmla="*/ 0 h 222"/>
                            </a:gdLst>
                            <a:ahLst/>
                            <a:cxnLst>
                              <a:cxn ang="0">
                                <a:pos x="T0" y="T1"/>
                              </a:cxn>
                              <a:cxn ang="0">
                                <a:pos x="T2" y="T3"/>
                              </a:cxn>
                              <a:cxn ang="0">
                                <a:pos x="T4" y="T5"/>
                              </a:cxn>
                              <a:cxn ang="0">
                                <a:pos x="T6" y="T7"/>
                              </a:cxn>
                            </a:cxnLst>
                            <a:rect l="0" t="0" r="r" b="b"/>
                            <a:pathLst>
                              <a:path w="222" h="222">
                                <a:moveTo>
                                  <a:pt x="222" y="0"/>
                                </a:moveTo>
                                <a:lnTo>
                                  <a:pt x="141" y="222"/>
                                </a:lnTo>
                                <a:lnTo>
                                  <a:pt x="0" y="81"/>
                                </a:lnTo>
                                <a:lnTo>
                                  <a:pt x="2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71" name="Line 1732"/>
                        <wps:cNvCnPr/>
                        <wps:spPr bwMode="auto">
                          <a:xfrm flipH="1">
                            <a:off x="5408" y="161"/>
                            <a:ext cx="804" cy="78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69" o:spid="_x0000_s1026" style="position:absolute;margin-left:295.3pt;margin-top:10.8pt;width:42.25pt;height:40.3pt;z-index:251747840" coordorigin="5408,141" coordsize="845,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">
                <v:shape id="Freeform 1731" o:spid="_x0000_s1027" style="position:absolute;left:6031;top:141;width:222;height:222;visibility:visible;mso-wrap-style:square;v-text-anchor:top" coordsize="22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0xq8IA&#10;AADdAAAADwAAAGRycy9kb3ducmV2LnhtbERPy4rCMBTdC/MP4Q6407RjfdVGGYSCbgTrwGwvzbUt&#10;NjeliVr/frIYcHk472w3mFY8qHeNZQXxNAJBXFrdcKXg55JPViCcR9bYWiYFL3Kw236MMky1ffKZ&#10;HoWvRAhhl6KC2vsuldKVNRl0U9sRB+5qe4M+wL6SusdnCDet/IqihTTYcGiosaN9TeWtuBsFs2Rx&#10;XMpDnv+ujvn6JON7Mdcnpcafw/cGhKfBv8X/7oNWkCTLsD+8CU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nTGrwgAAAN0AAAAPAAAAAAAAAAAAAAAAAJgCAABkcnMvZG93&#10;bnJldi54bWxQSwUGAAAAAAQABAD1AAAAhwMAAAAA&#10;" path="m222,l141,222,,81,222,xe" fillcolor="black" stroked="f">
                  <v:path arrowok="t" o:connecttype="custom" o:connectlocs="222,0;141,222;0,81;222,0" o:connectangles="0,0,0,0"/>
                </v:shape>
                <v:line id="Line 1732" o:spid="_x0000_s1028" style="position:absolute;flip:x;visibility:visible;mso-wrap-style:square" from="5408,161" to="6212,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zTO8cAAADdAAAADwAAAGRycy9kb3ducmV2LnhtbESPzWrCQBSF94W+w3ALboqZRMS2qZNQ&#10;hIIIXWgLxt0lc5vEZu6EzGji2zsFweXh/HycZT6aVpypd41lBUkUgyAurW64UvDz/Tl9BeE8ssbW&#10;Mim4kIM8e3xYYqrtwFs673wlwgi7FBXU3neplK6syaCLbEccvF/bG/RB9pXUPQ5h3LRyFscLabDh&#10;QKixo1VN5d/uZALkuKoOX0cq92/7bjMskuehKE5KTZ7Gj3cQnkZ/D9/aa61gPn9J4P9NeAIy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jNM7xwAAAN0AAAAPAAAAAAAA&#10;AAAAAAAAAKECAABkcnMvZG93bnJldi54bWxQSwUGAAAAAAQABAD5AAAAlQMAAAAA&#10;" strokeweight="1pt"/>
              </v:group>
            </w:pict>
          </mc:Fallback>
        </mc:AlternateContent>
      </w:r>
      <w:bookmarkEnd w:id="0"/>
      <w:r>
        <w:rPr>
          <w:noProof/>
        </w:rPr>
        <mc:AlternateContent>
          <mc:Choice Requires="wpg">
            <w:drawing>
              <wp:inline distT="0" distB="0" distL="0" distR="0" wp14:anchorId="12B29811" wp14:editId="68807673">
                <wp:extent cx="4479925" cy="1323340"/>
                <wp:effectExtent l="0" t="0" r="15875" b="10160"/>
                <wp:docPr id="4420" name="Group 4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9925" cy="1323340"/>
                          <a:chOff x="60" y="0"/>
                          <a:chExt cx="7055" cy="2084"/>
                        </a:xfrm>
                      </wpg:grpSpPr>
                      <wpg:grpSp>
                        <wpg:cNvPr id="4421" name="Group 1631"/>
                        <wpg:cNvGrpSpPr>
                          <a:grpSpLocks/>
                        </wpg:cNvGrpSpPr>
                        <wpg:grpSpPr bwMode="auto">
                          <a:xfrm>
                            <a:off x="60" y="906"/>
                            <a:ext cx="544" cy="253"/>
                            <a:chOff x="60" y="906"/>
                            <a:chExt cx="544" cy="253"/>
                          </a:xfrm>
                        </wpg:grpSpPr>
                        <wps:wsp>
                          <wps:cNvPr id="4422" name="Rectangle 1632"/>
                          <wps:cNvSpPr>
                            <a:spLocks noChangeArrowheads="1"/>
                          </wps:cNvSpPr>
                          <wps:spPr bwMode="auto">
                            <a:xfrm>
                              <a:off x="60" y="906"/>
                              <a:ext cx="54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rPr>
                                    <w:rFonts w:ascii="Times" w:hAnsi="Times" w:cs="Times"/>
                                    <w:color w:val="000000"/>
                                    <w:lang w:val="en-US"/>
                                  </w:rPr>
                                  <w:t>100 V</w:t>
                                </w:r>
                              </w:p>
                            </w:txbxContent>
                          </wps:txbx>
                          <wps:bodyPr rot="0" vert="horz" wrap="none" lIns="0" tIns="0" rIns="0" bIns="0" anchor="t" anchorCtr="0" upright="1">
                            <a:spAutoFit/>
                          </wps:bodyPr>
                        </wps:wsp>
                      </wpg:grpSp>
                      <wpg:grpSp>
                        <wpg:cNvPr id="4423" name="Group 1633"/>
                        <wpg:cNvGrpSpPr>
                          <a:grpSpLocks/>
                        </wpg:cNvGrpSpPr>
                        <wpg:grpSpPr bwMode="auto">
                          <a:xfrm>
                            <a:off x="844" y="0"/>
                            <a:ext cx="6271" cy="2084"/>
                            <a:chOff x="844" y="0"/>
                            <a:chExt cx="6271" cy="2084"/>
                          </a:xfrm>
                        </wpg:grpSpPr>
                        <wps:wsp>
                          <wps:cNvPr id="4424" name="Line 1634"/>
                          <wps:cNvCnPr/>
                          <wps:spPr bwMode="auto">
                            <a:xfrm>
                              <a:off x="5770" y="40"/>
                              <a:ext cx="0"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25" name="Line 1635"/>
                          <wps:cNvCnPr/>
                          <wps:spPr bwMode="auto">
                            <a:xfrm>
                              <a:off x="5770" y="1692"/>
                              <a:ext cx="0" cy="3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26" name="Line 1636"/>
                          <wps:cNvCnPr/>
                          <wps:spPr bwMode="auto">
                            <a:xfrm>
                              <a:off x="1005" y="2034"/>
                              <a:ext cx="47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427" name="Group 1637"/>
                          <wpg:cNvGrpSpPr>
                            <a:grpSpLocks/>
                          </wpg:cNvGrpSpPr>
                          <wpg:grpSpPr bwMode="auto">
                            <a:xfrm>
                              <a:off x="844" y="443"/>
                              <a:ext cx="382" cy="1571"/>
                              <a:chOff x="844" y="443"/>
                              <a:chExt cx="382" cy="1571"/>
                            </a:xfrm>
                          </wpg:grpSpPr>
                          <wps:wsp>
                            <wps:cNvPr id="4428" name="Line 1638"/>
                            <wps:cNvCnPr/>
                            <wps:spPr bwMode="auto">
                              <a:xfrm>
                                <a:off x="1025" y="443"/>
                                <a:ext cx="0" cy="2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29" name="Line 1639"/>
                            <wps:cNvCnPr/>
                            <wps:spPr bwMode="auto">
                              <a:xfrm>
                                <a:off x="1025" y="1591"/>
                                <a:ext cx="0" cy="4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30" name="Line 1640"/>
                            <wps:cNvCnPr/>
                            <wps:spPr bwMode="auto">
                              <a:xfrm flipH="1">
                                <a:off x="844" y="725"/>
                                <a:ext cx="3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31" name="Line 1641"/>
                            <wps:cNvCnPr/>
                            <wps:spPr bwMode="auto">
                              <a:xfrm flipH="1">
                                <a:off x="945" y="886"/>
                                <a:ext cx="20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32" name="Line 1642"/>
                            <wps:cNvCnPr/>
                            <wps:spPr bwMode="auto">
                              <a:xfrm flipH="1">
                                <a:off x="844" y="1430"/>
                                <a:ext cx="3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33" name="Line 1643"/>
                            <wps:cNvCnPr/>
                            <wps:spPr bwMode="auto">
                              <a:xfrm flipH="1">
                                <a:off x="945" y="1611"/>
                                <a:ext cx="20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4434" name="Group 1644"/>
                            <wpg:cNvGrpSpPr>
                              <a:grpSpLocks/>
                            </wpg:cNvGrpSpPr>
                            <wpg:grpSpPr bwMode="auto">
                              <a:xfrm>
                                <a:off x="1025" y="866"/>
                                <a:ext cx="0" cy="564"/>
                                <a:chOff x="1025" y="866"/>
                                <a:chExt cx="0" cy="564"/>
                              </a:xfrm>
                            </wpg:grpSpPr>
                            <wps:wsp>
                              <wps:cNvPr id="4435" name="Line 1645"/>
                              <wps:cNvCnPr/>
                              <wps:spPr bwMode="auto">
                                <a:xfrm>
                                  <a:off x="1025" y="866"/>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36" name="Line 1646"/>
                              <wps:cNvCnPr/>
                              <wps:spPr bwMode="auto">
                                <a:xfrm>
                                  <a:off x="1025" y="1027"/>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37" name="Line 1647"/>
                              <wps:cNvCnPr/>
                              <wps:spPr bwMode="auto">
                                <a:xfrm>
                                  <a:off x="1025" y="1188"/>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38" name="Line 1648"/>
                              <wps:cNvCnPr/>
                              <wps:spPr bwMode="auto">
                                <a:xfrm>
                                  <a:off x="1025" y="1349"/>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439" name="Line 1649"/>
                          <wps:cNvCnPr/>
                          <wps:spPr bwMode="auto">
                            <a:xfrm>
                              <a:off x="2312" y="443"/>
                              <a:ext cx="0" cy="15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40" name="Line 1650"/>
                          <wps:cNvCnPr/>
                          <wps:spPr bwMode="auto">
                            <a:xfrm flipH="1">
                              <a:off x="1508" y="40"/>
                              <a:ext cx="120" cy="4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41" name="Oval 1651"/>
                          <wps:cNvSpPr>
                            <a:spLocks noChangeArrowheads="1"/>
                          </wps:cNvSpPr>
                          <wps:spPr bwMode="auto">
                            <a:xfrm>
                              <a:off x="2282" y="1984"/>
                              <a:ext cx="60" cy="100"/>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4442" name="Group 1652"/>
                          <wpg:cNvGrpSpPr>
                            <a:grpSpLocks/>
                          </wpg:cNvGrpSpPr>
                          <wpg:grpSpPr bwMode="auto">
                            <a:xfrm>
                              <a:off x="6514" y="161"/>
                              <a:ext cx="161" cy="806"/>
                              <a:chOff x="6514" y="161"/>
                              <a:chExt cx="161" cy="806"/>
                            </a:xfrm>
                          </wpg:grpSpPr>
                          <wps:wsp>
                            <wps:cNvPr id="4443" name="Freeform 1653"/>
                            <wps:cNvSpPr>
                              <a:spLocks/>
                            </wps:cNvSpPr>
                            <wps:spPr bwMode="auto">
                              <a:xfrm>
                                <a:off x="6514" y="161"/>
                                <a:ext cx="161" cy="222"/>
                              </a:xfrm>
                              <a:custGeom>
                                <a:avLst/>
                                <a:gdLst>
                                  <a:gd name="T0" fmla="*/ 80 w 161"/>
                                  <a:gd name="T1" fmla="*/ 0 h 222"/>
                                  <a:gd name="T2" fmla="*/ 161 w 161"/>
                                  <a:gd name="T3" fmla="*/ 222 h 222"/>
                                  <a:gd name="T4" fmla="*/ 0 w 161"/>
                                  <a:gd name="T5" fmla="*/ 222 h 222"/>
                                  <a:gd name="T6" fmla="*/ 80 w 161"/>
                                  <a:gd name="T7" fmla="*/ 0 h 222"/>
                                </a:gdLst>
                                <a:ahLst/>
                                <a:cxnLst>
                                  <a:cxn ang="0">
                                    <a:pos x="T0" y="T1"/>
                                  </a:cxn>
                                  <a:cxn ang="0">
                                    <a:pos x="T2" y="T3"/>
                                  </a:cxn>
                                  <a:cxn ang="0">
                                    <a:pos x="T4" y="T5"/>
                                  </a:cxn>
                                  <a:cxn ang="0">
                                    <a:pos x="T6" y="T7"/>
                                  </a:cxn>
                                </a:cxnLst>
                                <a:rect l="0" t="0" r="r" b="b"/>
                                <a:pathLst>
                                  <a:path w="161" h="222">
                                    <a:moveTo>
                                      <a:pt x="80" y="0"/>
                                    </a:moveTo>
                                    <a:lnTo>
                                      <a:pt x="161" y="222"/>
                                    </a:lnTo>
                                    <a:lnTo>
                                      <a:pt x="0" y="222"/>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4" name="Line 1654"/>
                            <wps:cNvCnPr/>
                            <wps:spPr bwMode="auto">
                              <a:xfrm>
                                <a:off x="6594" y="201"/>
                                <a:ext cx="0" cy="7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4445" name="Group 1655"/>
                          <wpg:cNvGrpSpPr>
                            <a:grpSpLocks/>
                          </wpg:cNvGrpSpPr>
                          <wpg:grpSpPr bwMode="auto">
                            <a:xfrm>
                              <a:off x="1025" y="0"/>
                              <a:ext cx="6090" cy="1893"/>
                              <a:chOff x="1025" y="0"/>
                              <a:chExt cx="6090" cy="1893"/>
                            </a:xfrm>
                          </wpg:grpSpPr>
                          <wps:wsp>
                            <wps:cNvPr id="4446" name="Line 1656"/>
                            <wps:cNvCnPr/>
                            <wps:spPr bwMode="auto">
                              <a:xfrm>
                                <a:off x="5770" y="947"/>
                                <a:ext cx="0" cy="5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47" name="Line 1657"/>
                            <wps:cNvCnPr/>
                            <wps:spPr bwMode="auto">
                              <a:xfrm flipH="1">
                                <a:off x="5489" y="1490"/>
                                <a:ext cx="5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48" name="Line 1658"/>
                            <wps:cNvCnPr/>
                            <wps:spPr bwMode="auto">
                              <a:xfrm flipH="1">
                                <a:off x="5489" y="1692"/>
                                <a:ext cx="5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49" name="Rectangle 1659"/>
                            <wps:cNvSpPr>
                              <a:spLocks noChangeArrowheads="1"/>
                            </wps:cNvSpPr>
                            <wps:spPr bwMode="auto">
                              <a:xfrm>
                                <a:off x="5599" y="232"/>
                                <a:ext cx="362" cy="72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450" name="Line 1660"/>
                            <wps:cNvCnPr/>
                            <wps:spPr bwMode="auto">
                              <a:xfrm flipH="1">
                                <a:off x="1025" y="443"/>
                                <a:ext cx="42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51" name="Line 1661"/>
                            <wps:cNvCnPr/>
                            <wps:spPr bwMode="auto">
                              <a:xfrm flipH="1">
                                <a:off x="1890" y="443"/>
                                <a:ext cx="42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52" name="Oval 1662"/>
                            <wps:cNvSpPr>
                              <a:spLocks noChangeArrowheads="1"/>
                            </wps:cNvSpPr>
                            <wps:spPr bwMode="auto">
                              <a:xfrm>
                                <a:off x="1458" y="393"/>
                                <a:ext cx="80" cy="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453" name="Oval 1663"/>
                            <wps:cNvSpPr>
                              <a:spLocks noChangeArrowheads="1"/>
                            </wps:cNvSpPr>
                            <wps:spPr bwMode="auto">
                              <a:xfrm>
                                <a:off x="1819" y="393"/>
                                <a:ext cx="61" cy="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454" name="Rectangle 1664"/>
                            <wps:cNvSpPr>
                              <a:spLocks noChangeArrowheads="1"/>
                            </wps:cNvSpPr>
                            <wps:spPr bwMode="auto">
                              <a:xfrm>
                                <a:off x="6836" y="282"/>
                                <a:ext cx="22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Pr="00601659" w:rsidRDefault="004E7FA4" w:rsidP="00D76E65">
                                  <w:r w:rsidRPr="00601659">
                                    <w:rPr>
                                      <w:rFonts w:ascii="Times" w:hAnsi="Times" w:cs="Times"/>
                                      <w:i/>
                                      <w:color w:val="000000"/>
                                      <w:lang w:val="en-US"/>
                                    </w:rPr>
                                    <w:t>V</w:t>
                                  </w:r>
                                  <w:r w:rsidRPr="00601659">
                                    <w:rPr>
                                      <w:rFonts w:ascii="Times" w:hAnsi="Times" w:cs="Times"/>
                                      <w:color w:val="000000"/>
                                      <w:vertAlign w:val="subscript"/>
                                      <w:lang w:val="en-US"/>
                                    </w:rPr>
                                    <w:t>R</w:t>
                                  </w:r>
                                </w:p>
                              </w:txbxContent>
                            </wps:txbx>
                            <wps:bodyPr rot="0" vert="horz" wrap="none" lIns="0" tIns="0" rIns="0" bIns="0" anchor="t" anchorCtr="0" upright="1">
                              <a:spAutoFit/>
                            </wps:bodyPr>
                          </wps:wsp>
                          <wps:wsp>
                            <wps:cNvPr id="4455" name="Rectangle 1665"/>
                            <wps:cNvSpPr>
                              <a:spLocks noChangeArrowheads="1"/>
                            </wps:cNvSpPr>
                            <wps:spPr bwMode="auto">
                              <a:xfrm>
                                <a:off x="6996" y="363"/>
                                <a:ext cx="11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txbxContent>
                            </wps:txbx>
                            <wps:bodyPr rot="0" vert="horz" wrap="none" lIns="0" tIns="0" rIns="0" bIns="0" anchor="t" anchorCtr="0" upright="1">
                              <a:spAutoFit/>
                            </wps:bodyPr>
                          </wps:wsp>
                          <wps:wsp>
                            <wps:cNvPr id="4456" name="Rectangle 1666"/>
                            <wps:cNvSpPr>
                              <a:spLocks noChangeArrowheads="1"/>
                            </wps:cNvSpPr>
                            <wps:spPr bwMode="auto">
                              <a:xfrm>
                                <a:off x="6836" y="1208"/>
                                <a:ext cx="22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Pr="00601659" w:rsidRDefault="004E7FA4" w:rsidP="00D76E65">
                                  <w:pPr>
                                    <w:rPr>
                                      <w:i/>
                                    </w:rPr>
                                  </w:pPr>
                                  <w:r w:rsidRPr="00601659">
                                    <w:rPr>
                                      <w:rFonts w:ascii="Times" w:hAnsi="Times" w:cs="Times"/>
                                      <w:i/>
                                      <w:color w:val="000000"/>
                                      <w:lang w:val="en-US"/>
                                    </w:rPr>
                                    <w:t>V</w:t>
                                  </w:r>
                                  <w:r w:rsidRPr="00601659">
                                    <w:rPr>
                                      <w:rFonts w:ascii="Times" w:hAnsi="Times" w:cs="Times"/>
                                      <w:color w:val="000000"/>
                                      <w:vertAlign w:val="subscript"/>
                                      <w:lang w:val="en-US"/>
                                    </w:rPr>
                                    <w:t>C</w:t>
                                  </w:r>
                                </w:p>
                              </w:txbxContent>
                            </wps:txbx>
                            <wps:bodyPr rot="0" vert="horz" wrap="none" lIns="0" tIns="0" rIns="0" bIns="0" anchor="t" anchorCtr="0" upright="1">
                              <a:spAutoFit/>
                            </wps:bodyPr>
                          </wps:wsp>
                          <wps:wsp>
                            <wps:cNvPr id="4457" name="Rectangle 1667"/>
                            <wps:cNvSpPr>
                              <a:spLocks noChangeArrowheads="1"/>
                            </wps:cNvSpPr>
                            <wps:spPr bwMode="auto">
                              <a:xfrm>
                                <a:off x="6996" y="1289"/>
                                <a:ext cx="11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txbxContent>
                            </wps:txbx>
                            <wps:bodyPr rot="0" vert="horz" wrap="none" lIns="0" tIns="0" rIns="0" bIns="0" anchor="t" anchorCtr="0" upright="1">
                              <a:spAutoFit/>
                            </wps:bodyPr>
                          </wps:wsp>
                          <wpg:grpSp>
                            <wpg:cNvPr id="4458" name="Group 1668"/>
                            <wpg:cNvGrpSpPr>
                              <a:grpSpLocks/>
                            </wpg:cNvGrpSpPr>
                            <wpg:grpSpPr bwMode="auto">
                              <a:xfrm>
                                <a:off x="6514" y="1088"/>
                                <a:ext cx="161" cy="805"/>
                                <a:chOff x="6514" y="1088"/>
                                <a:chExt cx="161" cy="805"/>
                              </a:xfrm>
                            </wpg:grpSpPr>
                            <wps:wsp>
                              <wps:cNvPr id="4459" name="Freeform 1669"/>
                              <wps:cNvSpPr>
                                <a:spLocks/>
                              </wps:cNvSpPr>
                              <wps:spPr bwMode="auto">
                                <a:xfrm>
                                  <a:off x="6514" y="1088"/>
                                  <a:ext cx="161" cy="221"/>
                                </a:xfrm>
                                <a:custGeom>
                                  <a:avLst/>
                                  <a:gdLst>
                                    <a:gd name="T0" fmla="*/ 80 w 161"/>
                                    <a:gd name="T1" fmla="*/ 0 h 221"/>
                                    <a:gd name="T2" fmla="*/ 161 w 161"/>
                                    <a:gd name="T3" fmla="*/ 221 h 221"/>
                                    <a:gd name="T4" fmla="*/ 0 w 161"/>
                                    <a:gd name="T5" fmla="*/ 221 h 221"/>
                                    <a:gd name="T6" fmla="*/ 80 w 161"/>
                                    <a:gd name="T7" fmla="*/ 0 h 221"/>
                                  </a:gdLst>
                                  <a:ahLst/>
                                  <a:cxnLst>
                                    <a:cxn ang="0">
                                      <a:pos x="T0" y="T1"/>
                                    </a:cxn>
                                    <a:cxn ang="0">
                                      <a:pos x="T2" y="T3"/>
                                    </a:cxn>
                                    <a:cxn ang="0">
                                      <a:pos x="T4" y="T5"/>
                                    </a:cxn>
                                    <a:cxn ang="0">
                                      <a:pos x="T6" y="T7"/>
                                    </a:cxn>
                                  </a:cxnLst>
                                  <a:rect l="0" t="0" r="r" b="b"/>
                                  <a:pathLst>
                                    <a:path w="161" h="221">
                                      <a:moveTo>
                                        <a:pt x="80" y="0"/>
                                      </a:moveTo>
                                      <a:lnTo>
                                        <a:pt x="161" y="221"/>
                                      </a:lnTo>
                                      <a:lnTo>
                                        <a:pt x="0" y="221"/>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60" name="Line 1670"/>
                              <wps:cNvCnPr/>
                              <wps:spPr bwMode="auto">
                                <a:xfrm>
                                  <a:off x="6594" y="1128"/>
                                  <a:ext cx="0" cy="7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461" name="Rectangle 1671"/>
                            <wps:cNvSpPr>
                              <a:spLocks noChangeArrowheads="1"/>
                            </wps:cNvSpPr>
                            <wps:spPr bwMode="auto">
                              <a:xfrm>
                                <a:off x="1327" y="483"/>
                                <a:ext cx="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rPr>
                                      <w:rFonts w:ascii="Times" w:hAnsi="Times" w:cs="Times"/>
                                      <w:color w:val="000000"/>
                                      <w:lang w:val="en-US"/>
                                    </w:rPr>
                                    <w:t>1</w:t>
                                  </w:r>
                                </w:p>
                              </w:txbxContent>
                            </wps:txbx>
                            <wps:bodyPr rot="0" vert="horz" wrap="none" lIns="0" tIns="0" rIns="0" bIns="0" anchor="t" anchorCtr="0" upright="1">
                              <a:spAutoFit/>
                            </wps:bodyPr>
                          </wps:wsp>
                          <wps:wsp>
                            <wps:cNvPr id="4462" name="Rectangle 1672"/>
                            <wps:cNvSpPr>
                              <a:spLocks noChangeArrowheads="1"/>
                            </wps:cNvSpPr>
                            <wps:spPr bwMode="auto">
                              <a:xfrm>
                                <a:off x="1850" y="483"/>
                                <a:ext cx="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rPr>
                                      <w:rFonts w:ascii="Times" w:hAnsi="Times" w:cs="Times"/>
                                      <w:color w:val="000000"/>
                                      <w:lang w:val="en-US"/>
                                    </w:rPr>
                                    <w:t>2</w:t>
                                  </w:r>
                                </w:p>
                              </w:txbxContent>
                            </wps:txbx>
                            <wps:bodyPr rot="0" vert="horz" wrap="none" lIns="0" tIns="0" rIns="0" bIns="0" anchor="t" anchorCtr="0" upright="1">
                              <a:spAutoFit/>
                            </wps:bodyPr>
                          </wps:wsp>
                          <wpg:grpSp>
                            <wpg:cNvPr id="4463" name="Group 1673"/>
                            <wpg:cNvGrpSpPr>
                              <a:grpSpLocks/>
                            </wpg:cNvGrpSpPr>
                            <wpg:grpSpPr bwMode="auto">
                              <a:xfrm>
                                <a:off x="1649" y="0"/>
                                <a:ext cx="4101" cy="555"/>
                                <a:chOff x="1649" y="0"/>
                                <a:chExt cx="4101" cy="555"/>
                              </a:xfrm>
                            </wpg:grpSpPr>
                            <wps:wsp>
                              <wps:cNvPr id="4464" name="Line 1674"/>
                              <wps:cNvCnPr/>
                              <wps:spPr bwMode="auto">
                                <a:xfrm flipH="1">
                                  <a:off x="1649" y="40"/>
                                  <a:ext cx="410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65" name="Text Box 1675"/>
                              <wps:cNvSpPr txBox="1">
                                <a:spLocks noChangeArrowheads="1"/>
                              </wps:cNvSpPr>
                              <wps:spPr bwMode="auto">
                                <a:xfrm>
                                  <a:off x="2745" y="105"/>
                                  <a:ext cx="55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t>A</w:t>
                                    </w:r>
                                  </w:p>
                                </w:txbxContent>
                              </wps:txbx>
                              <wps:bodyPr rot="0" vert="horz" wrap="square" lIns="91440" tIns="45720" rIns="91440" bIns="45720" anchor="t" anchorCtr="0" upright="1">
                                <a:noAutofit/>
                              </wps:bodyPr>
                            </wps:wsp>
                            <wps:wsp>
                              <wps:cNvPr id="4466" name="Text Box 1676"/>
                              <wps:cNvSpPr txBox="1">
                                <a:spLocks noChangeArrowheads="1"/>
                              </wps:cNvSpPr>
                              <wps:spPr bwMode="auto">
                                <a:xfrm>
                                  <a:off x="4335" y="120"/>
                                  <a:ext cx="55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t>B</w:t>
                                    </w:r>
                                  </w:p>
                                </w:txbxContent>
                              </wps:txbx>
                              <wps:bodyPr rot="0" vert="horz" wrap="square" lIns="91440" tIns="45720" rIns="91440" bIns="45720" anchor="t" anchorCtr="0" upright="1">
                                <a:noAutofit/>
                              </wps:bodyPr>
                            </wps:wsp>
                            <wps:wsp>
                              <wps:cNvPr id="4467" name="Oval 1677"/>
                              <wps:cNvSpPr>
                                <a:spLocks noChangeArrowheads="1"/>
                              </wps:cNvSpPr>
                              <wps:spPr bwMode="auto">
                                <a:xfrm>
                                  <a:off x="3015" y="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68" name="Oval 1678"/>
                              <wps:cNvSpPr>
                                <a:spLocks noChangeArrowheads="1"/>
                              </wps:cNvSpPr>
                              <wps:spPr bwMode="auto">
                                <a:xfrm>
                                  <a:off x="4500" y="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grpSp>
                    </wpg:wgp>
                  </a:graphicData>
                </a:graphic>
              </wp:inline>
            </w:drawing>
          </mc:Choice>
          <mc:Fallback>
            <w:pict>
              <v:group id="Group 4420" o:spid="_x0000_s1060" style="width:352.75pt;height:104.2pt;mso-position-horizontal-relative:char;mso-position-vertical-relative:line" coordorigin="60" coordsize="7055,2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">
                <v:group id="Group 1631" o:spid="_x0000_s1061" style="position:absolute;left:60;top:906;width:544;height:253" coordorigin="60,906" coordsize="544,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K7ssUAAADdAAAADwAAAGRycy9kb3ducmV2LnhtbESPQYvCMBSE78L+h/CE&#10;vWlaV2WpRhFZlz2IoC6It0fzbIvNS2liW/+9EQSPw8x8w8yXnSlFQ7UrLCuIhxEI4tTqgjMF/8fN&#10;4BuE88gaS8uk4E4OlouP3hwTbVveU3PwmQgQdgkqyL2vEildmpNBN7QVcfAutjbog6wzqWtsA9yU&#10;chRFU2mw4LCQY0XrnNLr4WYU/LbYrr7in2Z7vazv5+Nkd9rGpNRnv1vNQHjq/Dv8av9pBePxK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Su7LFAAAA3QAA&#10;AA8AAAAAAAAAAAAAAAAAqgIAAGRycy9kb3ducmV2LnhtbFBLBQYAAAAABAAEAPoAAACcAwAAAAA=&#10;">
                  <v:rect id="Rectangle 1632" o:spid="_x0000_s1062" style="position:absolute;left:60;top:906;width:544;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TwZ8IA&#10;AADdAAAADwAAAGRycy9kb3ducmV2LnhtbESP3YrCMBSE74V9h3CEvdPUIotUo4gguOKN1Qc4NKc/&#10;mJyUJGu7b28WhL0cZuYbZrMbrRFP8qFzrGAxz0AQV0533Ci4346zFYgQkTUax6TglwLsth+TDRba&#10;DXylZxkbkSAcClTQxtgXUoaqJYth7nri5NXOW4xJ+kZqj0OCWyPzLPuSFjtOCy32dGipepQ/VoG8&#10;lcdhVRqfuXNeX8z36VqTU+pzOu7XICKN8T/8bp+0guUyz+HvTXo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1PBnwgAAAN0AAAAPAAAAAAAAAAAAAAAAAJgCAABkcnMvZG93&#10;bnJldi54bWxQSwUGAAAAAAQABAD1AAAAhwMAAAAA&#10;" filled="f" stroked="f">
                    <v:textbox style="mso-fit-shape-to-text:t" inset="0,0,0,0">
                      <w:txbxContent>
                        <w:p w:rsidR="004E7FA4" w:rsidRDefault="004E7FA4" w:rsidP="00D76E65">
                          <w:r>
                            <w:rPr>
                              <w:rFonts w:ascii="Times" w:hAnsi="Times" w:cs="Times"/>
                              <w:color w:val="000000"/>
                              <w:lang w:val="en-US"/>
                            </w:rPr>
                            <w:t>100 V</w:t>
                          </w:r>
                        </w:p>
                      </w:txbxContent>
                    </v:textbox>
                  </v:rect>
                </v:group>
                <v:group id="Group 1633" o:spid="_x0000_s1063" style="position:absolute;left:844;width:6271;height:2084" coordorigin="844" coordsize="6271,2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yAXsYAAADdAAAADwAAAGRycy9kb3ducmV2LnhtbESPS4vCQBCE78L+h6EX&#10;9qaT+GKJjiLiLnsQwQcs3ppMmwQzPSEzJvHfO4Lgsaiqr6j5sjOlaKh2hWUF8SACQZxaXXCm4HT8&#10;6X+DcB5ZY2mZFNzJwXLx0Ztjom3Le2oOPhMBwi5BBbn3VSKlS3My6Aa2Ig7exdYGfZB1JnWNbYCb&#10;Ug6jaCoNFhwWcqxonVN6PdyMgt8W29Uo3jTb62V9Px8nu/9tTEp9fXarGQhPnX+HX+0/rWA8Ho7g&#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zIBexgAAAN0A&#10;AAAPAAAAAAAAAAAAAAAAAKoCAABkcnMvZG93bnJldi54bWxQSwUGAAAAAAQABAD6AAAAnQMAAAAA&#10;">
                  <v:line id="Line 1634" o:spid="_x0000_s1064" style="position:absolute;visibility:visible;mso-wrap-style:square" from="5770,40" to="5770,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Mna8UAAADdAAAADwAAAGRycy9kb3ducmV2LnhtbESP3WoCMRSE7wu+QzhC7zSrLKWuRhFb&#10;odKL4s8DHDfHzermZEmibvv0TUHo5TAz3zCzRWcbcSMfascKRsMMBHHpdM2VgsN+PXgFESKyxsYx&#10;KfimAIt572mGhXZ33tJtFyuRIBwKVGBibAspQ2nIYhi6ljh5J+ctxiR9JbXHe4LbRo6z7EVarDkt&#10;GGxpZai87K5WwcYfPy+jn8rII2/8e/P1Ngn2rNRzv1tOQUTq4n/40f7QCvJ8nMPfm/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2Mna8UAAADdAAAADwAAAAAAAAAA&#10;AAAAAAChAgAAZHJzL2Rvd25yZXYueG1sUEsFBgAAAAAEAAQA+QAAAJMDAAAAAA==&#10;" strokeweight="1pt"/>
                  <v:line id="Line 1635" o:spid="_x0000_s1065" style="position:absolute;visibility:visible;mso-wrap-style:square" from="5770,1692" to="5770,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C8MYAAADdAAAADwAAAGRycy9kb3ducmV2LnhtbESP3WoCMRSE74W+QzgF7zSrWKmrUYo/&#10;UOlFqfUBjpvjZuvmZEmibvv0jSB4OczMN8xs0dpaXMiHyrGCQT8DQVw4XXGpYP+96b2CCBFZY+2Y&#10;FPxSgMX8qTPDXLsrf9FlF0uRIBxyVGBibHIpQ2HIYui7hjh5R+ctxiR9KbXHa4LbWg6zbCwtVpwW&#10;DDa0NFScdmerYOsPH6fBX2nkgbd+XX+uJsH+KNV9bt+mICK18RG+t9+1gtFo+AK3N+kJy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vgvDGAAAA3QAAAA8AAAAAAAAA&#10;AAAAAAAAoQIAAGRycy9kb3ducmV2LnhtbFBLBQYAAAAABAAEAPkAAACUAwAAAAA=&#10;" strokeweight="1pt"/>
                  <v:line id="Line 1636" o:spid="_x0000_s1066" style="position:absolute;visibility:visible;mso-wrap-style:square" from="1005,2034" to="5770,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0ch8YAAADdAAAADwAAAGRycy9kb3ducmV2LnhtbESP0WoCMRRE34X+Q7gF3zSriNit2aW0&#10;CkofpLYfcN3cbrZubpYk6tqvbwqCj8PMnGGWZW9bcSYfGscKJuMMBHHldMO1gq/P9WgBIkRkja1j&#10;UnClAGXxMFhirt2FP+i8j7VIEA45KjAxdrmUoTJkMYxdR5y8b+ctxiR9LbXHS4LbVk6zbC4tNpwW&#10;DHb0aqg67k9WwdYf3o+T39rIA2/9qt29PQX7o9TwsX95BhGpj/fwrb3RCmaz6Rz+36QnI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9HIfGAAAA3QAAAA8AAAAAAAAA&#10;AAAAAAAAoQIAAGRycy9kb3ducmV2LnhtbFBLBQYAAAAABAAEAPkAAACUAwAAAAA=&#10;" strokeweight="1pt"/>
                  <v:group id="Group 1637" o:spid="_x0000_s1067" style="position:absolute;left:844;top:443;width:382;height:1571" coordorigin="844,443" coordsize="382,1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eGXccAAADdAAAADwAAAGRycy9kb3ducmV2LnhtbESPT2vCQBTE70K/w/IK&#10;vdVN/NNKdBURWzyI0FgQb4/sMwlm34bsNonf3hUKHoeZ+Q2zWPWmEi01rrSsIB5GIIgzq0vOFfwe&#10;v95nIJxH1lhZJgU3crBavgwWmGjb8Q+1qc9FgLBLUEHhfZ1I6bKCDLqhrYmDd7GNQR9kk0vdYBfg&#10;ppKjKPqQBksOCwXWtCkou6Z/RsF3h916HG/b/fWyuZ2P08NpH5NSb6/9eg7CU++f4f/2TiuYTEaf&#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eGXccAAADd&#10;AAAADwAAAAAAAAAAAAAAAACqAgAAZHJzL2Rvd25yZXYueG1sUEsFBgAAAAAEAAQA+gAAAJ4DAAAA&#10;AA==&#10;">
                    <v:line id="Line 1638" o:spid="_x0000_s1068" style="position:absolute;visibility:visible;mso-wrap-style:square" from="1025,443" to="102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4tbsIAAADdAAAADwAAAGRycy9kb3ducmV2LnhtbERPy2oCMRTdF/yHcAV3NaNIaUejFB+g&#10;uJBO+wHXyXUydXIzJFHHfr1ZCF0eznu26GwjruRD7VjBaJiBIC6drrlS8PO9eX0HESKyxsYxKbhT&#10;gMW89zLDXLsbf9G1iJVIIRxyVGBibHMpQ2nIYhi6ljhxJ+ctxgR9JbXHWwq3jRxn2Zu0WHNqMNjS&#10;0lB5Li5Wwc4f9+fRX2XkkXd+3RxWH8H+KjXod59TEJG6+C9+urdawWQyTnPTm/QE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4tbsIAAADdAAAADwAAAAAAAAAAAAAA&#10;AAChAgAAZHJzL2Rvd25yZXYueG1sUEsFBgAAAAAEAAQA+QAAAJADAAAAAA==&#10;" strokeweight="1pt"/>
                    <v:line id="Line 1639" o:spid="_x0000_s1069" style="position:absolute;visibility:visible;mso-wrap-style:square" from="1025,1591" to="1025,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KI9cYAAADdAAAADwAAAGRycy9kb3ducmV2LnhtbESP0WoCMRRE3wv+Q7hC32pWEalbs0vR&#10;Fio+SNUPuG5uN1s3N0uS6tavN0Khj8PMnGEWZW9bcSYfGscKxqMMBHHldMO1gsP+/ekZRIjIGlvH&#10;pOCXApTF4GGBuXYX/qTzLtYiQTjkqMDE2OVShsqQxTByHXHyvpy3GJP0tdQeLwluWznJspm02HBa&#10;MNjR0lB12v1YBWt/3JzG19rII6/9W7tdzYP9Vupx2L++gIjUx//wX/tDK5hOJ3O4v0lP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iPXGAAAA3QAAAA8AAAAAAAAA&#10;AAAAAAAAoQIAAGRycy9kb3ducmV2LnhtbFBLBQYAAAAABAAEAPkAAACUAwAAAAA=&#10;" strokeweight="1pt"/>
                    <v:line id="Line 1640" o:spid="_x0000_s1070" style="position:absolute;flip:x;visibility:visible;mso-wrap-style:square" from="844,725" to="122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rPYMQAAADdAAAADwAAAGRycy9kb3ducmV2LnhtbERPTWvCQBC9F/oflil4KbrRimh0lSIU&#10;SsFDVVBvQ3ZMotnZkF1N+u+dQ8Hj430vVp2r1J2aUHo2MBwkoIgzb0vODex3X/0pqBCRLVaeycAf&#10;BVgtX18WmFrf8i/dtzFXEsIhRQNFjHWqdcgKchgGviYW7uwbh1Fgk2vbYCvhrtKjJJlohyVLQ4E1&#10;rQvKrtubk5LLOj9tLpQdZof6p50M39vj8WZM7637nIOK1MWn+N/9bQ2Mxx+yX97IE9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qs9gxAAAAN0AAAAPAAAAAAAAAAAA&#10;AAAAAKECAABkcnMvZG93bnJldi54bWxQSwUGAAAAAAQABAD5AAAAkgMAAAAA&#10;" strokeweight="1pt"/>
                    <v:line id="Line 1641" o:spid="_x0000_s1071" style="position:absolute;flip:x;visibility:visible;mso-wrap-style:square" from="945,886" to="1146,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DEbcYAAADdAAAADwAAAGRycy9kb3ducmV2LnhtbESP0WrCQBRE3wv9h+UWfKsbExFJ3YSi&#10;FULfqv2A2+xtEs3ejdlNTPv13YLg4zAzZ5hNPplWjNS7xrKCxTwCQVxa3XCl4PO4f16DcB5ZY2uZ&#10;FPyQgzx7fNhgqu2VP2g8+EoECLsUFdTed6mUrqzJoJvbjjh437Y36IPsK6l7vAa4aWUcRStpsOGw&#10;UGNH25rK82EwCna76ngZ4nUxll9vvL00v/Y9OSk1e5peX0B4mvw9fGsXWsFymSzg/014AjL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gxG3GAAAA3QAAAA8AAAAAAAAA&#10;AAAAAAAAoQIAAGRycy9kb3ducmV2LnhtbFBLBQYAAAAABAAEAPkAAACUAwAAAAA=&#10;" strokeweight="2pt"/>
                    <v:line id="Line 1642" o:spid="_x0000_s1072" style="position:absolute;flip:x;visibility:visible;mso-wrap-style:square" from="844,1430" to="1226,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T0jMYAAADdAAAADwAAAGRycy9kb3ducmV2LnhtbESPS4vCMBSF98L8h3AH3MiY+qCM1Sgi&#10;CCK4UAd0dpfm2labm9JE2/n3E0FweTiPjzNbtKYUD6pdYVnBoB+BIE6tLjhT8HNcf32DcB5ZY2mZ&#10;FPyRg8X8ozPDRNuG9/Q4+EyEEXYJKsi9rxIpXZqTQde3FXHwLrY26IOsM6lrbMK4KeUwimJpsOBA&#10;yLGiVU7p7XA3AXJdZb+7K6WnyanaNvGg15zPd6W6n+1yCsJT69/hV3ujFYzHoyE834QnIO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09IzGAAAA3QAAAA8AAAAAAAAA&#10;AAAAAAAAoQIAAGRycy9kb3ducmV2LnhtbFBLBQYAAAAABAAEAPkAAACUAwAAAAA=&#10;" strokeweight="1pt"/>
                    <v:line id="Line 1643" o:spid="_x0000_s1073" style="position:absolute;flip:x;visibility:visible;mso-wrap-style:square" from="945,1611" to="1146,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7/gcYAAADdAAAADwAAAGRycy9kb3ducmV2LnhtbESP0WrCQBRE3wX/YblC38xGE4qkWaWo&#10;hdC3aj/gNntNYrN3Y3aN0a/vFgp9HGbmDJNvRtOKgXrXWFawiGIQxKXVDVcKPo9v8xUI55E1tpZJ&#10;wZ0cbNbTSY6Ztjf+oOHgKxEg7DJUUHvfZVK6siaDLrIdcfBOtjfog+wrqXu8Bbhp5TKOn6XBhsNC&#10;jR1tayq/D1ejYLerjpfrclUM5deet5fmYd+Ts1JPs/H1BYSn0f+H/9qFVpCmSQK/b8IT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4HGAAAA3QAAAA8AAAAAAAAA&#10;AAAAAAAAoQIAAGRycy9kb3ducmV2LnhtbFBLBQYAAAAABAAEAPkAAACUAwAAAAA=&#10;" strokeweight="2pt"/>
                    <v:group id="Group 1644" o:spid="_x0000_s1074" style="position:absolute;left:1025;top:866;width:0;height:564" coordorigin="1025,866" coordsize="0,5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I73xgAAAN0A&#10;AAAPAAAAAAAAAAAAAAAAAKoCAABkcnMvZG93bnJldi54bWxQSwUGAAAAAAQABAD6AAAAnQMAAAAA&#10;">
                      <v:line id="Line 1645" o:spid="_x0000_s1075" style="position:absolute;visibility:visible;mso-wrap-style:square" from="1025,866" to="102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YULcYAAADdAAAADwAAAGRycy9kb3ducmV2LnhtbESP3WoCMRSE7wXfIZxC72pWq6KrUcS2&#10;UOlF8ecBjpvjZuvmZElS3fbpG6Hg5TAz3zDzZWtrcSEfKscK+r0MBHHhdMWlgsP+7WkCIkRkjbVj&#10;UvBDAZaLbmeOuXZX3tJlF0uRIBxyVGBibHIpQ2HIYui5hjh5J+ctxiR9KbXHa4LbWg6ybCwtVpwW&#10;DDa0NlScd99WwcYfP87939LII2/8a/35Mg32S6nHh3Y1AxGpjffwf/tdKxgOn0dwe5Oe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2FC3GAAAA3QAAAA8AAAAAAAAA&#10;AAAAAAAAoQIAAGRycy9kb3ducmV2LnhtbFBLBQYAAAAABAAEAPkAAACUAwAAAAA=&#10;" strokeweight="1pt"/>
                      <v:line id="Line 1646" o:spid="_x0000_s1076" style="position:absolute;visibility:visible;mso-wrap-style:square" from="1025,1027" to="1025,1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SKWsUAAADdAAAADwAAAGRycy9kb3ducmV2LnhtbESP0WoCMRRE34X+Q7gF3zRrFWm3RilV&#10;QfFBtP2A6+Z2s3VzsyRR1359Iwg+DjNzhpnMWluLM/lQOVYw6GcgiAunKy4VfH8te68gQkTWWDsm&#10;BVcKMJs+dSaYa3fhHZ33sRQJwiFHBSbGJpcyFIYshr5riJP347zFmKQvpfZ4SXBby5csG0uLFacF&#10;gw19GiqO+5NVsPaHzXHwVxp54LVf1Nv5W7C/SnWf2493EJHa+Ajf2yutYDQajuH2Jj0BOf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SKWsUAAADdAAAADwAAAAAAAAAA&#10;AAAAAAChAgAAZHJzL2Rvd25yZXYueG1sUEsFBgAAAAAEAAQA+QAAAJMDAAAAAA==&#10;" strokeweight="1pt"/>
                      <v:line id="Line 1647" o:spid="_x0000_s1077" style="position:absolute;visibility:visible;mso-wrap-style:square" from="1025,1188" to="1025,1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gvwcYAAADdAAAADwAAAGRycy9kb3ducmV2LnhtbESP3WoCMRSE7wXfIZxC72pWK/6sRhHb&#10;QqUXxZ8HOG6Om62bkyVJddunb4SCl8PMfMPMl62txYV8qBwr6PcyEMSF0xWXCg77t6cJiBCRNdaO&#10;ScEPBVguup055tpdeUuXXSxFgnDIUYGJscmlDIUhi6HnGuLknZy3GJP0pdQerwluaznIspG0WHFa&#10;MNjQ2lBx3n1bBRt//Dj3f0sjj7zxr/XnyzTYL6UeH9rVDESkNt7D/+13rWA4fB7D7U16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L8HGAAAA3QAAAA8AAAAAAAAA&#10;AAAAAAAAoQIAAGRycy9kb3ducmV2LnhtbFBLBQYAAAAABAAEAPkAAACUAwAAAAA=&#10;" strokeweight="1pt"/>
                      <v:line id="Line 1648" o:spid="_x0000_s1078" style="position:absolute;visibility:visible;mso-wrap-style:square" from="1025,1349" to="1025,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7s8MAAADdAAAADwAAAGRycy9kb3ducmV2LnhtbERP3WrCMBS+F3yHcAbezdQpw1XTItOB&#10;sosx3QMcm2PT2ZyUJNO6p18uBl5+fP/LsretuJAPjWMFk3EGgrhyuuFawdfh7XEOIkRkja1jUnCj&#10;AGUxHCwx1+7Kn3TZx1qkEA45KjAxdrmUoTJkMYxdR5y4k/MWY4K+ltrjNYXbVj5l2bO02HBqMNjR&#10;q6HqvP+xCnb++H6e/NZGHnnnN+3H+iXYb6VGD/1qASJSH+/if/dWK5jNpmluepOegC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3u7PDAAAA3QAAAA8AAAAAAAAAAAAA&#10;AAAAoQIAAGRycy9kb3ducmV2LnhtbFBLBQYAAAAABAAEAPkAAACRAwAAAAA=&#10;" strokeweight="1pt"/>
                    </v:group>
                  </v:group>
                  <v:line id="Line 1649" o:spid="_x0000_s1079" style="position:absolute;visibility:visible;mso-wrap-style:square" from="2312,443" to="2312,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seKMYAAADdAAAADwAAAGRycy9kb3ducmV2LnhtbESP3WoCMRSE7wu+QziCdzXrD0W3RhG1&#10;UPGiVPsAx83pZuvmZEmirj69KRR6OczMN8xs0dpaXMiHyrGCQT8DQVw4XXGp4Ovw9jwBESKyxtox&#10;KbhRgMW88zTDXLsrf9JlH0uRIBxyVGBibHIpQ2HIYui7hjh5385bjEn6UmqP1wS3tRxm2Yu0WHFa&#10;MNjQylBx2p+tgq0/7k6De2nkkbd+U3+sp8H+KNXrtstXEJHa+B/+a79rBePxaAq/b9IT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7HijGAAAA3QAAAA8AAAAAAAAA&#10;AAAAAAAAoQIAAGRycy9kb3ducmV2LnhtbFBLBQYAAAAABAAEAPkAAACUAwAAAAA=&#10;" strokeweight="1pt"/>
                  <v:line id="Line 1650" o:spid="_x0000_s1080" style="position:absolute;flip:x;visibility:visible;mso-wrap-style:square" from="1508,40" to="1628,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8HcQAAADdAAAADwAAAGRycy9kb3ducmV2LnhtbERPS2vCQBC+F/wPywi9lLqxBLGpGylC&#10;oRQ8VAXtbciOeZidDdnVxH/fORR6/Pjeq/XoWnWjPtSeDcxnCSjiwtuaSwOH/cfzElSIyBZbz2Tg&#10;TgHW+eRhhZn1A3/TbRdLJSEcMjRQxdhlWoeiIodh5jti4c6+dxgF9qW2PQ4S7lr9kiQL7bBmaaiw&#10;o01FxWV3dVLSbMqfbUPF8fXYfQ2L+dNwOl2NeZyO72+gIo3xX/zn/rQG0jSV/fJGno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rLwdxAAAAN0AAAAPAAAAAAAAAAAA&#10;AAAAAKECAABkcnMvZG93bnJldi54bWxQSwUGAAAAAAQABAD5AAAAkgMAAAAA&#10;" strokeweight="1pt"/>
                  <v:oval id="Oval 1651" o:spid="_x0000_s1081" style="position:absolute;left:2282;top:1984;width:60;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f88gA&#10;AADdAAAADwAAAGRycy9kb3ducmV2LnhtbESPQWvCQBSE74L/YXlCb7qxDUXSbETbSqt4SG0Pentk&#10;n0kw+zZkV03/fVcoeBxm5hsmnfemERfqXG1ZwXQSgSAurK65VPDzvRrPQDiPrLGxTAp+ycE8Gw5S&#10;TLS98hdddr4UAcIuQQWV920ipSsqMugmtiUO3tF2Bn2QXSl1h9cAN418jKJnabDmsFBhS68VFafd&#10;2Sh42x7zzcFgu968P33kp3w/W65jpR5G/eIFhKfe38P/7U+tII7jKdzehCcg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n5/zyAAAAN0AAAAPAAAAAAAAAAAAAAAAAJgCAABk&#10;cnMvZG93bnJldi54bWxQSwUGAAAAAAQABAD1AAAAjQMAAAAA&#10;" fillcolor="black" strokeweight="1pt"/>
                  <v:group id="Group 1652" o:spid="_x0000_s1082" style="position:absolute;left:6514;top:161;width:161;height:806" coordorigin="6514,161" coordsize="161,8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AZcYAAADdAAAADwAAAGRycy9kb3ducmV2LnhtbESPQWvCQBSE7wX/w/KE&#10;3nQTG4tEVxFR8SCFqiDeHtlnEsy+Ddk1if++Wyj0OMzMN8xi1ZtKtNS40rKCeByBIM6sLjlXcDnv&#10;RjMQziNrrCyTghc5WC0HbwtMte34m9qTz0WAsEtRQeF9nUrpsoIMurGtiYN3t41BH2STS91gF+Cm&#10;kpMo+pQGSw4LBda0KSh7nJ5Gwb7Dbv0Rb9vj47553c7Tr+sxJqXeh/16DsJT7//Df+2DVpAkyQR+&#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X8BlxgAAAN0A&#10;AAAPAAAAAAAAAAAAAAAAAKoCAABkcnMvZG93bnJldi54bWxQSwUGAAAAAAQABAD6AAAAnQMAAAAA&#10;">
                    <v:shape id="Freeform 1653" o:spid="_x0000_s1083" style="position:absolute;left:6514;top:161;width:161;height:222;visibility:visible;mso-wrap-style:square;v-text-anchor:top" coordsize="16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Z92ccA&#10;AADdAAAADwAAAGRycy9kb3ducmV2LnhtbESPQUvDQBSE74L/YXmCF7GbaighdltEEDxJk/bS2zP7&#10;zAazb+Pu2qT99W6h0OMwM98wy/Vke3EgHzrHCuazDARx43THrYLd9v2xABEissbeMSk4UoD16vZm&#10;iaV2I1d0qGMrEoRDiQpMjEMpZWgMWQwzNxAn79t5izFJ30rtcUxw28unLFtIix2nBYMDvRlqfuo/&#10;q6A61cXieCr2v/OHzdZ/NtVm/DJK3d9Nry8gIk3xGr60P7SCPM+f4fwmPQG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WfdnHAAAA3QAAAA8AAAAAAAAAAAAAAAAAmAIAAGRy&#10;cy9kb3ducmV2LnhtbFBLBQYAAAAABAAEAPUAAACMAwAAAAA=&#10;" path="m80,r81,222l,222,80,xe" fillcolor="black" stroked="f">
                      <v:path arrowok="t" o:connecttype="custom" o:connectlocs="80,0;161,222;0,222;80,0" o:connectangles="0,0,0,0"/>
                    </v:shape>
                    <v:line id="Line 1654" o:spid="_x0000_s1084" style="position:absolute;visibility:visible;mso-wrap-style:square" from="6594,201" to="6594,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zCy8MAAADdAAAADwAAAGRycy9kb3ducmV2LnhtbERPXWvCMBR9F/Yfwh3sTVOHiOtMy9gm&#10;THwQ3X7Atbk21eamJJnW/fpFEDxvh/PFmZe9bcWJfGgcKxiPMhDEldMN1wp+vhfDGYgQkTW2jknB&#10;hQKUxcNgjrl2Z97QaRtrkUo45KjAxNjlUobKkMUwch1x0vbOW4yJ+lpqj+dUblv5nGVTabHhtGCw&#10;o3dD1XH7axUs/W51HP/VRu546T/b9cdLsAelnh77t1cQkfp4N9/SX1rBJAGub9ITk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8wsvDAAAA3QAAAA8AAAAAAAAAAAAA&#10;AAAAoQIAAGRycy9kb3ducmV2LnhtbFBLBQYAAAAABAAEAPkAAACRAwAAAAA=&#10;" strokeweight="1pt"/>
                  </v:group>
                  <v:group id="Group 1655" o:spid="_x0000_s1085" style="position:absolute;left:1025;width:6090;height:1893" coordorigin="1025" coordsize="6090,1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ZYEcYAAADdAAAADwAAAGRycy9kb3ducmV2LnhtbESPT2vCQBTE7wW/w/KE&#10;3uomGkWiq4jU0oMU/APi7ZF9JsHs25DdJvHbdwWhx2FmfsMs172pREuNKy0riEcRCOLM6pJzBefT&#10;7mMOwnlkjZVlUvAgB+vV4G2JqbYdH6g9+lwECLsUFRTe16mULivIoBvZmjh4N9sY9EE2udQNdgFu&#10;KjmOopk0WHJYKLCmbUHZ/fhrFHx12G0m8We7v9+2j+tp+nPZx6TU+7DfLEB46v1/+NX+1gqSJJnC&#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tlgRxgAAAN0A&#10;AAAPAAAAAAAAAAAAAAAAAKoCAABkcnMvZG93bnJldi54bWxQSwUGAAAAAAQABAD6AAAAnQMAAAAA&#10;">
                    <v:line id="Line 1656" o:spid="_x0000_s1086" style="position:absolute;visibility:visible;mso-wrap-style:square" from="5770,947" to="5770,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L5J8UAAADdAAAADwAAAGRycy9kb3ducmV2LnhtbESP0WoCMRRE3wv+Q7iFvmnWsohujVJs&#10;CxUfRO0HXDfXzermZklS3fr1RhD6OMzMGWY672wjzuRD7VjBcJCBIC6drrlS8LP76o9BhIissXFM&#10;Cv4owHzWe5piod2FN3TexkokCIcCFZgY20LKUBqyGAauJU7ewXmLMUlfSe3xkuC2ka9ZNpIWa04L&#10;BltaGCpP21+rYOn3q9PwWhm556X/bNYfk2CPSr08d+9vICJ18T/8aH9rBXmej+D+Jj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L5J8UAAADdAAAADwAAAAAAAAAA&#10;AAAAAAChAgAAZHJzL2Rvd25yZXYueG1sUEsFBgAAAAAEAAQA+QAAAJMDAAAAAA==&#10;" strokeweight="1pt"/>
                    <v:line id="Line 1657" o:spid="_x0000_s1087" style="position:absolute;flip:x;visibility:visible;mso-wrap-style:square" from="5489,1490" to="603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UkaccAAADdAAAADwAAAGRycy9kb3ducmV2LnhtbESPzWrCQBSF9wXfYbhCN0UnKcG2qWMQ&#10;QSgFF00L6u6SuSbRzJ2QGZP07TtCweXh/HycZTaaRvTUudqygngegSAurK65VPDzvZ29gnAeWWNj&#10;mRT8koNsNXlYYqrtwF/U574UYYRdigoq79tUSldUZNDNbUscvJPtDPogu1LqDocwbhr5HEULabDm&#10;QKiwpU1FxSW/mgA5b8rj7kzF/m3ffg6L+Gk4HK5KPU7H9TsIT6O/h//bH1pBkiQvcHsTno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RSRpxwAAAN0AAAAPAAAAAAAA&#10;AAAAAAAAAKECAABkcnMvZG93bnJldi54bWxQSwUGAAAAAAQABAD5AAAAlQMAAAAA&#10;" strokeweight="1pt"/>
                    <v:line id="Line 1658" o:spid="_x0000_s1088" style="position:absolute;flip:x;visibility:visible;mso-wrap-style:square" from="5489,1692" to="6031,1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qwG8QAAADdAAAADwAAAGRycy9kb3ducmV2LnhtbERPS2vCQBC+F/wPywi9lLqxBLGpGylC&#10;oRQ8VAXtbciOeZidDdnVxH/fORR6/Pjeq/XoWnWjPtSeDcxnCSjiwtuaSwOH/cfzElSIyBZbz2Tg&#10;TgHW+eRhhZn1A3/TbRdLJSEcMjRQxdhlWoeiIodh5jti4c6+dxgF9qW2PQ4S7lr9kiQL7bBmaaiw&#10;o01FxWV3dVLSbMqfbUPF8fXYfQ2L+dNwOl2NeZyO72+gIo3xX/zn/rQG0jSVufJGno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2rAbxAAAAN0AAAAPAAAAAAAAAAAA&#10;AAAAAKECAABkcnMvZG93bnJldi54bWxQSwUGAAAAAAQABAD5AAAAkgMAAAAA&#10;" strokeweight="1pt"/>
                    <v:rect id="Rectangle 1659" o:spid="_x0000_s1089" style="position:absolute;left:5599;top:232;width:362;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Vi/8kA&#10;AADdAAAADwAAAGRycy9kb3ducmV2LnhtbESP3UoDMRSE7wXfIRyhN8VmLcvark2LLYiCIvSHlt4d&#10;Nsfs0s3JksR2fXsjFLwcZuYbZrbobSvO5EPjWMHDKANBXDndsFGw277cT0CEiKyxdUwKfijAYn57&#10;M8NSuwuv6byJRiQIhxIV1DF2pZShqsliGLmOOHlfzluMSXojtcdLgttWjrOskBYbTgs1drSqqTpt&#10;vq2C5Wm//nw0k3ffFdOP1+HxUPTmoNTgrn9+AhGpj//ha/tNK8jzfAp/b9IT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eVi/8kAAADdAAAADwAAAAAAAAAAAAAAAACYAgAA&#10;ZHJzL2Rvd25yZXYueG1sUEsFBgAAAAAEAAQA9QAAAI4DAAAAAA==&#10;" strokeweight="1pt"/>
                    <v:line id="Line 1660" o:spid="_x0000_s1090" style="position:absolute;flip:x;visibility:visible;mso-wrap-style:square" from="1025,443" to="1448,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UqwMQAAADdAAAADwAAAGRycy9kb3ducmV2LnhtbERPTWvCQBC9F/wPywheim4UKzW6igiC&#10;CD3UFtTbkB2TaHY2ZFeT/vvOodDj430v152r1JOaUHo2MB4loIgzb0vODXx/7YbvoEJEtlh5JgM/&#10;FGC96r0sMbW+5U96HmOuJIRDigaKGOtU65AV5DCMfE0s3NU3DqPAJte2wVbCXaUnSTLTDkuWhgJr&#10;2haU3Y8PJyW3bX75uFF2mp/qQzsbv7bn88OYQb/bLEBF6uK/+M+9twam0zfZL2/kCe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dSrAxAAAAN0AAAAPAAAAAAAAAAAA&#10;AAAAAKECAABkcnMvZG93bnJldi54bWxQSwUGAAAAAAQABAD5AAAAkgMAAAAA&#10;" strokeweight="1pt"/>
                    <v:line id="Line 1661" o:spid="_x0000_s1091" style="position:absolute;flip:x;visibility:visible;mso-wrap-style:square" from="1890,443" to="231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mPW8UAAADdAAAADwAAAGRycy9kb3ducmV2LnhtbESPzYrCMBSF9wO+Q7iCm0HTiopWo4gg&#10;yMAsRgV1d2mubbW5KU20nbefDAguD+fn4yxWrSnFk2pXWFYQDyIQxKnVBWcKjodtfwrCeWSNpWVS&#10;8EsOVsvOxwITbRv+oefeZyKMsEtQQe59lUjp0pwMuoGtiIN3tbVBH2SdSV1jE8ZNKYdRNJEGCw6E&#10;HCva5JTe9w8TILdNdvm+UXqanaqvZhJ/NufzQ6let13PQXhq/Tv8au+0gtFoHMP/m/A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mPW8UAAADdAAAADwAAAAAAAAAA&#10;AAAAAAChAgAAZHJzL2Rvd25yZXYueG1sUEsFBgAAAAAEAAQA+QAAAJMDAAAAAA==&#10;" strokeweight="1pt"/>
                    <v:oval id="Oval 1662" o:spid="_x0000_s1092" style="position:absolute;left:1458;top:393;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1v0cYA&#10;AADdAAAADwAAAGRycy9kb3ducmV2LnhtbESPQWvCQBSE74L/YXlCb3WjaGpTVymikIsUrZfeXrPP&#10;JJh9G3a3MfXXu4WCx2FmvmGW6940oiPna8sKJuMEBHFhdc2lgtPn7nkBwgdkjY1lUvBLHtar4WCJ&#10;mbZXPlB3DKWIEPYZKqhCaDMpfVGRQT+2LXH0ztYZDFG6UmqH1wg3jZwmSSoN1hwXKmxpU1FxOf4Y&#10;BfSyz7ep2b2mH/1WT75yt7l130o9jfr3NxCB+vAI/7dzrWA2m0/h7018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1v0cYAAADdAAAADwAAAAAAAAAAAAAAAACYAgAAZHJz&#10;L2Rvd25yZXYueG1sUEsFBgAAAAAEAAQA9QAAAIsDAAAAAA==&#10;" strokeweight="1pt"/>
                    <v:oval id="Oval 1663" o:spid="_x0000_s1093" style="position:absolute;left:1819;top:393;width:61;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HKSscA&#10;AADdAAAADwAAAGRycy9kb3ducmV2LnhtbESPT2vCQBTE70K/w/IKvenG1saaukoRhVyK+Ofi7TX7&#10;TEKzb8PuGmM/fbdQ8DjMzG+Y+bI3jejI+dqygvEoAUFcWF1zqeB42AzfQPiArLGxTApu5GG5eBjM&#10;MdP2yjvq9qEUEcI+QwVVCG0mpS8qMuhHtiWO3tk6gyFKV0rt8BrhppHPSZJKgzXHhQpbWlVUfO8v&#10;RgFNP/N1ajazdNuv9fiUu9VP96XU02P/8Q4iUB/u4f92rhVMJq8v8PcmP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BykrHAAAA3QAAAA8AAAAAAAAAAAAAAAAAmAIAAGRy&#10;cy9kb3ducmV2LnhtbFBLBQYAAAAABAAEAPUAAACMAwAAAAA=&#10;" strokeweight="1pt"/>
                    <v:rect id="Rectangle 1664" o:spid="_x0000_s1094" style="position:absolute;left:6836;top:282;width:228;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e+9cMA&#10;AADdAAAADwAAAGRycy9kb3ducmV2LnhtbESP3WoCMRSE7wXfIRyhd5pV1iKrUYogWPHG1Qc4bM7+&#10;0ORkSVJ3+/amUOjlMDPfMLvDaI14kg+dYwXLRQaCuHK640bB436ab0CEiKzROCYFPxTgsJ9Odlho&#10;N/CNnmVsRIJwKFBBG2NfSBmqliyGheuJk1c7bzEm6RupPQ4Jbo1cZdm7tNhxWmixp2NL1Vf5bRXI&#10;e3kaNqXxmbus6qv5PN9qckq9zcaPLYhIY/wP/7XPWkGer3P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e+9cMAAADdAAAADwAAAAAAAAAAAAAAAACYAgAAZHJzL2Rv&#10;d25yZXYueG1sUEsFBgAAAAAEAAQA9QAAAIgDAAAAAA==&#10;" filled="f" stroked="f">
                      <v:textbox style="mso-fit-shape-to-text:t" inset="0,0,0,0">
                        <w:txbxContent>
                          <w:p w:rsidR="004E7FA4" w:rsidRPr="00601659" w:rsidRDefault="004E7FA4" w:rsidP="00D76E65">
                            <w:r w:rsidRPr="00601659">
                              <w:rPr>
                                <w:rFonts w:ascii="Times" w:hAnsi="Times" w:cs="Times"/>
                                <w:i/>
                                <w:color w:val="000000"/>
                                <w:lang w:val="en-US"/>
                              </w:rPr>
                              <w:t>V</w:t>
                            </w:r>
                            <w:r w:rsidRPr="00601659">
                              <w:rPr>
                                <w:rFonts w:ascii="Times" w:hAnsi="Times" w:cs="Times"/>
                                <w:color w:val="000000"/>
                                <w:vertAlign w:val="subscript"/>
                                <w:lang w:val="en-US"/>
                              </w:rPr>
                              <w:t>R</w:t>
                            </w:r>
                          </w:p>
                        </w:txbxContent>
                      </v:textbox>
                    </v:rect>
                    <v:rect id="Rectangle 1665" o:spid="_x0000_s1095" style="position:absolute;left:6996;top:363;width:119;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sbbsMA&#10;AADdAAAADwAAAGRycy9kb3ducmV2LnhtbESPzYoCMRCE78K+Q+gFb5pZUZFZoyyCoIsXRx+gmfT8&#10;sElnSKIzvr1ZEDwWVfUVtd4O1og7+dA6VvA1zUAQl063XCu4XvaTFYgQkTUax6TgQQG2m4/RGnPt&#10;ej7TvYi1SBAOOSpoYuxyKUPZkMUwdR1x8irnLcYkfS21xz7BrZGzLFtKiy2nhQY72jVU/hU3q0Be&#10;in2/KozP3O+sOpnj4VyRU2r8Ofx8g4g0xHf41T5oBfP5YgH/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sbbsMAAADdAAAADwAAAAAAAAAAAAAAAACYAgAAZHJzL2Rv&#10;d25yZXYueG1sUEsFBgAAAAAEAAQA9QAAAIgDAAAAAA==&#10;" filled="f" stroked="f">
                      <v:textbox style="mso-fit-shape-to-text:t" inset="0,0,0,0">
                        <w:txbxContent>
                          <w:p w:rsidR="004E7FA4" w:rsidRDefault="004E7FA4" w:rsidP="00D76E65"/>
                        </w:txbxContent>
                      </v:textbox>
                    </v:rect>
                    <v:rect id="Rectangle 1666" o:spid="_x0000_s1096" style="position:absolute;left:6836;top:1208;width:228;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mFGcMA&#10;AADdAAAADwAAAGRycy9kb3ducmV2LnhtbESPzYoCMRCE78K+Q+gFb5pZcUVGoyyCoIsXRx+gmfT8&#10;YNIZkuiMb28WhD0WVfUVtd4O1ogH+dA6VvA1zUAQl063XCu4XvaTJYgQkTUax6TgSQG2m4/RGnPt&#10;ej7To4i1SBAOOSpoYuxyKUPZkMUwdR1x8irnLcYkfS21xz7BrZGzLFtIiy2nhQY72jVU3oq7VSAv&#10;xb5fFsZn7ndWnczxcK7IKTX+HH5WICIN8T/8bh+0gvn8ewF/b9IT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mFGcMAAADdAAAADwAAAAAAAAAAAAAAAACYAgAAZHJzL2Rv&#10;d25yZXYueG1sUEsFBgAAAAAEAAQA9QAAAIgDAAAAAA==&#10;" filled="f" stroked="f">
                      <v:textbox style="mso-fit-shape-to-text:t" inset="0,0,0,0">
                        <w:txbxContent>
                          <w:p w:rsidR="004E7FA4" w:rsidRPr="00601659" w:rsidRDefault="004E7FA4" w:rsidP="00D76E65">
                            <w:pPr>
                              <w:rPr>
                                <w:i/>
                              </w:rPr>
                            </w:pPr>
                            <w:r w:rsidRPr="00601659">
                              <w:rPr>
                                <w:rFonts w:ascii="Times" w:hAnsi="Times" w:cs="Times"/>
                                <w:i/>
                                <w:color w:val="000000"/>
                                <w:lang w:val="en-US"/>
                              </w:rPr>
                              <w:t>V</w:t>
                            </w:r>
                            <w:r w:rsidRPr="00601659">
                              <w:rPr>
                                <w:rFonts w:ascii="Times" w:hAnsi="Times" w:cs="Times"/>
                                <w:color w:val="000000"/>
                                <w:vertAlign w:val="subscript"/>
                                <w:lang w:val="en-US"/>
                              </w:rPr>
                              <w:t>C</w:t>
                            </w:r>
                          </w:p>
                        </w:txbxContent>
                      </v:textbox>
                    </v:rect>
                    <v:rect id="Rectangle 1667" o:spid="_x0000_s1097" style="position:absolute;left:6996;top:1289;width:119;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UggsQA&#10;AADdAAAADwAAAGRycy9kb3ducmV2LnhtbESP3WoCMRSE7wXfIRyhd5qt2Cpbo4ggaOmNu32Aw+bs&#10;D01OliR1t2/fCIKXw8x8w2z3ozXiRj50jhW8LjIQxJXTHTcKvsvTfAMiRGSNxjEp+KMA+910ssVc&#10;u4GvdCtiIxKEQ44K2hj7XMpQtWQxLFxPnLzaeYsxSd9I7XFIcGvkMsvepcWO00KLPR1bqn6KX6tA&#10;lsVp2BTGZ+5zWX+Zy/lak1PqZTYePkBEGuMz/GiftYLV6m0N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lIILEAAAA3QAAAA8AAAAAAAAAAAAAAAAAmAIAAGRycy9k&#10;b3ducmV2LnhtbFBLBQYAAAAABAAEAPUAAACJAwAAAAA=&#10;" filled="f" stroked="f">
                      <v:textbox style="mso-fit-shape-to-text:t" inset="0,0,0,0">
                        <w:txbxContent>
                          <w:p w:rsidR="004E7FA4" w:rsidRDefault="004E7FA4" w:rsidP="00D76E65"/>
                        </w:txbxContent>
                      </v:textbox>
                    </v:rect>
                    <v:group id="Group 1668" o:spid="_x0000_s1098" style="position:absolute;left:6514;top:1088;width:161;height:805" coordorigin="6514,1088" coordsize="161,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m5hUsQAAADdAAAA&#10;DwAAAAAAAAAAAAAAAACqAgAAZHJzL2Rvd25yZXYueG1sUEsFBgAAAAAEAAQA+gAAAJsDAAAAAA==&#10;">
                      <v:shape id="Freeform 1669" o:spid="_x0000_s1099" style="position:absolute;left:6514;top:1088;width:161;height:221;visibility:visible;mso-wrap-style:square;v-text-anchor:top" coordsize="16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xjscUA&#10;AADdAAAADwAAAGRycy9kb3ducmV2LnhtbESPQWvCQBSE7wX/w/IEb3VTScSmrlJKC8VbooceH9nX&#10;JDX7NmTXbOyvdwsFj8PMfMNs95PpxEiDay0reFomIIgrq1uuFZyOH48bEM4ja+wsk4IrOdjvZg9b&#10;zLUNXNBY+lpECLscFTTe97mUrmrIoFvanjh633Yw6KMcaqkHDBFuOrlKkrU02HJcaLCnt4aqc3kx&#10;Cs4JHw+BQvZVVNNP9u7Cr3a1Uov59PoCwtPk7+H/9qdWkKbZM/y9iU9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XGOxxQAAAN0AAAAPAAAAAAAAAAAAAAAAAJgCAABkcnMv&#10;ZG93bnJldi54bWxQSwUGAAAAAAQABAD1AAAAigMAAAAA&#10;" path="m80,r81,221l,221,80,xe" fillcolor="black" stroked="f">
                        <v:path arrowok="t" o:connecttype="custom" o:connectlocs="80,0;161,221;0,221;80,0" o:connectangles="0,0,0,0"/>
                      </v:shape>
                      <v:line id="Line 1670" o:spid="_x0000_s1100" style="position:absolute;visibility:visible;mso-wrap-style:square" from="6594,1128" to="6594,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KYqMIAAADdAAAADwAAAGRycy9kb3ducmV2LnhtbERPzWoCMRC+F/oOYQrealYRqatRpLWg&#10;eBBXH2DcjJvVzWRJUt326c1B6PHj+58tOtuIG/lQO1Yw6GcgiEuna64UHA/f7x8gQkTW2DgmBb8U&#10;YDF/fZlhrt2d93QrYiVSCIccFZgY21zKUBqyGPquJU7c2XmLMUFfSe3xnsJtI4dZNpYWa04NBlv6&#10;NFReix+rYONP2+vgrzLyxBu/anZfk2AvSvXeuuUURKQu/ouf7rVWMBqN0/70Jj0B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jKYqMIAAADdAAAADwAAAAAAAAAAAAAA&#10;AAChAgAAZHJzL2Rvd25yZXYueG1sUEsFBgAAAAAEAAQA+QAAAJADAAAAAA==&#10;" strokeweight="1pt"/>
                    </v:group>
                    <v:rect id="Rectangle 1671" o:spid="_x0000_s1101" style="position:absolute;left:1327;top:483;width:111;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zX0MIA&#10;AADdAAAADwAAAGRycy9kb3ducmV2LnhtbESPzYoCMRCE74LvEFrYm2YUERmNIoLgLl4cfYBm0vOD&#10;SWdIss749kZY2GNRVV9R2/1gjXiSD61jBfNZBoK4dLrlWsH9dpquQYSIrNE4JgUvCrDfjUdbzLXr&#10;+UrPItYiQTjkqKCJsculDGVDFsPMdcTJq5y3GJP0tdQe+wS3Ri6ybCUttpwWGuzo2FD5KH6tAnkr&#10;Tv26MD5zP4vqYr7P14qcUl+T4bABEWmI/+G/9lkrWC5Xc/i8SU9A7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bNfQwgAAAN0AAAAPAAAAAAAAAAAAAAAAAJgCAABkcnMvZG93&#10;bnJldi54bWxQSwUGAAAAAAQABAD1AAAAhwMAAAAA&#10;" filled="f" stroked="f">
                      <v:textbox style="mso-fit-shape-to-text:t" inset="0,0,0,0">
                        <w:txbxContent>
                          <w:p w:rsidR="004E7FA4" w:rsidRDefault="004E7FA4" w:rsidP="00D76E65">
                            <w:r>
                              <w:rPr>
                                <w:rFonts w:ascii="Times" w:hAnsi="Times" w:cs="Times"/>
                                <w:color w:val="000000"/>
                                <w:lang w:val="en-US"/>
                              </w:rPr>
                              <w:t>1</w:t>
                            </w:r>
                          </w:p>
                        </w:txbxContent>
                      </v:textbox>
                    </v:rect>
                    <v:rect id="Rectangle 1672" o:spid="_x0000_s1102" style="position:absolute;left:1850;top:483;width:111;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5Jp8IA&#10;AADdAAAADwAAAGRycy9kb3ducmV2LnhtbESP3YrCMBSE74V9h3AW9k5Ti4h0jSKCoIs31n2AQ3P6&#10;g8lJSaKtb2+Ehb0cZuYbZr0drREP8qFzrGA+y0AQV0533Cj4vR6mKxAhIms0jknBkwJsNx+TNRba&#10;DXyhRxkbkSAcClTQxtgXUoaqJYth5nri5NXOW4xJ+kZqj0OCWyPzLFtKix2nhRZ72rdU3cq7VSCv&#10;5WFYlcZn7ievz+Z0vNTklPr6HHffICKN8T/81z5qBYvFMof3m/QE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vkmnwgAAAN0AAAAPAAAAAAAAAAAAAAAAAJgCAABkcnMvZG93&#10;bnJldi54bWxQSwUGAAAAAAQABAD1AAAAhwMAAAAA&#10;" filled="f" stroked="f">
                      <v:textbox style="mso-fit-shape-to-text:t" inset="0,0,0,0">
                        <w:txbxContent>
                          <w:p w:rsidR="004E7FA4" w:rsidRDefault="004E7FA4" w:rsidP="00D76E65">
                            <w:r>
                              <w:rPr>
                                <w:rFonts w:ascii="Times" w:hAnsi="Times" w:cs="Times"/>
                                <w:color w:val="000000"/>
                                <w:lang w:val="en-US"/>
                              </w:rPr>
                              <w:t>2</w:t>
                            </w:r>
                          </w:p>
                        </w:txbxContent>
                      </v:textbox>
                    </v:rect>
                    <v:group id="Group 1673" o:spid="_x0000_s1103" style="position:absolute;left:1649;width:4101;height:555" coordorigin="1649" coordsize="4101,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Y5nsYAAADdAAAADwAAAGRycy9kb3ducmV2LnhtbESPT4vCMBTE7wt+h/AE&#10;b2tadWWpRhFR2YMs+AcWb4/m2Rabl9LEtn77jSB4HGbmN8x82ZlSNFS7wrKCeBiBIE6tLjhTcD5t&#10;P79BOI+ssbRMCh7kYLnofcwx0bblAzVHn4kAYZeggtz7KpHSpTkZdENbEQfvamuDPsg6k7rGNsBN&#10;KUdRNJUGCw4LOVa0zim9He9Gwa7FdjWON83+dl0/Lqev3799TEoN+t1qBsJT59/hV/tHK5hMpm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pjmexgAAAN0A&#10;AAAPAAAAAAAAAAAAAAAAAKoCAABkcnMvZG93bnJldi54bWxQSwUGAAAAAAQABAD6AAAAnQMAAAAA&#10;">
                      <v:line id="Line 1674" o:spid="_x0000_s1104" style="position:absolute;flip:x;visibility:visible;mso-wrap-style:square" from="1649,40" to="57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LmfscAAADdAAAADwAAAGRycy9kb3ducmV2LnhtbESPzWrCQBSF9wXfYbgFN6VOIiFodAwi&#10;FIrQRdOCdnfJXJPYzJ2QGZP49p1CocvD+fk423wyrRiod41lBfEiAkFcWt1wpeDz4+V5BcJ5ZI2t&#10;ZVJwJwf5bvawxUzbkd9pKHwlwgi7DBXU3neZlK6syaBb2I44eBfbG/RB9pXUPY5h3LRyGUWpNNhw&#10;INTY0aGm8ru4mQC5HqqvtyuVp/WpO45p/DSezzel5o/TfgPC0+T/w3/tV60gSdIEft+EJyB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IuZ+xwAAAN0AAAAPAAAAAAAA&#10;AAAAAAAAAKECAABkcnMvZG93bnJldi54bWxQSwUGAAAAAAQABAD5AAAAlQMAAAAA&#10;" strokeweight="1pt"/>
                      <v:shape id="Text Box 1675" o:spid="_x0000_s1105" type="#_x0000_t202" style="position:absolute;left:2745;top:105;width:5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IkdsUA&#10;AADdAAAADwAAAGRycy9kb3ducmV2LnhtbESP0WrCQBRE3wv+w3ILvhTdKDGxaTZShRZfjX7ANXtN&#10;QrN3Q3Zr4t93C4U+DjNzhsl3k+nEnQbXWlawWkYgiCurW64VXM4fiy0I55E1dpZJwYMc7IrZU46Z&#10;tiOf6F76WgQIuwwVNN73mZSuasigW9qeOHg3Oxj0QQ611AOOAW46uY6iRBpsOSw02NOhoeqr/DYK&#10;bsfxZfM6Xj/9JT3FyR7b9GofSs2fp/c3EJ4m/x/+ax+1gjhONvD7JjwBW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iR2xQAAAN0AAAAPAAAAAAAAAAAAAAAAAJgCAABkcnMv&#10;ZG93bnJldi54bWxQSwUGAAAAAAQABAD1AAAAigMAAAAA&#10;" stroked="f">
                        <v:textbox>
                          <w:txbxContent>
                            <w:p w:rsidR="004E7FA4" w:rsidRDefault="004E7FA4" w:rsidP="00D76E65">
                              <w:r>
                                <w:t>A</w:t>
                              </w:r>
                            </w:p>
                          </w:txbxContent>
                        </v:textbox>
                      </v:shape>
                      <v:shape id="Text Box 1676" o:spid="_x0000_s1106" type="#_x0000_t202" style="position:absolute;left:4335;top:120;width:5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C6AcUA&#10;AADdAAAADwAAAGRycy9kb3ducmV2LnhtbESP3WrCQBSE7wt9h+UUvCl1U0mjRtdQhZbcan2AY/aY&#10;BLNnQ3bNz9u7hUIvh5n5htlmo2lET52rLSt4n0cgiAuray4VnH++3lYgnEfW2FgmBRM5yHbPT1tM&#10;tR34SP3JlyJA2KWooPK+TaV0RUUG3dy2xMG72s6gD7Irpe5wCHDTyEUUJdJgzWGhwpYOFRW3090o&#10;uObD68d6uHz78/IYJ3uslxc7KTV7GT83IDyN/j/81861gjhOEvh9E56A3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LoBxQAAAN0AAAAPAAAAAAAAAAAAAAAAAJgCAABkcnMv&#10;ZG93bnJldi54bWxQSwUGAAAAAAQABAD1AAAAigMAAAAA&#10;" stroked="f">
                        <v:textbox>
                          <w:txbxContent>
                            <w:p w:rsidR="004E7FA4" w:rsidRDefault="004E7FA4" w:rsidP="00D76E65">
                              <w:r>
                                <w:t>B</w:t>
                              </w:r>
                            </w:p>
                          </w:txbxContent>
                        </v:textbox>
                      </v:shape>
                      <v:oval id="Oval 1677" o:spid="_x0000_s1107" style="position:absolute;left:301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PrasQA&#10;AADdAAAADwAAAGRycy9kb3ducmV2LnhtbESPQWvCQBSE7wX/w/IKvRTdKDaV6CoSsHg1eujxmX0m&#10;odm3YXc1yb/vFoQeh5n5htnsBtOKBznfWFYwnyUgiEurG64UXM6H6QqED8gaW8ukYCQPu+3kZYOZ&#10;tj2f6FGESkQI+wwV1CF0mZS+rMmgn9mOOHo36wyGKF0ltcM+wk0rF0mSSoMNx4UaO8prKn+Ku1Hg&#10;3rsxH4/5YX7lr+KjX+nv9KKVensd9msQgYbwH362j1rBcpl+wt+b+AT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j62rEAAAA3QAAAA8AAAAAAAAAAAAAAAAAmAIAAGRycy9k&#10;b3ducmV2LnhtbFBLBQYAAAAABAAEAPUAAACJAwAAAAA=&#10;" fillcolor="black"/>
                      <v:oval id="Oval 1678" o:spid="_x0000_s1108" style="position:absolute;left:450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x/GMEA&#10;AADdAAAADwAAAGRycy9kb3ducmV2LnhtbERPTYvCMBC9C/6HMMJeRFMXt0g1ihQUr9v14HFsxrbY&#10;TEoSbfvvN4eFPT7e9+4wmFa8yfnGsoLVMgFBXFrdcKXg+nNabED4gKyxtUwKRvJw2E8nO8y07fmb&#10;3kWoRAxhn6GCOoQuk9KXNRn0S9sRR+5hncEQoaukdtjHcNPKzyRJpcGGY0ONHeU1lc/iZRS4eTfm&#10;4yU/re58Lr76jb6lV63Ux2w4bkEEGsK/+M990QrW6zTOjW/iE5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8fxjBAAAA3QAAAA8AAAAAAAAAAAAAAAAAmAIAAGRycy9kb3du&#10;cmV2LnhtbFBLBQYAAAAABAAEAPUAAACGAwAAAAA=&#10;" fillcolor="black"/>
                    </v:group>
                  </v:group>
                </v:group>
                <w10:anchorlock/>
              </v:group>
            </w:pict>
          </mc:Fallback>
        </mc:AlternateContent>
      </w:r>
    </w:p>
    <w:p w:rsidR="00D76E65" w:rsidRPr="000D64E6" w:rsidRDefault="00D76E65" w:rsidP="00DE0176">
      <w:pPr>
        <w:ind w:left="567"/>
      </w:pPr>
    </w:p>
    <w:p w:rsidR="00D76E65" w:rsidRPr="000D64E6" w:rsidRDefault="00D76E65" w:rsidP="00DE0176">
      <w:pPr>
        <w:ind w:left="567"/>
      </w:pPr>
      <w:r w:rsidRPr="000D64E6">
        <w:t>The battery has negligible internal resistance.</w:t>
      </w:r>
    </w:p>
    <w:p w:rsidR="00D76E65" w:rsidRPr="000D64E6" w:rsidRDefault="00D76E65" w:rsidP="00DE0176">
      <w:pPr>
        <w:ind w:left="567"/>
      </w:pPr>
      <w:r w:rsidRPr="000D64E6">
        <w:t xml:space="preserve">The capacitor is initially uncharged. </w:t>
      </w:r>
    </w:p>
    <w:p w:rsidR="00D76E65" w:rsidRPr="000D64E6" w:rsidRDefault="00D76E65" w:rsidP="00DE0176">
      <w:pPr>
        <w:ind w:left="567"/>
      </w:pPr>
      <w:r w:rsidRPr="000D64E6">
        <w:rPr>
          <w:i/>
        </w:rPr>
        <w:t>V</w:t>
      </w:r>
      <w:r w:rsidRPr="000D64E6">
        <w:rPr>
          <w:vertAlign w:val="subscript"/>
        </w:rPr>
        <w:t>R</w:t>
      </w:r>
      <w:r w:rsidRPr="000D64E6">
        <w:t xml:space="preserve"> is the </w:t>
      </w:r>
      <w:proofErr w:type="spellStart"/>
      <w:r w:rsidRPr="000D64E6">
        <w:t>p.d</w:t>
      </w:r>
      <w:proofErr w:type="spellEnd"/>
      <w:r w:rsidRPr="000D64E6">
        <w:t xml:space="preserve">. across the variable resistor and </w:t>
      </w:r>
      <w:r w:rsidRPr="000D64E6">
        <w:rPr>
          <w:i/>
        </w:rPr>
        <w:t>V</w:t>
      </w:r>
      <w:r w:rsidRPr="000D64E6">
        <w:rPr>
          <w:vertAlign w:val="subscript"/>
        </w:rPr>
        <w:t>C</w:t>
      </w:r>
      <w:r w:rsidRPr="000D64E6">
        <w:t xml:space="preserve"> is the </w:t>
      </w:r>
      <w:proofErr w:type="spellStart"/>
      <w:r w:rsidRPr="000D64E6">
        <w:t>p.d</w:t>
      </w:r>
      <w:proofErr w:type="spellEnd"/>
      <w:r w:rsidRPr="000D64E6">
        <w:t>. across the capacitor.</w:t>
      </w:r>
    </w:p>
    <w:p w:rsidR="00D76E65" w:rsidRPr="000D64E6" w:rsidRDefault="00D76E65" w:rsidP="00DE0176">
      <w:pPr>
        <w:ind w:left="567"/>
      </w:pPr>
    </w:p>
    <w:p w:rsidR="00D76E65" w:rsidRPr="000D64E6" w:rsidRDefault="00D76E65" w:rsidP="00DE0176">
      <w:pPr>
        <w:ind w:left="1134" w:hanging="567"/>
      </w:pPr>
      <w:r w:rsidRPr="000D64E6">
        <w:t>(a)</w:t>
      </w:r>
      <w:r w:rsidRPr="000D64E6">
        <w:tab/>
        <w:t xml:space="preserve">Is the position of the switch at 1 or </w:t>
      </w:r>
      <w:proofErr w:type="gramStart"/>
      <w:r w:rsidRPr="000D64E6">
        <w:t>2</w:t>
      </w:r>
      <w:proofErr w:type="gramEnd"/>
      <w:r w:rsidRPr="000D64E6">
        <w:t xml:space="preserve"> </w:t>
      </w:r>
    </w:p>
    <w:p w:rsidR="00D76E65" w:rsidRPr="000D64E6" w:rsidRDefault="00D76E65" w:rsidP="00DE0176">
      <w:pPr>
        <w:ind w:left="1701" w:hanging="567"/>
      </w:pPr>
      <w:r w:rsidRPr="000D64E6">
        <w:t>(i)</w:t>
      </w:r>
      <w:r w:rsidRPr="000D64E6">
        <w:tab/>
      </w:r>
      <w:proofErr w:type="gramStart"/>
      <w:r w:rsidRPr="000D64E6">
        <w:t>in</w:t>
      </w:r>
      <w:proofErr w:type="gramEnd"/>
      <w:r w:rsidRPr="000D64E6">
        <w:t xml:space="preserve"> order to charge the capacitor</w:t>
      </w:r>
    </w:p>
    <w:p w:rsidR="00D76E65" w:rsidRPr="000D64E6" w:rsidRDefault="00D76E65" w:rsidP="00DE0176">
      <w:pPr>
        <w:ind w:left="1701" w:hanging="567"/>
      </w:pPr>
      <w:r w:rsidRPr="000D64E6">
        <w:t>(ii)</w:t>
      </w:r>
      <w:r w:rsidRPr="000D64E6">
        <w:tab/>
      </w:r>
      <w:proofErr w:type="gramStart"/>
      <w:r w:rsidRPr="000D64E6">
        <w:t>in</w:t>
      </w:r>
      <w:proofErr w:type="gramEnd"/>
      <w:r w:rsidRPr="000D64E6">
        <w:t xml:space="preserve"> order to discharge the capacitor?</w:t>
      </w:r>
    </w:p>
    <w:p w:rsidR="00D76E65" w:rsidRPr="000D64E6" w:rsidRDefault="00D76E65" w:rsidP="00DE0176">
      <w:pPr>
        <w:ind w:left="1134" w:hanging="567"/>
      </w:pPr>
    </w:p>
    <w:p w:rsidR="00D76E65" w:rsidRPr="000D64E6" w:rsidRDefault="00D76E65" w:rsidP="00DE0176">
      <w:pPr>
        <w:ind w:left="1134" w:hanging="567"/>
      </w:pPr>
      <w:r w:rsidRPr="000D64E6">
        <w:t>(b)</w:t>
      </w:r>
      <w:r w:rsidRPr="000D64E6">
        <w:tab/>
        <w:t xml:space="preserve">Sketch graphs of </w:t>
      </w:r>
      <w:r w:rsidRPr="000D64E6">
        <w:rPr>
          <w:i/>
        </w:rPr>
        <w:t>V</w:t>
      </w:r>
      <w:r w:rsidRPr="000D64E6">
        <w:rPr>
          <w:vertAlign w:val="subscript"/>
        </w:rPr>
        <w:t>R</w:t>
      </w:r>
      <w:r w:rsidRPr="000D64E6">
        <w:t xml:space="preserve"> against time for the capacitor charging and discharging. Show numerical values for the maximum and minimum values of </w:t>
      </w:r>
      <w:r w:rsidRPr="000D64E6">
        <w:rPr>
          <w:i/>
        </w:rPr>
        <w:t>V</w:t>
      </w:r>
      <w:r w:rsidRPr="000D64E6">
        <w:rPr>
          <w:vertAlign w:val="subscript"/>
        </w:rPr>
        <w:t>R</w:t>
      </w:r>
      <w:r w:rsidRPr="000D64E6">
        <w:t>.</w:t>
      </w:r>
    </w:p>
    <w:p w:rsidR="00D76E65" w:rsidRPr="000D64E6" w:rsidRDefault="00D76E65" w:rsidP="00DE0176">
      <w:pPr>
        <w:ind w:left="1134" w:hanging="567"/>
      </w:pPr>
    </w:p>
    <w:p w:rsidR="00D76E65" w:rsidRPr="000D64E6" w:rsidRDefault="00D76E65" w:rsidP="00DE0176">
      <w:pPr>
        <w:ind w:left="1134" w:hanging="567"/>
      </w:pPr>
      <w:r w:rsidRPr="000D64E6">
        <w:t>(c)</w:t>
      </w:r>
      <w:r w:rsidRPr="000D64E6">
        <w:tab/>
        <w:t xml:space="preserve">Sketch graphs of </w:t>
      </w:r>
      <w:r w:rsidRPr="000D64E6">
        <w:rPr>
          <w:i/>
        </w:rPr>
        <w:t>V</w:t>
      </w:r>
      <w:r w:rsidRPr="000D64E6">
        <w:rPr>
          <w:vertAlign w:val="subscript"/>
        </w:rPr>
        <w:t>C</w:t>
      </w:r>
      <w:r w:rsidRPr="000D64E6">
        <w:t xml:space="preserve"> against time for the capacitor charging and discharging. Show numerical values for the maximum and minimum values of </w:t>
      </w:r>
      <w:r w:rsidRPr="000D64E6">
        <w:rPr>
          <w:i/>
        </w:rPr>
        <w:t>V</w:t>
      </w:r>
      <w:r w:rsidRPr="000D64E6">
        <w:rPr>
          <w:vertAlign w:val="subscript"/>
        </w:rPr>
        <w:t>C</w:t>
      </w:r>
      <w:r w:rsidRPr="000D64E6">
        <w:t>.</w:t>
      </w:r>
    </w:p>
    <w:p w:rsidR="00D76E65" w:rsidRPr="000D64E6" w:rsidRDefault="00D76E65" w:rsidP="00DE0176">
      <w:pPr>
        <w:ind w:left="1134" w:hanging="567"/>
      </w:pPr>
    </w:p>
    <w:p w:rsidR="00D76E65" w:rsidRPr="000D64E6" w:rsidRDefault="00D76E65" w:rsidP="00DE0176">
      <w:pPr>
        <w:tabs>
          <w:tab w:val="left" w:pos="1134"/>
        </w:tabs>
        <w:ind w:left="1701" w:hanging="1134"/>
      </w:pPr>
      <w:r w:rsidRPr="000D64E6">
        <w:t>(d)</w:t>
      </w:r>
      <w:r w:rsidRPr="000D64E6">
        <w:tab/>
        <w:t>(</w:t>
      </w:r>
      <w:proofErr w:type="gramStart"/>
      <w:r w:rsidRPr="000D64E6">
        <w:t>i</w:t>
      </w:r>
      <w:proofErr w:type="gramEnd"/>
      <w:r w:rsidRPr="000D64E6">
        <w:t>)</w:t>
      </w:r>
      <w:r w:rsidRPr="000D64E6">
        <w:tab/>
        <w:t>When the capacitor is charging what is the direction of travel of the electrons between points A and B in the wire?</w:t>
      </w:r>
    </w:p>
    <w:p w:rsidR="00D76E65" w:rsidRPr="000D64E6" w:rsidRDefault="00D76E65" w:rsidP="00DE0176">
      <w:pPr>
        <w:tabs>
          <w:tab w:val="left" w:pos="1134"/>
        </w:tabs>
        <w:ind w:left="1701" w:hanging="1134"/>
      </w:pPr>
      <w:r w:rsidRPr="000D64E6">
        <w:tab/>
        <w:t>(ii)</w:t>
      </w:r>
      <w:r w:rsidRPr="000D64E6">
        <w:tab/>
        <w:t>When the capacitor is discharging what is the direction of travel of the electrons between points A and B in the wire?</w:t>
      </w:r>
    </w:p>
    <w:p w:rsidR="00D76E65" w:rsidRPr="000D64E6" w:rsidRDefault="00D76E65" w:rsidP="00DE0176">
      <w:pPr>
        <w:tabs>
          <w:tab w:val="left" w:pos="1134"/>
        </w:tabs>
        <w:ind w:left="1701" w:hanging="1134"/>
      </w:pPr>
    </w:p>
    <w:p w:rsidR="00D76E65" w:rsidRPr="000D64E6" w:rsidRDefault="00D76E65" w:rsidP="00DE0176">
      <w:pPr>
        <w:ind w:left="1134" w:hanging="567"/>
      </w:pPr>
      <w:r w:rsidRPr="000D64E6">
        <w:t>(e)</w:t>
      </w:r>
      <w:r w:rsidRPr="000D64E6">
        <w:tab/>
        <w:t>The capacitor has a capacitance of 4·0 µF. The resistor has resistance of 2·5 MΩ.</w:t>
      </w:r>
    </w:p>
    <w:p w:rsidR="00D76E65" w:rsidRPr="000D64E6" w:rsidRDefault="00D76E65" w:rsidP="00DE0176">
      <w:pPr>
        <w:ind w:left="1134" w:hanging="567"/>
      </w:pPr>
    </w:p>
    <w:p w:rsidR="00D76E65" w:rsidRPr="000D64E6" w:rsidRDefault="00D76E65" w:rsidP="00DE0176">
      <w:pPr>
        <w:ind w:left="1701" w:hanging="567"/>
      </w:pPr>
      <w:r w:rsidRPr="000D64E6">
        <w:t>Calculate:</w:t>
      </w:r>
    </w:p>
    <w:p w:rsidR="00D76E65" w:rsidRPr="000D64E6" w:rsidRDefault="00D76E65" w:rsidP="00DE0176">
      <w:pPr>
        <w:ind w:left="1701" w:hanging="567"/>
      </w:pPr>
      <w:r w:rsidRPr="000D64E6">
        <w:t>(i)</w:t>
      </w:r>
      <w:r w:rsidRPr="000D64E6">
        <w:tab/>
      </w:r>
      <w:proofErr w:type="gramStart"/>
      <w:r w:rsidRPr="000D64E6">
        <w:t>the</w:t>
      </w:r>
      <w:proofErr w:type="gramEnd"/>
      <w:r w:rsidRPr="000D64E6">
        <w:t xml:space="preserve"> maximum value of the charging current</w:t>
      </w:r>
    </w:p>
    <w:p w:rsidR="00D76E65" w:rsidRPr="000D64E6" w:rsidRDefault="00D76E65" w:rsidP="00DE0176">
      <w:pPr>
        <w:ind w:left="1701" w:hanging="567"/>
      </w:pPr>
      <w:r w:rsidRPr="000D64E6">
        <w:t>(ii)</w:t>
      </w:r>
      <w:r w:rsidRPr="000D64E6">
        <w:tab/>
      </w:r>
      <w:proofErr w:type="gramStart"/>
      <w:r w:rsidRPr="000D64E6">
        <w:t>the</w:t>
      </w:r>
      <w:proofErr w:type="gramEnd"/>
      <w:r w:rsidRPr="000D64E6">
        <w:t xml:space="preserve"> charge stored by the capacitor when the capacitor is fully charged. </w:t>
      </w:r>
    </w:p>
    <w:p w:rsidR="00D76E65" w:rsidRPr="000D64E6" w:rsidRDefault="00D76E65" w:rsidP="00DE0176">
      <w:pPr>
        <w:ind w:left="567"/>
      </w:pPr>
    </w:p>
    <w:p w:rsidR="00D76E65" w:rsidRPr="000D64E6" w:rsidRDefault="00D76E65" w:rsidP="00D76E65">
      <w:r w:rsidRPr="000D64E6">
        <w:t>7.</w:t>
      </w:r>
      <w:r w:rsidRPr="000D64E6">
        <w:tab/>
        <w:t>The circuit shown is used to investigate the charge and discharge of a capacitor.</w:t>
      </w:r>
    </w:p>
    <w:p w:rsidR="00D76E65" w:rsidRPr="000D64E6" w:rsidRDefault="00D76E65" w:rsidP="00DE0176">
      <w:pPr>
        <w:ind w:left="567"/>
      </w:pPr>
      <w:r>
        <w:rPr>
          <w:noProof/>
        </w:rPr>
        <mc:AlternateContent>
          <mc:Choice Requires="wpg">
            <w:drawing>
              <wp:inline distT="0" distB="0" distL="0" distR="0" wp14:anchorId="234D1569" wp14:editId="5F3B2BBE">
                <wp:extent cx="4479925" cy="1837690"/>
                <wp:effectExtent l="0" t="0" r="15875" b="10160"/>
                <wp:docPr id="4372" name="Group 4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9925" cy="1837690"/>
                          <a:chOff x="2278" y="11791"/>
                          <a:chExt cx="7055" cy="2894"/>
                        </a:xfrm>
                      </wpg:grpSpPr>
                      <wps:wsp>
                        <wps:cNvPr id="4373" name="Rectangle 1583"/>
                        <wps:cNvSpPr>
                          <a:spLocks noChangeArrowheads="1"/>
                        </wps:cNvSpPr>
                        <wps:spPr bwMode="auto">
                          <a:xfrm>
                            <a:off x="2278" y="13507"/>
                            <a:ext cx="43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rPr>
                                  <w:rFonts w:ascii="Times" w:hAnsi="Times" w:cs="Times"/>
                                  <w:color w:val="000000"/>
                                  <w:lang w:val="en-US"/>
                                </w:rPr>
                                <w:t>12 V</w:t>
                              </w:r>
                            </w:p>
                          </w:txbxContent>
                        </wps:txbx>
                        <wps:bodyPr rot="0" vert="horz" wrap="none" lIns="0" tIns="0" rIns="0" bIns="0" anchor="t" anchorCtr="0" upright="1">
                          <a:spAutoFit/>
                        </wps:bodyPr>
                      </wps:wsp>
                      <wps:wsp>
                        <wps:cNvPr id="4374" name="Line 1584"/>
                        <wps:cNvCnPr/>
                        <wps:spPr bwMode="auto">
                          <a:xfrm>
                            <a:off x="7988" y="12641"/>
                            <a:ext cx="0" cy="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75" name="Line 1585"/>
                        <wps:cNvCnPr/>
                        <wps:spPr bwMode="auto">
                          <a:xfrm>
                            <a:off x="7988" y="14293"/>
                            <a:ext cx="0" cy="3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76" name="Line 1586"/>
                        <wps:cNvCnPr/>
                        <wps:spPr bwMode="auto">
                          <a:xfrm>
                            <a:off x="3223" y="14635"/>
                            <a:ext cx="47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377" name="Group 1587"/>
                        <wpg:cNvGrpSpPr>
                          <a:grpSpLocks/>
                        </wpg:cNvGrpSpPr>
                        <wpg:grpSpPr bwMode="auto">
                          <a:xfrm>
                            <a:off x="3062" y="13044"/>
                            <a:ext cx="382" cy="1571"/>
                            <a:chOff x="844" y="443"/>
                            <a:chExt cx="382" cy="1571"/>
                          </a:xfrm>
                        </wpg:grpSpPr>
                        <wps:wsp>
                          <wps:cNvPr id="4378" name="Line 1588"/>
                          <wps:cNvCnPr/>
                          <wps:spPr bwMode="auto">
                            <a:xfrm>
                              <a:off x="1025" y="443"/>
                              <a:ext cx="0" cy="2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79" name="Line 1589"/>
                          <wps:cNvCnPr/>
                          <wps:spPr bwMode="auto">
                            <a:xfrm>
                              <a:off x="1025" y="1591"/>
                              <a:ext cx="0" cy="42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80" name="Line 1590"/>
                          <wps:cNvCnPr/>
                          <wps:spPr bwMode="auto">
                            <a:xfrm flipH="1">
                              <a:off x="844" y="725"/>
                              <a:ext cx="3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81" name="Line 1591"/>
                          <wps:cNvCnPr/>
                          <wps:spPr bwMode="auto">
                            <a:xfrm flipH="1">
                              <a:off x="945" y="886"/>
                              <a:ext cx="20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82" name="Line 1592"/>
                          <wps:cNvCnPr/>
                          <wps:spPr bwMode="auto">
                            <a:xfrm flipH="1">
                              <a:off x="844" y="1430"/>
                              <a:ext cx="3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83" name="Line 1593"/>
                          <wps:cNvCnPr/>
                          <wps:spPr bwMode="auto">
                            <a:xfrm flipH="1">
                              <a:off x="945" y="1611"/>
                              <a:ext cx="201"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4384" name="Group 1594"/>
                          <wpg:cNvGrpSpPr>
                            <a:grpSpLocks/>
                          </wpg:cNvGrpSpPr>
                          <wpg:grpSpPr bwMode="auto">
                            <a:xfrm>
                              <a:off x="1025" y="866"/>
                              <a:ext cx="0" cy="564"/>
                              <a:chOff x="1025" y="866"/>
                              <a:chExt cx="0" cy="564"/>
                            </a:xfrm>
                          </wpg:grpSpPr>
                          <wps:wsp>
                            <wps:cNvPr id="4385" name="Line 1595"/>
                            <wps:cNvCnPr/>
                            <wps:spPr bwMode="auto">
                              <a:xfrm>
                                <a:off x="1025" y="866"/>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86" name="Line 1596"/>
                            <wps:cNvCnPr/>
                            <wps:spPr bwMode="auto">
                              <a:xfrm>
                                <a:off x="1025" y="1027"/>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87" name="Line 1597"/>
                            <wps:cNvCnPr/>
                            <wps:spPr bwMode="auto">
                              <a:xfrm>
                                <a:off x="1025" y="1188"/>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88" name="Line 1598"/>
                            <wps:cNvCnPr/>
                            <wps:spPr bwMode="auto">
                              <a:xfrm>
                                <a:off x="1025" y="1349"/>
                                <a:ext cx="0" cy="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389" name="Line 1599"/>
                        <wps:cNvCnPr/>
                        <wps:spPr bwMode="auto">
                          <a:xfrm>
                            <a:off x="4530" y="13044"/>
                            <a:ext cx="0" cy="159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90" name="Line 1600"/>
                        <wps:cNvCnPr/>
                        <wps:spPr bwMode="auto">
                          <a:xfrm>
                            <a:off x="3846" y="12641"/>
                            <a:ext cx="195" cy="4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91" name="Oval 1601"/>
                        <wps:cNvSpPr>
                          <a:spLocks noChangeArrowheads="1"/>
                        </wps:cNvSpPr>
                        <wps:spPr bwMode="auto">
                          <a:xfrm>
                            <a:off x="4500" y="14585"/>
                            <a:ext cx="60" cy="100"/>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4392" name="Group 1602"/>
                        <wpg:cNvGrpSpPr>
                          <a:grpSpLocks/>
                        </wpg:cNvGrpSpPr>
                        <wpg:grpSpPr bwMode="auto">
                          <a:xfrm>
                            <a:off x="8732" y="12762"/>
                            <a:ext cx="161" cy="806"/>
                            <a:chOff x="6514" y="161"/>
                            <a:chExt cx="161" cy="806"/>
                          </a:xfrm>
                        </wpg:grpSpPr>
                        <wps:wsp>
                          <wps:cNvPr id="4393" name="Freeform 1603"/>
                          <wps:cNvSpPr>
                            <a:spLocks/>
                          </wps:cNvSpPr>
                          <wps:spPr bwMode="auto">
                            <a:xfrm>
                              <a:off x="6514" y="161"/>
                              <a:ext cx="161" cy="222"/>
                            </a:xfrm>
                            <a:custGeom>
                              <a:avLst/>
                              <a:gdLst>
                                <a:gd name="T0" fmla="*/ 80 w 161"/>
                                <a:gd name="T1" fmla="*/ 0 h 222"/>
                                <a:gd name="T2" fmla="*/ 161 w 161"/>
                                <a:gd name="T3" fmla="*/ 222 h 222"/>
                                <a:gd name="T4" fmla="*/ 0 w 161"/>
                                <a:gd name="T5" fmla="*/ 222 h 222"/>
                                <a:gd name="T6" fmla="*/ 80 w 161"/>
                                <a:gd name="T7" fmla="*/ 0 h 222"/>
                              </a:gdLst>
                              <a:ahLst/>
                              <a:cxnLst>
                                <a:cxn ang="0">
                                  <a:pos x="T0" y="T1"/>
                                </a:cxn>
                                <a:cxn ang="0">
                                  <a:pos x="T2" y="T3"/>
                                </a:cxn>
                                <a:cxn ang="0">
                                  <a:pos x="T4" y="T5"/>
                                </a:cxn>
                                <a:cxn ang="0">
                                  <a:pos x="T6" y="T7"/>
                                </a:cxn>
                              </a:cxnLst>
                              <a:rect l="0" t="0" r="r" b="b"/>
                              <a:pathLst>
                                <a:path w="161" h="222">
                                  <a:moveTo>
                                    <a:pt x="80" y="0"/>
                                  </a:moveTo>
                                  <a:lnTo>
                                    <a:pt x="161" y="222"/>
                                  </a:lnTo>
                                  <a:lnTo>
                                    <a:pt x="0" y="222"/>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4" name="Line 1604"/>
                          <wps:cNvCnPr/>
                          <wps:spPr bwMode="auto">
                            <a:xfrm>
                              <a:off x="6594" y="201"/>
                              <a:ext cx="0" cy="76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395" name="Line 1605"/>
                        <wps:cNvCnPr/>
                        <wps:spPr bwMode="auto">
                          <a:xfrm>
                            <a:off x="7988" y="13548"/>
                            <a:ext cx="0" cy="5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96" name="Line 1606"/>
                        <wps:cNvCnPr/>
                        <wps:spPr bwMode="auto">
                          <a:xfrm flipH="1">
                            <a:off x="7707" y="14091"/>
                            <a:ext cx="5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97" name="Line 1607"/>
                        <wps:cNvCnPr/>
                        <wps:spPr bwMode="auto">
                          <a:xfrm flipH="1">
                            <a:off x="7707" y="14293"/>
                            <a:ext cx="54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98" name="Rectangle 1608"/>
                        <wps:cNvSpPr>
                          <a:spLocks noChangeArrowheads="1"/>
                        </wps:cNvSpPr>
                        <wps:spPr bwMode="auto">
                          <a:xfrm>
                            <a:off x="7817" y="12833"/>
                            <a:ext cx="362" cy="72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399" name="Line 1609"/>
                        <wps:cNvCnPr/>
                        <wps:spPr bwMode="auto">
                          <a:xfrm flipH="1">
                            <a:off x="3243" y="13044"/>
                            <a:ext cx="42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00" name="Line 1610"/>
                        <wps:cNvCnPr/>
                        <wps:spPr bwMode="auto">
                          <a:xfrm flipH="1">
                            <a:off x="4108" y="13044"/>
                            <a:ext cx="42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01" name="Oval 1611"/>
                        <wps:cNvSpPr>
                          <a:spLocks noChangeArrowheads="1"/>
                        </wps:cNvSpPr>
                        <wps:spPr bwMode="auto">
                          <a:xfrm>
                            <a:off x="3676" y="12994"/>
                            <a:ext cx="80" cy="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402" name="Oval 1612"/>
                        <wps:cNvSpPr>
                          <a:spLocks noChangeArrowheads="1"/>
                        </wps:cNvSpPr>
                        <wps:spPr bwMode="auto">
                          <a:xfrm>
                            <a:off x="4037" y="12994"/>
                            <a:ext cx="61" cy="8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403" name="Rectangle 1613"/>
                        <wps:cNvSpPr>
                          <a:spLocks noChangeArrowheads="1"/>
                        </wps:cNvSpPr>
                        <wps:spPr bwMode="auto">
                          <a:xfrm>
                            <a:off x="9054" y="12883"/>
                            <a:ext cx="22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Pr="00FC510F" w:rsidRDefault="004E7FA4" w:rsidP="00D76E65">
                              <w:pPr>
                                <w:rPr>
                                  <w:i/>
                                </w:rPr>
                              </w:pPr>
                              <w:r w:rsidRPr="00FC510F">
                                <w:rPr>
                                  <w:rFonts w:ascii="Times" w:hAnsi="Times" w:cs="Times"/>
                                  <w:i/>
                                  <w:color w:val="000000"/>
                                  <w:lang w:val="en-US"/>
                                </w:rPr>
                                <w:t>V</w:t>
                              </w:r>
                              <w:r w:rsidRPr="00FC510F">
                                <w:rPr>
                                  <w:rFonts w:ascii="Times" w:hAnsi="Times" w:cs="Times"/>
                                  <w:color w:val="000000"/>
                                  <w:vertAlign w:val="subscript"/>
                                  <w:lang w:val="en-US"/>
                                </w:rPr>
                                <w:t>R</w:t>
                              </w:r>
                            </w:p>
                          </w:txbxContent>
                        </wps:txbx>
                        <wps:bodyPr rot="0" vert="horz" wrap="none" lIns="0" tIns="0" rIns="0" bIns="0" anchor="t" anchorCtr="0" upright="1">
                          <a:spAutoFit/>
                        </wps:bodyPr>
                      </wps:wsp>
                      <wps:wsp>
                        <wps:cNvPr id="4404" name="Rectangle 1614"/>
                        <wps:cNvSpPr>
                          <a:spLocks noChangeArrowheads="1"/>
                        </wps:cNvSpPr>
                        <wps:spPr bwMode="auto">
                          <a:xfrm>
                            <a:off x="9214" y="12964"/>
                            <a:ext cx="11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txbxContent>
                        </wps:txbx>
                        <wps:bodyPr rot="0" vert="horz" wrap="none" lIns="0" tIns="0" rIns="0" bIns="0" anchor="t" anchorCtr="0" upright="1">
                          <a:spAutoFit/>
                        </wps:bodyPr>
                      </wps:wsp>
                      <wps:wsp>
                        <wps:cNvPr id="4405" name="Rectangle 1615"/>
                        <wps:cNvSpPr>
                          <a:spLocks noChangeArrowheads="1"/>
                        </wps:cNvSpPr>
                        <wps:spPr bwMode="auto">
                          <a:xfrm>
                            <a:off x="9054" y="13809"/>
                            <a:ext cx="22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Pr="00FC510F" w:rsidRDefault="004E7FA4" w:rsidP="00D76E65">
                              <w:r w:rsidRPr="00FC510F">
                                <w:rPr>
                                  <w:rFonts w:ascii="Times" w:hAnsi="Times" w:cs="Times"/>
                                  <w:i/>
                                  <w:color w:val="000000"/>
                                  <w:lang w:val="en-US"/>
                                </w:rPr>
                                <w:t>V</w:t>
                              </w:r>
                              <w:r w:rsidRPr="00FC510F">
                                <w:rPr>
                                  <w:rFonts w:ascii="Times" w:hAnsi="Times" w:cs="Times"/>
                                  <w:color w:val="000000"/>
                                  <w:vertAlign w:val="subscript"/>
                                  <w:lang w:val="en-US"/>
                                </w:rPr>
                                <w:t>C</w:t>
                              </w:r>
                            </w:p>
                          </w:txbxContent>
                        </wps:txbx>
                        <wps:bodyPr rot="0" vert="horz" wrap="none" lIns="0" tIns="0" rIns="0" bIns="0" anchor="t" anchorCtr="0" upright="1">
                          <a:spAutoFit/>
                        </wps:bodyPr>
                      </wps:wsp>
                      <wps:wsp>
                        <wps:cNvPr id="4406" name="Rectangle 1616"/>
                        <wps:cNvSpPr>
                          <a:spLocks noChangeArrowheads="1"/>
                        </wps:cNvSpPr>
                        <wps:spPr bwMode="auto">
                          <a:xfrm>
                            <a:off x="9214" y="13890"/>
                            <a:ext cx="11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txbxContent>
                        </wps:txbx>
                        <wps:bodyPr rot="0" vert="horz" wrap="none" lIns="0" tIns="0" rIns="0" bIns="0" anchor="t" anchorCtr="0" upright="1">
                          <a:spAutoFit/>
                        </wps:bodyPr>
                      </wps:wsp>
                      <wpg:grpSp>
                        <wpg:cNvPr id="4407" name="Group 1617"/>
                        <wpg:cNvGrpSpPr>
                          <a:grpSpLocks/>
                        </wpg:cNvGrpSpPr>
                        <wpg:grpSpPr bwMode="auto">
                          <a:xfrm>
                            <a:off x="8732" y="13689"/>
                            <a:ext cx="161" cy="805"/>
                            <a:chOff x="6514" y="1088"/>
                            <a:chExt cx="161" cy="805"/>
                          </a:xfrm>
                        </wpg:grpSpPr>
                        <wps:wsp>
                          <wps:cNvPr id="4408" name="Freeform 1618"/>
                          <wps:cNvSpPr>
                            <a:spLocks/>
                          </wps:cNvSpPr>
                          <wps:spPr bwMode="auto">
                            <a:xfrm>
                              <a:off x="6514" y="1088"/>
                              <a:ext cx="161" cy="221"/>
                            </a:xfrm>
                            <a:custGeom>
                              <a:avLst/>
                              <a:gdLst>
                                <a:gd name="T0" fmla="*/ 80 w 161"/>
                                <a:gd name="T1" fmla="*/ 0 h 221"/>
                                <a:gd name="T2" fmla="*/ 161 w 161"/>
                                <a:gd name="T3" fmla="*/ 221 h 221"/>
                                <a:gd name="T4" fmla="*/ 0 w 161"/>
                                <a:gd name="T5" fmla="*/ 221 h 221"/>
                                <a:gd name="T6" fmla="*/ 80 w 161"/>
                                <a:gd name="T7" fmla="*/ 0 h 221"/>
                              </a:gdLst>
                              <a:ahLst/>
                              <a:cxnLst>
                                <a:cxn ang="0">
                                  <a:pos x="T0" y="T1"/>
                                </a:cxn>
                                <a:cxn ang="0">
                                  <a:pos x="T2" y="T3"/>
                                </a:cxn>
                                <a:cxn ang="0">
                                  <a:pos x="T4" y="T5"/>
                                </a:cxn>
                                <a:cxn ang="0">
                                  <a:pos x="T6" y="T7"/>
                                </a:cxn>
                              </a:cxnLst>
                              <a:rect l="0" t="0" r="r" b="b"/>
                              <a:pathLst>
                                <a:path w="161" h="221">
                                  <a:moveTo>
                                    <a:pt x="80" y="0"/>
                                  </a:moveTo>
                                  <a:lnTo>
                                    <a:pt x="161" y="221"/>
                                  </a:lnTo>
                                  <a:lnTo>
                                    <a:pt x="0" y="221"/>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9" name="Line 1619"/>
                          <wps:cNvCnPr/>
                          <wps:spPr bwMode="auto">
                            <a:xfrm>
                              <a:off x="6594" y="1128"/>
                              <a:ext cx="0" cy="7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410" name="Rectangle 1620"/>
                        <wps:cNvSpPr>
                          <a:spLocks noChangeArrowheads="1"/>
                        </wps:cNvSpPr>
                        <wps:spPr bwMode="auto">
                          <a:xfrm>
                            <a:off x="3545" y="13084"/>
                            <a:ext cx="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rPr>
                                  <w:rFonts w:ascii="Times" w:hAnsi="Times" w:cs="Times"/>
                                  <w:color w:val="000000"/>
                                  <w:lang w:val="en-US"/>
                                </w:rPr>
                                <w:t>2</w:t>
                              </w:r>
                            </w:p>
                          </w:txbxContent>
                        </wps:txbx>
                        <wps:bodyPr rot="0" vert="horz" wrap="none" lIns="0" tIns="0" rIns="0" bIns="0" anchor="t" anchorCtr="0" upright="1">
                          <a:spAutoFit/>
                        </wps:bodyPr>
                      </wps:wsp>
                      <wps:wsp>
                        <wps:cNvPr id="4411" name="Rectangle 1621"/>
                        <wps:cNvSpPr>
                          <a:spLocks noChangeArrowheads="1"/>
                        </wps:cNvSpPr>
                        <wps:spPr bwMode="auto">
                          <a:xfrm>
                            <a:off x="4068" y="13084"/>
                            <a:ext cx="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rPr>
                                  <w:rFonts w:ascii="Times" w:hAnsi="Times" w:cs="Times"/>
                                  <w:color w:val="000000"/>
                                  <w:lang w:val="en-US"/>
                                </w:rPr>
                                <w:t>1</w:t>
                              </w:r>
                            </w:p>
                          </w:txbxContent>
                        </wps:txbx>
                        <wps:bodyPr rot="0" vert="horz" wrap="none" lIns="0" tIns="0" rIns="0" bIns="0" anchor="t" anchorCtr="0" upright="1">
                          <a:spAutoFit/>
                        </wps:bodyPr>
                      </wps:wsp>
                      <wps:wsp>
                        <wps:cNvPr id="4412" name="Line 1622"/>
                        <wps:cNvCnPr/>
                        <wps:spPr bwMode="auto">
                          <a:xfrm flipH="1">
                            <a:off x="3852" y="12641"/>
                            <a:ext cx="410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13" name="Text Box 1623"/>
                        <wps:cNvSpPr txBox="1">
                          <a:spLocks noChangeArrowheads="1"/>
                        </wps:cNvSpPr>
                        <wps:spPr bwMode="auto">
                          <a:xfrm>
                            <a:off x="4963" y="11791"/>
                            <a:ext cx="55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txbxContent>
                        </wps:txbx>
                        <wps:bodyPr rot="0" vert="horz" wrap="square" lIns="91440" tIns="45720" rIns="91440" bIns="45720" anchor="t" anchorCtr="0" upright="1">
                          <a:noAutofit/>
                        </wps:bodyPr>
                      </wps:wsp>
                      <wps:wsp>
                        <wps:cNvPr id="4414" name="Text Box 1624"/>
                        <wps:cNvSpPr txBox="1">
                          <a:spLocks noChangeArrowheads="1"/>
                        </wps:cNvSpPr>
                        <wps:spPr bwMode="auto">
                          <a:xfrm>
                            <a:off x="6553" y="11806"/>
                            <a:ext cx="55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txbxContent>
                        </wps:txbx>
                        <wps:bodyPr rot="0" vert="horz" wrap="square" lIns="91440" tIns="45720" rIns="91440" bIns="45720" anchor="t" anchorCtr="0" upright="1">
                          <a:noAutofit/>
                        </wps:bodyPr>
                      </wps:wsp>
                      <wps:wsp>
                        <wps:cNvPr id="4415" name="Text Box 1625"/>
                        <wps:cNvSpPr txBox="1">
                          <a:spLocks noChangeArrowheads="1"/>
                        </wps:cNvSpPr>
                        <wps:spPr bwMode="auto">
                          <a:xfrm>
                            <a:off x="7035" y="12975"/>
                            <a:ext cx="69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t>1 k</w:t>
                              </w:r>
                              <w:r w:rsidRPr="00C3618E">
                                <w:rPr>
                                  <w:rFonts w:ascii="Symbol" w:hAnsi="Symbol"/>
                                </w:rPr>
                                <w:t></w:t>
                              </w:r>
                            </w:p>
                          </w:txbxContent>
                        </wps:txbx>
                        <wps:bodyPr rot="0" vert="horz" wrap="square" lIns="18000" tIns="10800" rIns="18000" bIns="10800" anchor="t" anchorCtr="0" upright="1">
                          <a:noAutofit/>
                        </wps:bodyPr>
                      </wps:wsp>
                      <wps:wsp>
                        <wps:cNvPr id="4416" name="Text Box 1626"/>
                        <wps:cNvSpPr txBox="1">
                          <a:spLocks noChangeArrowheads="1"/>
                        </wps:cNvSpPr>
                        <wps:spPr bwMode="auto">
                          <a:xfrm>
                            <a:off x="6840" y="13980"/>
                            <a:ext cx="78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t>10 mF</w:t>
                              </w:r>
                            </w:p>
                          </w:txbxContent>
                        </wps:txbx>
                        <wps:bodyPr rot="0" vert="horz" wrap="square" lIns="18000" tIns="10800" rIns="18000" bIns="10800" anchor="t" anchorCtr="0" upright="1">
                          <a:noAutofit/>
                        </wps:bodyPr>
                      </wps:wsp>
                      <wpg:grpSp>
                        <wpg:cNvPr id="4417" name="Group 1627"/>
                        <wpg:cNvGrpSpPr>
                          <a:grpSpLocks/>
                        </wpg:cNvGrpSpPr>
                        <wpg:grpSpPr bwMode="auto">
                          <a:xfrm>
                            <a:off x="5610" y="12345"/>
                            <a:ext cx="585" cy="555"/>
                            <a:chOff x="5490" y="9855"/>
                            <a:chExt cx="585" cy="555"/>
                          </a:xfrm>
                        </wpg:grpSpPr>
                        <wps:wsp>
                          <wps:cNvPr id="4418" name="Oval 1628"/>
                          <wps:cNvSpPr>
                            <a:spLocks noChangeArrowheads="1"/>
                          </wps:cNvSpPr>
                          <wps:spPr bwMode="auto">
                            <a:xfrm>
                              <a:off x="5490" y="9855"/>
                              <a:ext cx="585" cy="5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19" name="Text Box 1629"/>
                          <wps:cNvSpPr txBox="1">
                            <a:spLocks noChangeArrowheads="1"/>
                          </wps:cNvSpPr>
                          <wps:spPr bwMode="auto">
                            <a:xfrm>
                              <a:off x="5595" y="993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t>A</w:t>
                                </w:r>
                              </w:p>
                            </w:txbxContent>
                          </wps:txbx>
                          <wps:bodyPr rot="0" vert="horz" wrap="square" lIns="18000" tIns="10800" rIns="18000" bIns="10800" anchor="t" anchorCtr="0" upright="1">
                            <a:noAutofit/>
                          </wps:bodyPr>
                        </wps:wsp>
                      </wpg:grpSp>
                    </wpg:wgp>
                  </a:graphicData>
                </a:graphic>
              </wp:inline>
            </w:drawing>
          </mc:Choice>
          <mc:Fallback>
            <w:pict>
              <v:group id="Group 4372" o:spid="_x0000_s1109" style="width:352.75pt;height:144.7pt;mso-position-horizontal-relative:char;mso-position-vertical-relative:line" coordorigin="2278,11791" coordsize="7055,2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">
                <v:rect id="Rectangle 1583" o:spid="_x0000_s1110" style="position:absolute;left:2278;top:13507;width:434;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G3hMQA&#10;AADdAAAADwAAAGRycy9kb3ducmV2LnhtbESP3WoCMRSE7wXfIRyhd5qtlipbo4ggaOmNu32Aw+bs&#10;D01OliR1t2/fCIKXw8x8w2z3ozXiRj50jhW8LjIQxJXTHTcKvsvTfAMiRGSNxjEp+KMA+910ssVc&#10;u4GvdCtiIxKEQ44K2hj7XMpQtWQxLFxPnLzaeYsxSd9I7XFIcGvkMsvepcWO00KLPR1bqn6KX6tA&#10;lsVp2BTGZ+5zWX+Zy/lak1PqZTYePkBEGuMz/GiftYK31XoF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Bt4TEAAAA3QAAAA8AAAAAAAAAAAAAAAAAmAIAAGRycy9k&#10;b3ducmV2LnhtbFBLBQYAAAAABAAEAPUAAACJAwAAAAA=&#10;" filled="f" stroked="f">
                  <v:textbox style="mso-fit-shape-to-text:t" inset="0,0,0,0">
                    <w:txbxContent>
                      <w:p w:rsidR="004E7FA4" w:rsidRDefault="004E7FA4" w:rsidP="00D76E65">
                        <w:r>
                          <w:rPr>
                            <w:rFonts w:ascii="Times" w:hAnsi="Times" w:cs="Times"/>
                            <w:color w:val="000000"/>
                            <w:lang w:val="en-US"/>
                          </w:rPr>
                          <w:t>12 V</w:t>
                        </w:r>
                      </w:p>
                    </w:txbxContent>
                  </v:textbox>
                </v:rect>
                <v:line id="Line 1584" o:spid="_x0000_s1111" style="position:absolute;visibility:visible;mso-wrap-style:square" from="7988,12641" to="7988,12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rFE8YAAADdAAAADwAAAGRycy9kb3ducmV2LnhtbESP3WoCMRSE7wXfIZxC72pWK/6sRhHb&#10;QqUXxZ8HOG6Om62bkyVJddunb4SCl8PMfMPMl62txYV8qBwr6PcyEMSF0xWXCg77t6cJiBCRNdaO&#10;ScEPBVguup055tpdeUuXXSxFgnDIUYGJscmlDIUhi6HnGuLknZy3GJP0pdQerwluaznIspG0WHFa&#10;MNjQ2lBx3n1bBRt//Dj3f0sjj7zxr/XnyzTYL6UeH9rVDESkNt7D/+13rWD4PB7C7U16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6xRPGAAAA3QAAAA8AAAAAAAAA&#10;AAAAAAAAoQIAAGRycy9kb3ducmV2LnhtbFBLBQYAAAAABAAEAPkAAACUAwAAAAA=&#10;" strokeweight="1pt"/>
                <v:line id="Line 1585" o:spid="_x0000_s1112" style="position:absolute;visibility:visible;mso-wrap-style:square" from="7988,14293" to="7988,1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ZgiMcAAADdAAAADwAAAGRycy9kb3ducmV2LnhtbESP3UoDMRSE7wXfIRzBOzfbWvuzbVpE&#10;K1i8KP15gNPN6WbbzcmSxHb16Y0geDnMzDfMbNHZRlzIh9qxgl6WgyAuna65UrDfvT2MQYSIrLFx&#10;TAq+KMBifnszw0K7K2/oso2VSBAOBSowMbaFlKE0ZDFkriVO3tF5izFJX0nt8ZrgtpH9PB9KizWn&#10;BYMtvRgqz9tPq2DlDx/n3ndl5IFXftmsXyfBnpS6v+uepyAidfE//Nd+1woGj6Mn+H2TnoC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NmCIxwAAAN0AAAAPAAAAAAAA&#10;AAAAAAAAAKECAABkcnMvZG93bnJldi54bWxQSwUGAAAAAAQABAD5AAAAlQMAAAAA&#10;" strokeweight="1pt"/>
                <v:line id="Line 1586" o:spid="_x0000_s1113" style="position:absolute;visibility:visible;mso-wrap-style:square" from="3223,14635" to="7988,1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8YAAADdAAAADwAAAGRycy9kb3ducmV2LnhtbESP0WoCMRRE3wX/IdxC3zRrK9quRpFW&#10;oeKDaPsB1811s3VzsySprv36piD4OMzMGWY6b20tzuRD5VjBoJ+BIC6crrhU8PW56r2ACBFZY+2Y&#10;FFwpwHzW7Uwx1+7COzrvYykShEOOCkyMTS5lKAxZDH3XECfv6LzFmKQvpfZ4SXBby6csG0mLFacF&#10;gw29GSpO+x+rYO0Pm9PgtzTywGu/rLfvr8F+K/X40C4mICK18R6+tT+0guHzeAT/b9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k/v/GAAAA3QAAAA8AAAAAAAAA&#10;AAAAAAAAoQIAAGRycy9kb3ducmV2LnhtbFBLBQYAAAAABAAEAPkAAACUAwAAAAA=&#10;" strokeweight="1pt"/>
                <v:group id="Group 1587" o:spid="_x0000_s1114" style="position:absolute;left:3062;top:13044;width:382;height:1571" coordorigin="844,443" coordsize="382,1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O5kJccAAADdAAAADwAAAGRycy9kb3ducmV2LnhtbESPT2vCQBTE7wW/w/KE&#10;3nQTbVWiq4jU0oMI/gHx9sg+k2D2bciuSfz23YLQ4zAzv2EWq86UoqHaFZYVxMMIBHFqdcGZgvNp&#10;O5iBcB5ZY2mZFDzJwWrZe1tgom3LB2qOPhMBwi5BBbn3VSKlS3My6Ia2Ig7ezdYGfZB1JnWNbYCb&#10;Uo6iaCINFhwWcqxok1N6Pz6Mgu8W2/U4/mp299vmeT197i+7mJR673frOQhPnf8Pv9o/WsHHeDqF&#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O5kJccAAADd&#10;AAAADwAAAAAAAAAAAAAAAACqAgAAZHJzL2Rvd25yZXYueG1sUEsFBgAAAAAEAAQA+gAAAJ4DAAAA&#10;AA==&#10;">
                  <v:line id="Line 1588" o:spid="_x0000_s1115" style="position:absolute;visibility:visible;mso-wrap-style:square" from="1025,443" to="102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PFsMAAADdAAAADwAAAGRycy9kb3ducmV2LnhtbERPy2oCMRTdF/yHcAV3NaOWWqdGER+g&#10;dFG0fsB1cjsZndwMSdSpX98sCl0ezns6b20tbuRD5VjBoJ+BIC6crrhUcPzaPL+BCBFZY+2YFPxQ&#10;gPms8zTFXLs77+l2iKVIIRxyVGBibHIpQ2HIYui7hjhx385bjAn6UmqP9xRuaznMsldpseLUYLCh&#10;paHicrhaBTt/+rgMHqWRJ975df25mgR7VqrXbRfvICK18V/8595qBS+jcZqb3qQn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3zxbDAAAA3QAAAA8AAAAAAAAAAAAA&#10;AAAAoQIAAGRycy9kb3ducmV2LnhtbFBLBQYAAAAABAAEAPkAAACRAwAAAAA=&#10;" strokeweight="1pt"/>
                  <v:line id="Line 1589" o:spid="_x0000_s1116" style="position:absolute;visibility:visible;mso-wrap-style:square" from="1025,1591" to="1025,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tqjcYAAADdAAAADwAAAGRycy9kb3ducmV2LnhtbESP0WoCMRRE3wv9h3ALvmnWWrRujVJa&#10;C4oPou0HXDfXzermZkmirv36RhD6OMzMGWYya20tzuRD5VhBv5eBIC6crrhU8PP91X0FESKyxtox&#10;KbhSgNn08WGCuXYX3tB5G0uRIBxyVGBibHIpQ2HIYui5hjh5e+ctxiR9KbXHS4LbWj5n2VBarDgt&#10;GGzow1Bx3J6sgqXfrY7939LIHS/9vF5/joM9KNV5at/fQERq43/43l5oBS+D0Rhub9ITk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7ao3GAAAA3QAAAA8AAAAAAAAA&#10;AAAAAAAAoQIAAGRycy9kb3ducmV2LnhtbFBLBQYAAAAABAAEAPkAAACUAwAAAAA=&#10;" strokeweight="1pt"/>
                  <v:line id="Line 1590" o:spid="_x0000_s1117" style="position:absolute;flip:x;visibility:visible;mso-wrap-style:square" from="844,725" to="1226,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4sQAAADdAAAADwAAAGRycy9kb3ducmV2LnhtbERPTWvCQBC9C/6HZQQvUjfWIpq6iggF&#10;EXqoLai3ITtNotnZkF1N/PfOodDj430v152r1J2aUHo2MBknoIgzb0vODfx8f7zMQYWIbLHyTAYe&#10;FGC96veWmFrf8hfdDzFXEsIhRQNFjHWqdcgKchjGviYW7tc3DqPAJte2wVbCXaVfk2SmHZYsDQXW&#10;tC0oux5uTkou2/z8eaHsuDjW+3Y2GbWn082Y4aDbvIOK1MV/8Z97Zw28TeeyX97IE9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v8vixAAAAN0AAAAPAAAAAAAAAAAA&#10;AAAAAKECAABkcnMvZG93bnJldi54bWxQSwUGAAAAAAQABAD5AAAAkgMAAAAA&#10;" strokeweight="1pt"/>
                  <v:line id="Line 1591" o:spid="_x0000_s1118" style="position:absolute;flip:x;visibility:visible;mso-wrap-style:square" from="945,886" to="1146,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XA78YAAADdAAAADwAAAGRycy9kb3ducmV2LnhtbESP3WrCQBSE74W+w3IKvTMbTZGQukrR&#10;FkLv1D7AafaYxGbPxuzmp336riD0cpiZb5j1djKNGKhztWUFiygGQVxYXXOp4PP0Pk9BOI+ssbFM&#10;Cn7IwXbzMFtjpu3IBxqOvhQBwi5DBZX3bSalKyoy6CLbEgfvbDuDPsiulLrDMcBNI5dxvJIGaw4L&#10;Fba0q6j4PvZGwX5fnq79Ms2H4uuNd9f6134kF6WeHqfXFxCeJv8fvrdzreA5SRdwexOegN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1wO/GAAAA3QAAAA8AAAAAAAAA&#10;AAAAAAAAoQIAAGRycy9kb3ducmV2LnhtbFBLBQYAAAAABAAEAPkAAACUAwAAAAA=&#10;" strokeweight="2pt"/>
                  <v:line id="Line 1592" o:spid="_x0000_s1119" style="position:absolute;flip:x;visibility:visible;mso-wrap-style:square" from="844,1430" to="1226,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HwDscAAADdAAAADwAAAGRycy9kb3ducmV2LnhtbESPzWrCQBSF90LfYbhCN1Inaglp6iQU&#10;oVAKLrSF2N0lc5tEM3dCZjTx7R2h0OXh/HycdT6aVlyod41lBYt5BIK4tLrhSsH31/tTAsJ5ZI2t&#10;ZVJwJQd59jBZY6rtwDu67H0lwgi7FBXU3neplK6syaCb2444eL+2N+iD7CupexzCuGnlMopiabDh&#10;QKixo01N5Wl/NgFy3FQ/2yOVxUvRfQ7xYjYcDmelHqfj2ysIT6P/D/+1P7SC51WyhPub8ARk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IfAOxwAAAN0AAAAPAAAAAAAA&#10;AAAAAAAAAKECAABkcnMvZG93bnJldi54bWxQSwUGAAAAAAQABAD5AAAAlQMAAAAA&#10;" strokeweight="1pt"/>
                  <v:line id="Line 1593" o:spid="_x0000_s1120" style="position:absolute;flip:x;visibility:visible;mso-wrap-style:square" from="945,1611" to="1146,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7A8UAAADdAAAADwAAAGRycy9kb3ducmV2LnhtbESP3YrCMBSE7xd8h3CEvVtTrSylGkX8&#10;AfFu1Qc4Nse22pzUJtauT28WFrwcZuYbZjrvTCVaalxpWcFwEIEgzqwuOVdwPGy+EhDOI2usLJOC&#10;X3Iwn/U+pphq++Afavc+FwHCLkUFhfd1KqXLCjLoBrYmDt7ZNgZ9kE0udYOPADeVHEXRtzRYclgo&#10;sKZlQdl1fzcKVqv8cLuPkm2bnda8vJVPu4svSn32u8UEhKfOv8P/7a1WMI6TGP7ehCcgZ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7A8UAAADdAAAADwAAAAAAAAAA&#10;AAAAAAChAgAAZHJzL2Rvd25yZXYueG1sUEsFBgAAAAAEAAQA+QAAAJMDAAAAAA==&#10;" strokeweight="2pt"/>
                  <v:group id="Group 1594" o:spid="_x0000_s1121" style="position:absolute;left:1025;top:866;width:0;height:564" coordorigin="1025,866" coordsize="0,5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mKdcYAAADdAAAADwAAAGRycy9kb3ducmV2LnhtbESPT4vCMBTE7wt+h/AE&#10;b2tadUWqUURW8SCCf0C8PZpnW2xeSpNt67ffLAh7HGbmN8xi1ZlSNFS7wrKCeBiBIE6tLjhTcL1s&#10;P2cgnEfWWFomBS9ysFr2PhaYaNvyiZqzz0SAsEtQQe59lUjp0pwMuqGtiIP3sLVBH2SdSV1jG+Cm&#10;lKMomkqDBYeFHCva5JQ+zz9Gwa7Fdj2Ov5vD87F53S9fx9shJqUG/W49B+Gp8//hd3uvFUzGsw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6Yp1xgAAAN0A&#10;AAAPAAAAAAAAAAAAAAAAAKoCAABkcnMvZG93bnJldi54bWxQSwUGAAAAAAQABAD6AAAAnQMAAAAA&#10;">
                    <v:line id="Line 1595" o:spid="_x0000_s1122" style="position:absolute;visibility:visible;mso-wrap-style:square" from="1025,866" to="102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MQr8YAAADdAAAADwAAAGRycy9kb3ducmV2LnhtbESP3WoCMRSE7wXfIRyhdzVra0VXo5S2&#10;QqUXxZ8HOG6Om9XNyZKkuvXpTaHg5TAz3zCzRWtrcSYfKscKBv0MBHHhdMWlgt12+TgGESKyxtox&#10;KfilAIt5tzPDXLsLr+m8iaVIEA45KjAxNrmUoTBkMfRdQ5y8g/MWY5K+lNrjJcFtLZ+ybCQtVpwW&#10;DDb0Zqg4bX6sgpXff50G19LIPa/8R/39Pgn2qNRDr32dgojUxnv4v/2pFQyfxy/w9yY9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jEK/GAAAA3QAAAA8AAAAAAAAA&#10;AAAAAAAAoQIAAGRycy9kb3ducmV2LnhtbFBLBQYAAAAABAAEAPkAAACUAwAAAAA=&#10;" strokeweight="1pt"/>
                    <v:line id="Line 1596" o:spid="_x0000_s1123" style="position:absolute;visibility:visible;mso-wrap-style:square" from="1025,1027" to="1025,1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GO2MYAAADdAAAADwAAAGRycy9kb3ducmV2LnhtbESP3WoCMRSE74W+QzgF7zTrD2K3Rin+&#10;gOJFqe0DHDenm62bkyWJuu3TG0Ho5TAz3zCzRWtrcSEfKscKBv0MBHHhdMWlgq/PTW8KIkRkjbVj&#10;UvBLARbzp84Mc+2u/EGXQyxFgnDIUYGJscmlDIUhi6HvGuLkfTtvMSbpS6k9XhPc1nKYZRNpseK0&#10;YLChpaHidDhbBTt/3J8Gf6WRR975df2+egn2R6nuc/v2CiJSG//Dj/ZWKxiPphO4v0lP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xjtjGAAAA3QAAAA8AAAAAAAAA&#10;AAAAAAAAoQIAAGRycy9kb3ducmV2LnhtbFBLBQYAAAAABAAEAPkAAACUAwAAAAA=&#10;" strokeweight="1pt"/>
                    <v:line id="Line 1597" o:spid="_x0000_s1124" style="position:absolute;visibility:visible;mso-wrap-style:square" from="1025,1188" to="1025,1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0rQ8YAAADdAAAADwAAAGRycy9kb3ducmV2LnhtbESP3WoCMRSE7wXfIRyhdzVrK1VXo5S2&#10;QqUXxZ8HOG6Om9XNyZKkuvXpTaHg5TAz3zCzRWtrcSYfKscKBv0MBHHhdMWlgt12+TgGESKyxtox&#10;KfilAIt5tzPDXLsLr+m8iaVIEA45KjAxNrmUoTBkMfRdQ5y8g/MWY5K+lNrjJcFtLZ+y7EVarDgt&#10;GGzozVBx2vxYBSu//zoNrqWRe175j/r7fRLsUamHXvs6BRGpjffwf/tTKxg+j0fw9yY9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9K0PGAAAA3QAAAA8AAAAAAAAA&#10;AAAAAAAAoQIAAGRycy9kb3ducmV2LnhtbFBLBQYAAAAABAAEAPkAAACUAwAAAAA=&#10;" strokeweight="1pt"/>
                    <v:line id="Line 1598" o:spid="_x0000_s1125" style="position:absolute;visibility:visible;mso-wrap-style:square" from="1025,1349" to="1025,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K/McIAAADdAAAADwAAAGRycy9kb3ducmV2LnhtbERPy2oCMRTdC/2HcAvuNOODYkejlKqg&#10;dFFq/YDr5HYydXIzJFFHv94sBJeH854tWluLM/lQOVYw6GcgiAunKy4V7H/XvQmIEJE11o5JwZUC&#10;LOYvnRnm2l34h867WIoUwiFHBSbGJpcyFIYshr5riBP357zFmKAvpfZ4SeG2lsMse5MWK04NBhv6&#10;NFQcdyerYOsPX8fBrTTywFu/qr+X78H+K9V9bT+mICK18Sl+uDdawXg0SXPTm/QE5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OK/McIAAADdAAAADwAAAAAAAAAAAAAA&#10;AAChAgAAZHJzL2Rvd25yZXYueG1sUEsFBgAAAAAEAAQA+QAAAJADAAAAAA==&#10;" strokeweight="1pt"/>
                  </v:group>
                </v:group>
                <v:line id="Line 1599" o:spid="_x0000_s1126" style="position:absolute;visibility:visible;mso-wrap-style:square" from="4530,13044" to="4530,1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4aqsYAAADdAAAADwAAAGRycy9kb3ducmV2LnhtbESP0WoCMRRE34X+Q7gF3zRrFdGtUUqr&#10;oPhQuu0HXDe3m62bmyWJuvbrG0Ho4zAzZ5jFqrONOJMPtWMFo2EGgrh0uuZKwdfnZjADESKyxsYx&#10;KbhSgNXyobfAXLsLf9C5iJVIEA45KjAxtrmUoTRkMQxdS5y8b+ctxiR9JbXHS4LbRj5l2VRarDkt&#10;GGzp1VB5LE5Wwc4f9sfRb2XkgXd+3by/zYP9Uar/2L08g4jUxf/wvb3VCibj2Rxub9IT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uGqrGAAAA3QAAAA8AAAAAAAAA&#10;AAAAAAAAoQIAAGRycy9kb3ducmV2LnhtbFBLBQYAAAAABAAEAPkAAACUAwAAAAA=&#10;" strokeweight="1pt"/>
                <v:line id="Line 1600" o:spid="_x0000_s1127" style="position:absolute;visibility:visible;mso-wrap-style:square" from="3846,12641" to="4041,13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0l6sIAAADdAAAADwAAAGRycy9kb3ducmV2LnhtbERPy2oCMRTdC/2HcAvuNOODUqdGKVVB&#10;6aLU9gOuk+tkdHIzJFFHv94sBJeH857OW1uLM/lQOVYw6GcgiAunKy4V/P+teu8gQkTWWDsmBVcK&#10;MJ+9dKaYa3fhXzpvYylSCIccFZgYm1zKUBiyGPquIU7c3nmLMUFfSu3xksJtLYdZ9iYtVpwaDDb0&#10;Zag4bk9Wwcbvvo+DW2nkjjd+Wf8sJsEelOq+tp8fICK18Sl+uNdawXg0SfvTm/QE5O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00l6sIAAADdAAAADwAAAAAAAAAAAAAA&#10;AAChAgAAZHJzL2Rvd25yZXYueG1sUEsFBgAAAAAEAAQA+QAAAJADAAAAAA==&#10;" strokeweight="1pt"/>
                <v:oval id="Oval 1601" o:spid="_x0000_s1128" style="position:absolute;left:4500;top:14585;width:60;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V+0cgA&#10;AADdAAAADwAAAGRycy9kb3ducmV2LnhtbESPT2vCQBTE74LfYXlCb7pJFbHRNdh/VMVDanvQ2yP7&#10;TILZtyG71fTbu4WCx2FmfsMs0s7U4kKtqywriEcRCOLc6ooLBd9f78MZCOeRNdaWScEvOUiX/d4C&#10;E22v/EmXvS9EgLBLUEHpfZNI6fKSDLqRbYiDd7KtQR9kW0jd4jXATS0fo2gqDVYcFkps6KWk/Lz/&#10;MQped6dsezTYbLZv44/snB1mz5uJUg+DbjUH4anz9/B/e60VTMZPMfy9CU9AL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VX7RyAAAAN0AAAAPAAAAAAAAAAAAAAAAAJgCAABk&#10;cnMvZG93bnJldi54bWxQSwUGAAAAAAQABAD1AAAAjQMAAAAA&#10;" fillcolor="black" strokeweight="1pt"/>
                <v:group id="Group 1602" o:spid="_x0000_s1129" style="position:absolute;left:8732;top:12762;width:161;height:806" coordorigin="6514,161" coordsize="161,8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UhR8cAAADdAAAADwAAAGRycy9kb3ducmV2LnhtbESPT2vCQBTE70K/w/IK&#10;3uom/ik1uoqIlR5EaCyIt0f2mQSzb0N2m8Rv3xUKHoeZ+Q2zXPemEi01rrSsIB5FIIgzq0vOFfyc&#10;Pt8+QDiPrLGyTAru5GC9ehksMdG2429qU5+LAGGXoILC+zqR0mUFGXQjWxMH72obgz7IJpe6wS7A&#10;TSXHUfQuDZYcFgqsaVtQdkt/jYJ9h91mEu/aw+26vV9Os+P5EJNSw9d+swDhqffP8H/7SyuYTuZj&#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JUhR8cAAADd&#10;AAAADwAAAAAAAAAAAAAAAACqAgAAZHJzL2Rvd25yZXYueG1sUEsFBgAAAAAEAAQA+gAAAJ4DAAAA&#10;AA==&#10;">
                  <v:shape id="Freeform 1603" o:spid="_x0000_s1130" style="position:absolute;left:6514;top:161;width:161;height:222;visibility:visible;mso-wrap-style:square;v-text-anchor:top" coordsize="16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yc+8gA&#10;AADdAAAADwAAAGRycy9kb3ducmV2LnhtbESPQUvDQBSE70L/w/IKXqTd1EqJsdsiguBJmrSX3l6z&#10;z2ww+zburk3aX+8KgsdhZr5h1tvRduJMPrSOFSzmGQji2umWGwWH/essBxEissbOMSm4UIDtZnKz&#10;xkK7gUs6V7ERCcKhQAUmxr6QMtSGLIa564mT9+G8xZikb6T2OCS47eR9lq2kxZbTgsGeXgzVn9W3&#10;VVBeq3x1uebHr8Xdbu/f63I3nIxSt9Px+QlEpDH+h//ab1rBw/JxCb9v0hOQm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3Jz7yAAAAN0AAAAPAAAAAAAAAAAAAAAAAJgCAABk&#10;cnMvZG93bnJldi54bWxQSwUGAAAAAAQABAD1AAAAjQMAAAAA&#10;" path="m80,r81,222l,222,80,xe" fillcolor="black" stroked="f">
                    <v:path arrowok="t" o:connecttype="custom" o:connectlocs="80,0;161,222;0,222;80,0" o:connectangles="0,0,0,0"/>
                  </v:shape>
                  <v:line id="Line 1604" o:spid="_x0000_s1131" style="position:absolute;visibility:visible;mso-wrap-style:square" from="6594,201" to="6594,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Yj6cYAAADdAAAADwAAAGRycy9kb3ducmV2LnhtbESP3WoCMRSE7wu+QziCdzXrD0W3RhG1&#10;UPGiVPsAx83pZuvmZEmirj69KRR6OczMN8xs0dpaXMiHyrGCQT8DQVw4XXGp4Ovw9jwBESKyxtox&#10;KbhRgMW88zTDXLsrf9JlH0uRIBxyVGBibHIpQ2HIYui7hjh5385bjEn6UmqP1wS3tRxm2Yu0WHFa&#10;MNjQylBx2p+tgq0/7k6De2nkkbd+U3+sp8H+KNXrtstXEJHa+B/+a79rBePRdAy/b9IT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2I+nGAAAA3QAAAA8AAAAAAAAA&#10;AAAAAAAAoQIAAGRycy9kb3ducmV2LnhtbFBLBQYAAAAABAAEAPkAAACUAwAAAAA=&#10;" strokeweight="1pt"/>
                </v:group>
                <v:line id="Line 1605" o:spid="_x0000_s1132" style="position:absolute;visibility:visible;mso-wrap-style:square" from="7988,13548" to="7988,1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qGcsYAAADdAAAADwAAAGRycy9kb3ducmV2LnhtbESP0WoCMRRE3wv9h3ALvmnWWqVujVJa&#10;C4oPou0HXDfXzermZkmirv36RhD6OMzMGWYya20tzuRD5VhBv5eBIC6crrhU8PP91X0FESKyxtox&#10;KbhSgNn08WGCuXYX3tB5G0uRIBxyVGBibHIpQ2HIYui5hjh5e+ctxiR9KbXHS4LbWj5n2UharDgt&#10;GGzow1Bx3J6sgqXfrY7939LIHS/9vF5/joM9KNV5at/fQERq43/43l5oBS+D8RBub9ITk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6hnLGAAAA3QAAAA8AAAAAAAAA&#10;AAAAAAAAoQIAAGRycy9kb3ducmV2LnhtbFBLBQYAAAAABAAEAPkAAACUAwAAAAA=&#10;" strokeweight="1pt"/>
                <v:line id="Line 1606" o:spid="_x0000_s1133" style="position:absolute;flip:x;visibility:visible;mso-wrap-style:square" from="7707,14091" to="8249,1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Ng0McAAADdAAAADwAAAGRycy9kb3ducmV2LnhtbESPS2vCQBSF9wX/w3CFbkqd2JZQY0YR&#10;QRChi6qg7i6Z2zyauRMyk0f/fadQcHk4j4+TrkdTi55aV1pWMJ9FIIgzq0vOFZxPu+d3EM4ja6wt&#10;k4IfcrBeTR5STLQd+JP6o89FGGGXoILC+yaR0mUFGXQz2xAH78u2Bn2QbS51i0MYN7V8iaJYGiw5&#10;EApsaFtQ9n3sTIBU2/z2UVF2WVyawxDPn4brtVPqcTpuliA8jf4e/m/vtYK310UMf2/CE5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w2DQxwAAAN0AAAAPAAAAAAAA&#10;AAAAAAAAAKECAABkcnMvZG93bnJldi54bWxQSwUGAAAAAAQABAD5AAAAlQMAAAAA&#10;" strokeweight="1pt"/>
                <v:line id="Line 1607" o:spid="_x0000_s1134" style="position:absolute;flip:x;visibility:visible;mso-wrap-style:square" from="7707,14293" to="8249,14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FS8cAAADdAAAADwAAAGRycy9kb3ducmV2LnhtbESPzWrCQBSF94LvMFyhG6kT22JN6igS&#10;EKTQRVUw7i6Z2ySauRMyE5O+fadQ6PJwfj7OajOYWtypdZVlBfNZBII4t7riQsHpuHtcgnAeWWNt&#10;mRR8k4PNejxaYaJtz590P/hChBF2CSoovW8SKV1ekkE3sw1x8L5sa9AH2RZSt9iHcVPLpyhaSIMV&#10;B0KJDaUl5bdDZwLkmhaXjyvl5/jcvPeL+bTPsk6ph8mwfQPhafD/4b/2Xit4eY5f4fdNeA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j8VLxwAAAN0AAAAPAAAAAAAA&#10;AAAAAAAAAKECAABkcnMvZG93bnJldi54bWxQSwUGAAAAAAQABAD5AAAAlQMAAAAA&#10;" strokeweight="1pt"/>
                <v:rect id="Rectangle 1608" o:spid="_x0000_s1135" style="position:absolute;left:7817;top:12833;width:362;height: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MmRsUA&#10;AADdAAAADwAAAGRycy9kb3ducmV2LnhtbERPTWsCMRC9C/6HMIVepGatZatbo7QFUVAK2lLpbdhM&#10;s4ubyZKkuv57cyh4fLzv2aKzjTiRD7VjBaNhBoK4dLpmo+Drc/kwAREissbGMSm4UIDFvN+bYaHd&#10;mXd02kcjUgiHAhVUMbaFlKGsyGIYupY4cb/OW4wJeiO1x3MKt418zLJcWqw5NVTY0ntF5XH/ZxW8&#10;Hb93H89msvFtPt2uBj+HvDMHpe7vutcXEJG6eBP/u9dawdN4muamN+kJ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YyZGxQAAAN0AAAAPAAAAAAAAAAAAAAAAAJgCAABkcnMv&#10;ZG93bnJldi54bWxQSwUGAAAAAAQABAD1AAAAigMAAAAA&#10;" strokeweight="1pt"/>
                <v:line id="Line 1609" o:spid="_x0000_s1136" style="position:absolute;flip:x;visibility:visible;mso-wrap-style:square" from="3243,13044" to="3666,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z0osUAAADdAAAADwAAAGRycy9kb3ducmV2LnhtbESPzYrCMBSF94LvEK4wG9HUmUFsNYoI&#10;ggguRgV1d2mubbW5KU20nbc3AwMuD+fn48wWrSnFk2pXWFYwGkYgiFOrC84UHA/rwQSE88gaS8uk&#10;4JccLObdzgwTbRv+oefeZyKMsEtQQe59lUjp0pwMuqGtiIN3tbVBH2SdSV1jE8ZNKT+jaCwNFhwI&#10;OVa0yim97x8mQG6r7LK7UXqKT9W2GY/6zfn8UOqj1y6nIDy1/h3+b2+0gu+vOIa/N+EJyP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z0osUAAADdAAAADwAAAAAAAAAA&#10;AAAAAAChAgAAZHJzL2Rvd25yZXYueG1sUEsFBgAAAAAEAAQA+QAAAJMDAAAAAA==&#10;" strokeweight="1pt"/>
                <v:line id="Line 1610" o:spid="_x0000_s1137" style="position:absolute;flip:x;visibility:visible;mso-wrap-style:square" from="4108,13044" to="4530,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YF3cQAAADdAAAADwAAAGRycy9kb3ducmV2LnhtbERPS2vCQBC+F/wPywi9lLqxiNiYVUQQ&#10;SsFDVVBvQ3aaR7OzIbua+O87h0KPH987Ww+uUXfqQuXZwHSSgCLOva24MHA67l4XoEJEtth4JgMP&#10;CrBejZ4yTK3v+Yvuh1goCeGQooEyxjbVOuQlOQwT3xIL9+07h1FgV2jbYS/hrtFvSTLXDiuWhhJb&#10;2paU/xxuTkrqbXHd15Sf38/tZz+fvvSXy82Y5/GwWYKKNMR/8Z/7wxqYzRLZL2/kCe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xgXdxAAAAN0AAAAPAAAAAAAAAAAA&#10;AAAAAKECAABkcnMvZG93bnJldi54bWxQSwUGAAAAAAQABAD5AAAAkgMAAAAA&#10;" strokeweight="1pt"/>
                <v:oval id="Oval 1611" o:spid="_x0000_s1138" style="position:absolute;left:3676;top:12994;width:8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zeu8YA&#10;AADdAAAADwAAAGRycy9kb3ducmV2LnhtbESPQWvCQBSE7wX/w/IEb3WTIqlNXUVEIRcpVS/eXrOv&#10;STD7NuxuY/TXdwsFj8PMfMMsVoNpRU/ON5YVpNMEBHFpdcOVgtNx9zwH4QOyxtYyKbiRh9Vy9LTA&#10;XNsrf1J/CJWIEPY5KqhD6HIpfVmTQT+1HXH0vq0zGKJ0ldQOrxFuWvmSJJk02HBcqLGjTU3l5fBj&#10;FNDrvthmZveWfQxbnZ4Lt7n3X0pNxsP6HUSgITzC/+1CK5jNkhT+3s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zeu8YAAADdAAAADwAAAAAAAAAAAAAAAACYAgAAZHJz&#10;L2Rvd25yZXYueG1sUEsFBgAAAAAEAAQA9QAAAIsDAAAAAA==&#10;" strokeweight="1pt"/>
                <v:oval id="Oval 1612" o:spid="_x0000_s1139" style="position:absolute;left:4037;top:12994;width:61;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5AzMYA&#10;AADdAAAADwAAAGRycy9kb3ducmV2LnhtbESPQWvCQBSE7wX/w/IEb3WjSGpTVxFRyEWk1ktvr9ln&#10;Esy+DbtrjP56t1DocZiZb5jFqjeN6Mj52rKCyTgBQVxYXXOp4PS1e52D8AFZY2OZFNzJw2o5eFlg&#10;pu2NP6k7hlJECPsMFVQhtJmUvqjIoB/bljh6Z+sMhihdKbXDW4SbRk6TJJUGa44LFba0qai4HK9G&#10;Ab3t821qdu/pod/qyXfuNo/uR6nRsF9/gAjUh//wXzvXCmazZAq/b+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5AzMYAAADdAAAADwAAAAAAAAAAAAAAAACYAgAAZHJz&#10;L2Rvd25yZXYueG1sUEsFBgAAAAAEAAQA9QAAAIsDAAAAAA==&#10;" strokeweight="1pt"/>
                <v:rect id="Rectangle 1613" o:spid="_x0000_s1140" style="position:absolute;left:9054;top:12883;width:228;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0JnMMA&#10;AADdAAAADwAAAGRycy9kb3ducmV2LnhtbESP3WoCMRSE7wu+QzhC72riD0W2RhFBUOmNax/gsDn7&#10;g8nJkqTu9u0bodDLYWa+YTa70VnxoBA7zxrmMwWCuPKm40bD1+34tgYRE7JB65k0/FCE3XbyssHC&#10;+IGv9ChTIzKEY4Ea2pT6QspYteQwznxPnL3aB4cpy9BIE3DIcGflQql36bDjvNBiT4eWqnv57TTI&#10;W3kc1qUNyl8W9ac9n641ea1fp+P+A0SiMf2H/9ono2G1Ukt4vs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0JnMMAAADdAAAADwAAAAAAAAAAAAAAAACYAgAAZHJzL2Rv&#10;d25yZXYueG1sUEsFBgAAAAAEAAQA9QAAAIgDAAAAAA==&#10;" filled="f" stroked="f">
                  <v:textbox style="mso-fit-shape-to-text:t" inset="0,0,0,0">
                    <w:txbxContent>
                      <w:p w:rsidR="004E7FA4" w:rsidRPr="00FC510F" w:rsidRDefault="004E7FA4" w:rsidP="00D76E65">
                        <w:pPr>
                          <w:rPr>
                            <w:i/>
                          </w:rPr>
                        </w:pPr>
                        <w:r w:rsidRPr="00FC510F">
                          <w:rPr>
                            <w:rFonts w:ascii="Times" w:hAnsi="Times" w:cs="Times"/>
                            <w:i/>
                            <w:color w:val="000000"/>
                            <w:lang w:val="en-US"/>
                          </w:rPr>
                          <w:t>V</w:t>
                        </w:r>
                        <w:r w:rsidRPr="00FC510F">
                          <w:rPr>
                            <w:rFonts w:ascii="Times" w:hAnsi="Times" w:cs="Times"/>
                            <w:color w:val="000000"/>
                            <w:vertAlign w:val="subscript"/>
                            <w:lang w:val="en-US"/>
                          </w:rPr>
                          <w:t>R</w:t>
                        </w:r>
                      </w:p>
                    </w:txbxContent>
                  </v:textbox>
                </v:rect>
                <v:rect id="Rectangle 1614" o:spid="_x0000_s1141" style="position:absolute;left:9214;top:12964;width:119;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SR6MMA&#10;AADdAAAADwAAAGRycy9kb3ducmV2LnhtbESP3WoCMRSE7wt9h3AKvatJZRHZGkUEQaU3rj7AYXP2&#10;hyYnS5K669ubQsHLYWa+YVabyVlxoxB7zxo+ZwoEce1Nz62G62X/sQQRE7JB65k03CnCZv36ssLS&#10;+JHPdKtSKzKEY4kaupSGUspYd+QwzvxAnL3GB4cpy9BKE3DMcGflXKmFdNhzXuhwoF1H9U/16zTI&#10;S7Ufl5UNyp/mzbc9Hs4Nea3f36btF4hEU3qG/9sHo6EoVAF/b/IT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SR6MMAAADdAAAADwAAAAAAAAAAAAAAAACYAgAAZHJzL2Rv&#10;d25yZXYueG1sUEsFBgAAAAAEAAQA9QAAAIgDAAAAAA==&#10;" filled="f" stroked="f">
                  <v:textbox style="mso-fit-shape-to-text:t" inset="0,0,0,0">
                    <w:txbxContent>
                      <w:p w:rsidR="004E7FA4" w:rsidRDefault="004E7FA4" w:rsidP="00D76E65"/>
                    </w:txbxContent>
                  </v:textbox>
                </v:rect>
                <v:rect id="Rectangle 1615" o:spid="_x0000_s1142" style="position:absolute;left:9054;top:13809;width:228;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g0c8QA&#10;AADdAAAADwAAAGRycy9kb3ducmV2LnhtbESPzWrDMBCE74W+g9hCbo3UkJbgRDalEEhCL3HyAIu1&#10;/qHSykhq7L59VCj0OMzMN8yump0VNwpx8KzhZalAEDfeDNxpuF72zxsQMSEbtJ5Jww9FqMrHhx0W&#10;xk98pludOpEhHAvU0Kc0FlLGpieHcelH4uy1PjhMWYZOmoBThjsrV0q9SYcD54UeR/roqfmqv50G&#10;ean306a2QfnTqv20x8O5Ja/14ml+34JINKf/8F/7YDSs1+oV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INHPEAAAA3QAAAA8AAAAAAAAAAAAAAAAAmAIAAGRycy9k&#10;b3ducmV2LnhtbFBLBQYAAAAABAAEAPUAAACJAwAAAAA=&#10;" filled="f" stroked="f">
                  <v:textbox style="mso-fit-shape-to-text:t" inset="0,0,0,0">
                    <w:txbxContent>
                      <w:p w:rsidR="004E7FA4" w:rsidRPr="00FC510F" w:rsidRDefault="004E7FA4" w:rsidP="00D76E65">
                        <w:r w:rsidRPr="00FC510F">
                          <w:rPr>
                            <w:rFonts w:ascii="Times" w:hAnsi="Times" w:cs="Times"/>
                            <w:i/>
                            <w:color w:val="000000"/>
                            <w:lang w:val="en-US"/>
                          </w:rPr>
                          <w:t>V</w:t>
                        </w:r>
                        <w:r w:rsidRPr="00FC510F">
                          <w:rPr>
                            <w:rFonts w:ascii="Times" w:hAnsi="Times" w:cs="Times"/>
                            <w:color w:val="000000"/>
                            <w:vertAlign w:val="subscript"/>
                            <w:lang w:val="en-US"/>
                          </w:rPr>
                          <w:t>C</w:t>
                        </w:r>
                      </w:p>
                    </w:txbxContent>
                  </v:textbox>
                </v:rect>
                <v:rect id="Rectangle 1616" o:spid="_x0000_s1143" style="position:absolute;left:9214;top:13890;width:119;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qqBMIA&#10;AADdAAAADwAAAGRycy9kb3ducmV2LnhtbESP3WoCMRSE74W+QzgF7zSpiMhqlFIQrHjj6gMcNmd/&#10;aHKyJKm7vr0RCr0cZuYbZrsfnRV3CrHzrOFjrkAQV9503Gi4XQ+zNYiYkA1az6ThQRH2u7fJFgvj&#10;B77QvUyNyBCOBWpoU+oLKWPVksM49z1x9mofHKYsQyNNwCHDnZULpVbSYcd5ocWevlqqfspfp0Fe&#10;y8OwLm1Q/rSoz/b7eKnJaz19Hz83IBKN6T/81z4aDculWsHrTX4C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WqoEwgAAAN0AAAAPAAAAAAAAAAAAAAAAAJgCAABkcnMvZG93&#10;bnJldi54bWxQSwUGAAAAAAQABAD1AAAAhwMAAAAA&#10;" filled="f" stroked="f">
                  <v:textbox style="mso-fit-shape-to-text:t" inset="0,0,0,0">
                    <w:txbxContent>
                      <w:p w:rsidR="004E7FA4" w:rsidRDefault="004E7FA4" w:rsidP="00D76E65"/>
                    </w:txbxContent>
                  </v:textbox>
                </v:rect>
                <v:group id="Group 1617" o:spid="_x0000_s1144" style="position:absolute;left:8732;top:13689;width:161;height:805" coordorigin="6514,1088" coordsize="161,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LaPcYAAADdAAAADwAAAGRycy9kb3ducmV2LnhtbESPQWvCQBSE74X+h+UV&#10;etNNqraSuoqIigcpNAri7ZF9JsHs25DdJvHfu4LQ4zAz3zCzRW8q0VLjSssK4mEEgjizuuRcwfGw&#10;GUxBOI+ssbJMCm7kYDF/fZlhom3Hv9SmPhcBwi5BBYX3dSKlywoy6Ia2Jg7exTYGfZBNLnWDXYCb&#10;Sn5E0ac0WHJYKLCmVUHZNf0zCrYddstRvG7318vqdj5Mfk77mJR6f+uX3yA89f4//GzvtILxOPqC&#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Qto9xgAAAN0A&#10;AAAPAAAAAAAAAAAAAAAAAKoCAABkcnMvZG93bnJldi54bWxQSwUGAAAAAAQABAD6AAAAnQMAAAAA&#10;">
                  <v:shape id="Freeform 1618" o:spid="_x0000_s1145" style="position:absolute;left:6514;top:1088;width:161;height:221;visibility:visible;mso-wrap-style:square;v-text-anchor:top" coordsize="16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PpN8IA&#10;AADdAAAADwAAAGRycy9kb3ducmV2LnhtbERPPWvDMBDdA/kP4gLdYinFLsGJEkJpoXRz0qHjYV1s&#10;J9bJWKrl9tdXQ6Hj433vj7PtxUSj7xxr2GQKBHHtTMeNho/L63oLwgdkg71j0vBNHo6H5WKPpXGR&#10;K5rOoREphH2JGtoQhlJKX7dk0WduIE7c1Y0WQ4JjI82IMYXbXj4q9SQtdpwaWhzouaX6fv6yGu6K&#10;L++RYvFZ1fOtePHxx/hG64fVfNqBCDSHf/Gf+81oyHOV5qY36QnIw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o+k3wgAAAN0AAAAPAAAAAAAAAAAAAAAAAJgCAABkcnMvZG93&#10;bnJldi54bWxQSwUGAAAAAAQABAD1AAAAhwMAAAAA&#10;" path="m80,r81,221l,221,80,xe" fillcolor="black" stroked="f">
                    <v:path arrowok="t" o:connecttype="custom" o:connectlocs="80,0;161,221;0,221;80,0" o:connectangles="0,0,0,0"/>
                  </v:shape>
                  <v:line id="Line 1619" o:spid="_x0000_s1146" style="position:absolute;visibility:visible;mso-wrap-style:square" from="6594,1128" to="6594,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fUlcYAAADdAAAADwAAAGRycy9kb3ducmV2LnhtbESP0WoCMRRE34X+Q7hC3zSrSKmr2UVq&#10;CxUfSq0fcN1cN6ubmyVJdduvN4WCj8PMnGGWZW9bcSEfGscKJuMMBHHldMO1gv3X2+gZRIjIGlvH&#10;pOCHApTFw2CJuXZX/qTLLtYiQTjkqMDE2OVShsqQxTB2HXHyjs5bjEn6WmqP1wS3rZxm2ZO02HBa&#10;MNjRi6HqvPu2Cjb+sD1PfmsjD7zxr+3Heh7sSanHYb9agIjUx3v4v/2uFcxm2Rz+3qQnI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X1JXGAAAA3QAAAA8AAAAAAAAA&#10;AAAAAAAAoQIAAGRycy9kb3ducmV2LnhtbFBLBQYAAAAABAAEAPkAAACUAwAAAAA=&#10;" strokeweight="1pt"/>
                </v:group>
                <v:rect id="Rectangle 1620" o:spid="_x0000_s1147" style="position:absolute;left:3545;top:13084;width:111;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YBNr4A&#10;AADdAAAADwAAAGRycy9kb3ducmV2LnhtbERPy4rCMBTdC/5DuMLsNFVEpBpFBEEHN1Y/4NLcPjC5&#10;KUm0nb+fLASXh/Pe7gdrxJt8aB0rmM8yEMSl0y3XCh7303QNIkRkjcYxKfijAPvdeLTFXLueb/Qu&#10;Yi1SCIccFTQxdrmUoWzIYpi5jjhxlfMWY4K+ltpjn8KtkYssW0mLLaeGBjs6NlQ+i5dVIO/FqV8X&#10;xmfud1FdzeV8q8gp9TMZDhsQkYb4FX/cZ61guZyn/elNegJy9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cmATa+AAAA3QAAAA8AAAAAAAAAAAAAAAAAmAIAAGRycy9kb3ducmV2&#10;LnhtbFBLBQYAAAAABAAEAPUAAACDAwAAAAA=&#10;" filled="f" stroked="f">
                  <v:textbox style="mso-fit-shape-to-text:t" inset="0,0,0,0">
                    <w:txbxContent>
                      <w:p w:rsidR="004E7FA4" w:rsidRDefault="004E7FA4" w:rsidP="00D76E65">
                        <w:r>
                          <w:rPr>
                            <w:rFonts w:ascii="Times" w:hAnsi="Times" w:cs="Times"/>
                            <w:color w:val="000000"/>
                            <w:lang w:val="en-US"/>
                          </w:rPr>
                          <w:t>2</w:t>
                        </w:r>
                      </w:p>
                    </w:txbxContent>
                  </v:textbox>
                </v:rect>
                <v:rect id="Rectangle 1621" o:spid="_x0000_s1148" style="position:absolute;left:4068;top:13084;width:111;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qkrcIA&#10;AADdAAAADwAAAGRycy9kb3ducmV2LnhtbESP3YrCMBSE7xd8h3AE79a0Iot0jSKC4Io31n2AQ3P6&#10;g8lJSaLtvr0RhL0cZuYbZr0drREP8qFzrCCfZyCIK6c7bhT8Xg+fKxAhIms0jknBHwXYbiYfayy0&#10;G/hCjzI2IkE4FKigjbEvpAxVSxbD3PXEyaudtxiT9I3UHocEt0YusuxLWuw4LbTY076l6lberQJ5&#10;LQ/DqjQ+c6dFfTY/x0tNTqnZdNx9g4g0xv/wu33UCpbLPIf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aqStwgAAAN0AAAAPAAAAAAAAAAAAAAAAAJgCAABkcnMvZG93&#10;bnJldi54bWxQSwUGAAAAAAQABAD1AAAAhwMAAAAA&#10;" filled="f" stroked="f">
                  <v:textbox style="mso-fit-shape-to-text:t" inset="0,0,0,0">
                    <w:txbxContent>
                      <w:p w:rsidR="004E7FA4" w:rsidRDefault="004E7FA4" w:rsidP="00D76E65">
                        <w:r>
                          <w:rPr>
                            <w:rFonts w:ascii="Times" w:hAnsi="Times" w:cs="Times"/>
                            <w:color w:val="000000"/>
                            <w:lang w:val="en-US"/>
                          </w:rPr>
                          <w:t>1</w:t>
                        </w:r>
                      </w:p>
                    </w:txbxContent>
                  </v:textbox>
                </v:rect>
                <v:line id="Line 1622" o:spid="_x0000_s1149" style="position:absolute;flip:x;visibility:visible;mso-wrap-style:square" from="3852,12641" to="7953,12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Go7MUAAADdAAAADwAAAGRycy9kb3ducmV2LnhtbESPzYrCMBSF98K8Q7gDsxFNKyJjNcog&#10;DAyCC3Wgurs017ba3JQm2vr2RhBcHs7Px5kvO1OJGzWutKwgHkYgiDOrS84V/O9/B98gnEfWWFkm&#10;BXdysFx89OaYaNvylm47n4swwi5BBYX3dSKlywoy6Ia2Jg7eyTYGfZBNLnWDbRg3lRxF0UQaLDkQ&#10;CqxpVVB22V1NgJxX+XFzpiydpvW6ncT99nC4KvX12f3MQHjq/Dv8av9pBeNxPILnm/AE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4Go7MUAAADdAAAADwAAAAAAAAAA&#10;AAAAAAChAgAAZHJzL2Rvd25yZXYueG1sUEsFBgAAAAAEAAQA+QAAAJMDAAAAAA==&#10;" strokeweight="1pt"/>
                <v:shape id="Text Box 1623" o:spid="_x0000_s1150" type="#_x0000_t202" style="position:absolute;left:4963;top:11791;width:5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q5MYA&#10;AADdAAAADwAAAGRycy9kb3ducmV2LnhtbESP22rDMBBE3wv5B7GBvpREduvm4lgOaaElr7l8wMZa&#10;X4i1MpYSO39fFQp9HGbmDJNtR9OKO/WusawgnkcgiAurG64UnE9fsxUI55E1tpZJwYMcbPPJU4ap&#10;tgMf6H70lQgQdikqqL3vUildUZNBN7cdcfBK2xv0QfaV1D0OAW5a+RpFC2mw4bBQY0efNRXX480o&#10;KPfDy/t6uHz78/KQLD6wWV7sQ6nn6bjbgPA0+v/wX3uvFSRJ/Aa/b8IT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7Fq5MYAAADdAAAADwAAAAAAAAAAAAAAAACYAgAAZHJz&#10;L2Rvd25yZXYueG1sUEsFBgAAAAAEAAQA9QAAAIsDAAAAAA==&#10;" stroked="f">
                  <v:textbox>
                    <w:txbxContent>
                      <w:p w:rsidR="004E7FA4" w:rsidRDefault="004E7FA4" w:rsidP="00D76E65"/>
                    </w:txbxContent>
                  </v:textbox>
                </v:shape>
                <v:shape id="Text Box 1624" o:spid="_x0000_s1151" type="#_x0000_t202" style="position:absolute;left:6553;top:11806;width:55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ykMMA&#10;AADdAAAADwAAAGRycy9kb3ducmV2LnhtbESP3YrCMBSE7wXfIRzBG9FU6fpTjaLCirf+PMCxObbF&#10;5qQ00da3NwvCXg4z8w2z2rSmFC+qXWFZwXgUgSBOrS44U3C9/A7nIJxH1lhaJgVvcrBZdzsrTLRt&#10;+ESvs89EgLBLUEHufZVI6dKcDLqRrYiDd7e1QR9knUldYxPgppSTKJpKgwWHhRwr2ueUPs5Po+B+&#10;bAY/i+Z28NfZKZ7usJjd7Fupfq/dLkF4av1/+Ns+agVxPI7h7014AnL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jykMMAAADdAAAADwAAAAAAAAAAAAAAAACYAgAAZHJzL2Rv&#10;d25yZXYueG1sUEsFBgAAAAAEAAQA9QAAAIgDAAAAAA==&#10;" stroked="f">
                  <v:textbox>
                    <w:txbxContent>
                      <w:p w:rsidR="004E7FA4" w:rsidRDefault="004E7FA4" w:rsidP="00D76E65"/>
                    </w:txbxContent>
                  </v:textbox>
                </v:shape>
                <v:shape id="Text Box 1625" o:spid="_x0000_s1152" type="#_x0000_t202" style="position:absolute;left:7035;top:12975;width:69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SNRsMA&#10;AADdAAAADwAAAGRycy9kb3ducmV2LnhtbESPQWvCQBSE7wX/w/KE3uombSwlukpbUvBaLT0/ss9s&#10;NO9tyK6a/ntXKHgcZuYbZrkeuVNnGkLrxUA+y0CR1N620hj42X09vYEKEcVi54UM/FGA9WrysMTS&#10;+ot803kbG5UgEko04GLsS61D7YgxzHxPkry9HxhjkkOj7YCXBOdOP2fZq2ZsJS047OnTUX3cnthA&#10;FQ77Iq82/MLtL2p2R3v6qIx5nI7vC1CRxngP/7c31kBR5HO4vUlPQK+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SNRsMAAADdAAAADwAAAAAAAAAAAAAAAACYAgAAZHJzL2Rv&#10;d25yZXYueG1sUEsFBgAAAAAEAAQA9QAAAIgDAAAAAA==&#10;" stroked="f">
                  <v:textbox inset=".5mm,.3mm,.5mm,.3mm">
                    <w:txbxContent>
                      <w:p w:rsidR="004E7FA4" w:rsidRDefault="004E7FA4" w:rsidP="00D76E65">
                        <w:r>
                          <w:t>1 k</w:t>
                        </w:r>
                        <w:r w:rsidRPr="00C3618E">
                          <w:rPr>
                            <w:rFonts w:ascii="Symbol" w:hAnsi="Symbol"/>
                          </w:rPr>
                          <w:t></w:t>
                        </w:r>
                      </w:p>
                    </w:txbxContent>
                  </v:textbox>
                </v:shape>
                <v:shape id="Text Box 1626" o:spid="_x0000_s1153" type="#_x0000_t202" style="position:absolute;left:6840;top:13980;width:78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YTMcIA&#10;AADdAAAADwAAAGRycy9kb3ducmV2LnhtbESPQWvCQBSE70L/w/IKvekmNUhJXaUtEbxqpedH9plN&#10;zXsbsqum/94VhB6HmfmGWa5H7tSFhtB6MZDPMlAktbetNAYO35vpG6gQUSx2XsjAHwVYr54mSyyt&#10;v8qOLvvYqASRUKIBF2Nfah1qR4xh5nuS5B39wBiTHBptB7wmOHf6NcsWmrGVtOCwpy9H9Wl/ZgNV&#10;+D0WebXlObc/qNmd7PmzMublefx4BxVpjP/hR3trDRRFvoD7m/QE9O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hMxwgAAAN0AAAAPAAAAAAAAAAAAAAAAAJgCAABkcnMvZG93&#10;bnJldi54bWxQSwUGAAAAAAQABAD1AAAAhwMAAAAA&#10;" stroked="f">
                  <v:textbox inset=".5mm,.3mm,.5mm,.3mm">
                    <w:txbxContent>
                      <w:p w:rsidR="004E7FA4" w:rsidRDefault="004E7FA4" w:rsidP="00D76E65">
                        <w:r>
                          <w:t>10 mF</w:t>
                        </w:r>
                      </w:p>
                    </w:txbxContent>
                  </v:textbox>
                </v:shape>
                <v:group id="Group 1627" o:spid="_x0000_s1154" style="position:absolute;left:5610;top:12345;width:585;height:555" coordorigin="5490,9855" coordsize="585,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tM4MYAAADdAAAADwAAAGRycy9kb3ducmV2LnhtbESPQWvCQBSE74X+h+UV&#10;etNNqraSuoqIigcpNAri7ZF9JsHs25DdJvHfu4LQ4zAz3zCzRW8q0VLjSssK4mEEgjizuuRcwfGw&#10;GUxBOI+ssbJMCm7kYDF/fZlhom3Hv9SmPhcBwi5BBYX3dSKlywoy6Ia2Jg7exTYGfZBNLnWDXYCb&#10;Sn5E0ac0WHJYKLCmVUHZNf0zCrYddstRvG7318vqdj5Mfk77mJR6f+uX3yA89f4//GzvtILxOP6C&#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m0zgxgAAAN0A&#10;AAAPAAAAAAAAAAAAAAAAAKoCAABkcnMvZG93bnJldi54bWxQSwUGAAAAAAQABAD6AAAAnQMAAAAA&#10;">
                  <v:oval id="Oval 1628" o:spid="_x0000_s1155" style="position:absolute;left:5490;top:9855;width:5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1ppMIA&#10;AADdAAAADwAAAGRycy9kb3ducmV2LnhtbERPTWvCQBC9C/6HZYTedJNGpaSuIpWCHjwY2/uQHZNg&#10;djZkpzH99+6h0OPjfW92o2vVQH1oPBtIFwko4tLbhisDX9fP+RuoIMgWW89k4JcC7LbTyQZz6x98&#10;oaGQSsUQDjkaqEW6XOtQ1uQwLHxHHLmb7x1KhH2lbY+PGO5a/Zoka+2w4dhQY0cfNZX34scZOFT7&#10;Yj3oTFbZ7XCU1f37fMpSY15m4/4dlNAo/+I/99EaWC7TODe+iU9Ab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vWmkwgAAAN0AAAAPAAAAAAAAAAAAAAAAAJgCAABkcnMvZG93&#10;bnJldi54bWxQSwUGAAAAAAQABAD1AAAAhwMAAAAA&#10;"/>
                  <v:shape id="Text Box 1629" o:spid="_x0000_s1156" type="#_x0000_t202" style="position:absolute;left:5595;top:993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mHQ8MA&#10;AADdAAAADwAAAGRycy9kb3ducmV2LnhtbESPQWvCQBSE7wX/w/KE3uombZA2ukpbUvBaLT0/ss9s&#10;NO9tyK6a/ntXKHgcZuYbZrkeuVNnGkLrxUA+y0CR1N620hj42X09vYIKEcVi54UM/FGA9WrysMTS&#10;+ot803kbG5UgEko04GLsS61D7YgxzHxPkry9HxhjkkOj7YCXBOdOP2fZXDO2khYc9vTpqD5uT2yg&#10;Cod9kVcbfuH2FzW7oz19VMY8Tsf3BahIY7yH/9sba6Ao8je4vUlPQK+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mHQ8MAAADdAAAADwAAAAAAAAAAAAAAAACYAgAAZHJzL2Rv&#10;d25yZXYueG1sUEsFBgAAAAAEAAQA9QAAAIgDAAAAAA==&#10;" stroked="f">
                    <v:textbox inset=".5mm,.3mm,.5mm,.3mm">
                      <w:txbxContent>
                        <w:p w:rsidR="004E7FA4" w:rsidRDefault="004E7FA4" w:rsidP="00D76E65">
                          <w:r>
                            <w:t>A</w:t>
                          </w:r>
                        </w:p>
                      </w:txbxContent>
                    </v:textbox>
                  </v:shape>
                </v:group>
                <w10:anchorlock/>
              </v:group>
            </w:pict>
          </mc:Fallback>
        </mc:AlternateContent>
      </w:r>
    </w:p>
    <w:p w:rsidR="00D76E65" w:rsidRPr="000D64E6" w:rsidRDefault="00D76E65" w:rsidP="00DE0176">
      <w:pPr>
        <w:ind w:left="567"/>
      </w:pPr>
    </w:p>
    <w:p w:rsidR="00D76E65" w:rsidRPr="000D64E6" w:rsidRDefault="00D76E65" w:rsidP="00DE0176">
      <w:pPr>
        <w:ind w:left="567"/>
      </w:pPr>
      <w:r w:rsidRPr="000D64E6">
        <w:t>The switch is in position 1 and the capacitor is uncharged.</w:t>
      </w:r>
    </w:p>
    <w:p w:rsidR="00D76E65" w:rsidRPr="000D64E6" w:rsidRDefault="00D76E65" w:rsidP="00DE0176">
      <w:pPr>
        <w:ind w:left="567"/>
      </w:pPr>
      <w:r w:rsidRPr="000D64E6">
        <w:t>The switch is now moved to position 2 and the capacitor charges.</w:t>
      </w:r>
    </w:p>
    <w:p w:rsidR="00D76E65" w:rsidRPr="000D64E6" w:rsidRDefault="00D76E65" w:rsidP="00DE0176">
      <w:pPr>
        <w:ind w:left="567"/>
      </w:pPr>
      <w:r w:rsidRPr="000D64E6">
        <w:t xml:space="preserve">The graphs show how </w:t>
      </w:r>
      <w:r w:rsidRPr="000D64E6">
        <w:rPr>
          <w:i/>
        </w:rPr>
        <w:t>V</w:t>
      </w:r>
      <w:r w:rsidRPr="000D64E6">
        <w:rPr>
          <w:vertAlign w:val="subscript"/>
        </w:rPr>
        <w:t>C</w:t>
      </w:r>
      <w:r w:rsidRPr="000D64E6">
        <w:t xml:space="preserve">, the </w:t>
      </w:r>
      <w:proofErr w:type="spellStart"/>
      <w:r w:rsidRPr="000D64E6">
        <w:t>p.d</w:t>
      </w:r>
      <w:proofErr w:type="spellEnd"/>
      <w:r w:rsidRPr="000D64E6">
        <w:t xml:space="preserve">. across the capacitor, and </w:t>
      </w:r>
      <w:r w:rsidRPr="000D64E6">
        <w:rPr>
          <w:i/>
        </w:rPr>
        <w:t>V</w:t>
      </w:r>
      <w:r w:rsidRPr="000D64E6">
        <w:rPr>
          <w:vertAlign w:val="subscript"/>
        </w:rPr>
        <w:t>R</w:t>
      </w:r>
      <w:r w:rsidRPr="000D64E6">
        <w:t xml:space="preserve">, the </w:t>
      </w:r>
      <w:proofErr w:type="spellStart"/>
      <w:r w:rsidRPr="000D64E6">
        <w:t>p.d</w:t>
      </w:r>
      <w:proofErr w:type="spellEnd"/>
      <w:r w:rsidRPr="000D64E6">
        <w:t>. across the resistor, vary with time.</w:t>
      </w:r>
    </w:p>
    <w:p w:rsidR="00D76E65" w:rsidRPr="000D64E6" w:rsidRDefault="00D76E65" w:rsidP="00DE0176">
      <w:pPr>
        <w:ind w:left="567"/>
      </w:pPr>
    </w:p>
    <w:p w:rsidR="00D76E65" w:rsidRPr="000D64E6" w:rsidRDefault="00D76E65" w:rsidP="00DE0176">
      <w:pPr>
        <w:ind w:left="1134" w:hanging="567"/>
      </w:pPr>
      <w:r>
        <w:rPr>
          <w:noProof/>
        </w:rPr>
        <w:lastRenderedPageBreak/>
        <mc:AlternateContent>
          <mc:Choice Requires="wpg">
            <w:drawing>
              <wp:inline distT="0" distB="0" distL="0" distR="0" wp14:anchorId="7C0A069D" wp14:editId="27ACB923">
                <wp:extent cx="5924550" cy="2124075"/>
                <wp:effectExtent l="0" t="0" r="2540" b="1270"/>
                <wp:docPr id="4369" name="Group 4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4550" cy="2124075"/>
                          <a:chOff x="1844" y="2249"/>
                          <a:chExt cx="9330" cy="3345"/>
                        </a:xfrm>
                      </wpg:grpSpPr>
                      <wpg:graphicFrame>
                        <wpg:cNvPr id="4370" name="Object 1580"/>
                        <wpg:cNvFrPr>
                          <a:graphicFrameLocks noChangeAspect="1"/>
                        </wpg:cNvFrPr>
                        <wpg:xfrm>
                          <a:off x="1844" y="2264"/>
                          <a:ext cx="4800" cy="3195"/>
                        </wpg:xfrm>
                        <a:graphic>
                          <a:graphicData uri="http://schemas.openxmlformats.org/drawingml/2006/chart">
                            <c:chart xmlns:c="http://schemas.openxmlformats.org/drawingml/2006/chart" xmlns:r="http://schemas.openxmlformats.org/officeDocument/2006/relationships" r:id="rId66"/>
                          </a:graphicData>
                        </a:graphic>
                      </wpg:graphicFrame>
                      <wpg:graphicFrame>
                        <wpg:cNvPr id="4371" name="Object 1581"/>
                        <wpg:cNvFrPr>
                          <a:graphicFrameLocks noChangeAspect="1"/>
                        </wpg:cNvFrPr>
                        <wpg:xfrm>
                          <a:off x="6239" y="2249"/>
                          <a:ext cx="4935" cy="3345"/>
                        </wpg:xfrm>
                        <a:graphic>
                          <a:graphicData uri="http://schemas.openxmlformats.org/drawingml/2006/chart">
                            <c:chart xmlns:c="http://schemas.openxmlformats.org/drawingml/2006/chart" xmlns:r="http://schemas.openxmlformats.org/officeDocument/2006/relationships" r:id="rId67"/>
                          </a:graphicData>
                        </a:graphic>
                      </wpg:graphicFrame>
                    </wpg:wgp>
                  </a:graphicData>
                </a:graphic>
              </wp:inline>
            </w:drawing>
          </mc:Choice>
          <mc:Fallback>
            <w:pict>
              <v:group id="Group 4369" o:spid="_x0000_s1026" style="width:466.5pt;height:167.25pt;mso-position-horizontal-relative:char;mso-position-vertical-relative:line" coordorigin="1844,2249" coordsize="9330,3345" o:gfxdata="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">
                <v:shape id="Object 1580" o:spid="_x0000_s1027" type="#_x0000_t75" style="position:absolute;left:2074;top:2403;width:4435;height:275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">
                  <v:imagedata r:id="rId68" o:title=""/>
                </v:shape>
                <v:shape id="Object 1581" o:spid="_x0000_s1028" type="#_x0000_t75" style="position:absolute;left:6471;top:2393;width:4541;height:290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">
                  <v:imagedata r:id="rId69" o:title=""/>
                </v:shape>
                <w10:anchorlock/>
              </v:group>
              <o:OLEObject Type="Embed" ProgID="Excel.Chart.8" ShapeID="Object 1580" DrawAspect="Content" ObjectID="_1438244868" r:id="rId70">
                <o:FieldCodes>\s</o:FieldCodes>
              </o:OLEObject>
              <o:OLEObject Type="Embed" ProgID="Excel.Chart.8" ShapeID="Object 1581" DrawAspect="Content" ObjectID="_1438244869" r:id="rId71">
                <o:FieldCodes>\s</o:FieldCodes>
              </o:OLEObject>
            </w:pict>
          </mc:Fallback>
        </mc:AlternateContent>
      </w:r>
    </w:p>
    <w:p w:rsidR="00D76E65" w:rsidRDefault="00D76E65" w:rsidP="00DE0176">
      <w:pPr>
        <w:ind w:left="1134" w:hanging="567"/>
      </w:pPr>
      <w:r w:rsidRPr="000D64E6">
        <w:t>(a)</w:t>
      </w:r>
      <w:r w:rsidRPr="000D64E6">
        <w:tab/>
        <w:t>Use these graphs to sketch a graph to show how the current varies with time in the circuit.</w:t>
      </w:r>
    </w:p>
    <w:p w:rsidR="00DE0176" w:rsidRPr="000D64E6" w:rsidRDefault="00DE0176" w:rsidP="00DE0176">
      <w:pPr>
        <w:ind w:left="1134" w:hanging="567"/>
      </w:pPr>
    </w:p>
    <w:p w:rsidR="00D76E65" w:rsidRPr="000D64E6" w:rsidRDefault="00D76E65" w:rsidP="00DE0176">
      <w:pPr>
        <w:ind w:left="1134" w:hanging="567"/>
      </w:pPr>
      <w:r w:rsidRPr="000D64E6">
        <w:t>(b)</w:t>
      </w:r>
      <w:r w:rsidRPr="000D64E6">
        <w:tab/>
        <w:t>The experiment is repeated with the resistance changed to 2 kΩ.</w:t>
      </w:r>
    </w:p>
    <w:p w:rsidR="00D76E65" w:rsidRDefault="00D76E65" w:rsidP="00DE0176">
      <w:pPr>
        <w:ind w:left="1134"/>
      </w:pPr>
      <w:r w:rsidRPr="000D64E6">
        <w:t xml:space="preserve">Sketch the graphs above and on each graph sketch the new lines which show how </w:t>
      </w:r>
      <w:r w:rsidRPr="000D64E6">
        <w:rPr>
          <w:i/>
        </w:rPr>
        <w:t>V</w:t>
      </w:r>
      <w:r w:rsidRPr="000D64E6">
        <w:rPr>
          <w:vertAlign w:val="subscript"/>
        </w:rPr>
        <w:t>C</w:t>
      </w:r>
      <w:r w:rsidRPr="000D64E6">
        <w:t xml:space="preserve">, </w:t>
      </w:r>
      <w:r w:rsidRPr="000D64E6">
        <w:rPr>
          <w:i/>
        </w:rPr>
        <w:t>V</w:t>
      </w:r>
      <w:r w:rsidRPr="000D64E6">
        <w:rPr>
          <w:vertAlign w:val="subscript"/>
        </w:rPr>
        <w:t>R</w:t>
      </w:r>
      <w:r w:rsidRPr="000D64E6">
        <w:t xml:space="preserve"> and </w:t>
      </w:r>
      <w:r w:rsidRPr="000D64E6">
        <w:rPr>
          <w:i/>
        </w:rPr>
        <w:t>I</w:t>
      </w:r>
      <w:r w:rsidRPr="000D64E6">
        <w:t xml:space="preserve"> vary with time.</w:t>
      </w:r>
    </w:p>
    <w:p w:rsidR="00DE0176" w:rsidRPr="000D64E6" w:rsidRDefault="00DE0176" w:rsidP="00DE0176">
      <w:pPr>
        <w:ind w:left="1134"/>
      </w:pPr>
    </w:p>
    <w:p w:rsidR="00D76E65" w:rsidRDefault="00D76E65" w:rsidP="00DE0176">
      <w:pPr>
        <w:ind w:left="1134" w:hanging="567"/>
      </w:pPr>
      <w:r w:rsidRPr="000D64E6">
        <w:t>(c)</w:t>
      </w:r>
      <w:r w:rsidRPr="000D64E6">
        <w:tab/>
        <w:t xml:space="preserve">The experiment is repeated with the resistance again at 1 kΩ but the capacitor replaced with one of capacitance 20 mF. Sketch the original graphs again and on each graph sketch the new lines which show how </w:t>
      </w:r>
      <w:r w:rsidRPr="000D64E6">
        <w:rPr>
          <w:i/>
        </w:rPr>
        <w:t>V</w:t>
      </w:r>
      <w:r w:rsidRPr="000D64E6">
        <w:rPr>
          <w:vertAlign w:val="subscript"/>
        </w:rPr>
        <w:t>C</w:t>
      </w:r>
      <w:r w:rsidRPr="000D64E6">
        <w:t xml:space="preserve">, </w:t>
      </w:r>
      <w:r w:rsidRPr="000D64E6">
        <w:rPr>
          <w:i/>
        </w:rPr>
        <w:t>V</w:t>
      </w:r>
      <w:r w:rsidRPr="000D64E6">
        <w:rPr>
          <w:vertAlign w:val="subscript"/>
        </w:rPr>
        <w:t>R</w:t>
      </w:r>
      <w:r w:rsidRPr="000D64E6">
        <w:t xml:space="preserve"> and </w:t>
      </w:r>
      <w:r w:rsidRPr="000D64E6">
        <w:rPr>
          <w:i/>
        </w:rPr>
        <w:t>I</w:t>
      </w:r>
      <w:r w:rsidRPr="000D64E6">
        <w:t xml:space="preserve"> vary with time.</w:t>
      </w:r>
    </w:p>
    <w:p w:rsidR="00DE0176" w:rsidRPr="000D64E6" w:rsidRDefault="00DE0176" w:rsidP="00DE0176">
      <w:pPr>
        <w:ind w:left="1134" w:hanging="567"/>
      </w:pPr>
    </w:p>
    <w:p w:rsidR="00D76E65" w:rsidRPr="000D64E6" w:rsidRDefault="00D76E65" w:rsidP="00DE0176">
      <w:pPr>
        <w:tabs>
          <w:tab w:val="left" w:pos="1134"/>
        </w:tabs>
        <w:ind w:left="1701" w:hanging="1134"/>
      </w:pPr>
      <w:r w:rsidRPr="000D64E6">
        <w:t>(d)</w:t>
      </w:r>
      <w:r w:rsidRPr="000D64E6">
        <w:tab/>
        <w:t>(</w:t>
      </w:r>
      <w:proofErr w:type="gramStart"/>
      <w:r w:rsidRPr="000D64E6">
        <w:t>i</w:t>
      </w:r>
      <w:proofErr w:type="gramEnd"/>
      <w:r w:rsidRPr="000D64E6">
        <w:t>)</w:t>
      </w:r>
      <w:r w:rsidRPr="000D64E6">
        <w:tab/>
        <w:t>What does the area under the current against time graph represent?</w:t>
      </w:r>
    </w:p>
    <w:p w:rsidR="00D76E65" w:rsidRPr="000D64E6" w:rsidRDefault="00D76E65" w:rsidP="00DE0176">
      <w:pPr>
        <w:tabs>
          <w:tab w:val="left" w:pos="1134"/>
        </w:tabs>
        <w:ind w:left="1701" w:hanging="1134"/>
      </w:pPr>
      <w:r w:rsidRPr="000D64E6">
        <w:tab/>
        <w:t>(ii)</w:t>
      </w:r>
      <w:r w:rsidRPr="000D64E6">
        <w:tab/>
        <w:t>Compare the areas under the current versus time graphs in part (a) and in your answers to (b) and (c). Give reasons for any increase or decrease in these areas.</w:t>
      </w:r>
    </w:p>
    <w:p w:rsidR="00D76E65" w:rsidRDefault="00D76E65" w:rsidP="00DE0176">
      <w:pPr>
        <w:ind w:left="1134" w:hanging="567"/>
      </w:pPr>
      <w:r w:rsidRPr="000D64E6">
        <w:t>(e)</w:t>
      </w:r>
      <w:r w:rsidRPr="000D64E6">
        <w:tab/>
        <w:t>At any instant in time during the charging what should be the value of (</w:t>
      </w:r>
      <w:r w:rsidRPr="000D64E6">
        <w:rPr>
          <w:i/>
        </w:rPr>
        <w:t>V</w:t>
      </w:r>
      <w:r w:rsidRPr="000D64E6">
        <w:rPr>
          <w:vertAlign w:val="subscript"/>
        </w:rPr>
        <w:t>C</w:t>
      </w:r>
      <w:r w:rsidRPr="000D64E6">
        <w:t xml:space="preserve"> + </w:t>
      </w:r>
      <w:r w:rsidRPr="000D64E6">
        <w:rPr>
          <w:i/>
        </w:rPr>
        <w:t>V</w:t>
      </w:r>
      <w:r w:rsidRPr="000D64E6">
        <w:rPr>
          <w:vertAlign w:val="subscript"/>
        </w:rPr>
        <w:t>R</w:t>
      </w:r>
      <w:r w:rsidRPr="000D64E6">
        <w:t>)?</w:t>
      </w:r>
    </w:p>
    <w:p w:rsidR="00DE0176" w:rsidRPr="000D64E6" w:rsidRDefault="00DE0176" w:rsidP="00DE0176">
      <w:pPr>
        <w:ind w:left="1134" w:hanging="567"/>
      </w:pPr>
    </w:p>
    <w:p w:rsidR="00D76E65" w:rsidRPr="000D64E6" w:rsidRDefault="00D76E65" w:rsidP="00DE0176">
      <w:pPr>
        <w:ind w:left="1134" w:hanging="567"/>
      </w:pPr>
      <w:r w:rsidRPr="000D64E6">
        <w:t>(f)</w:t>
      </w:r>
      <w:r w:rsidRPr="000D64E6">
        <w:tab/>
        <w:t>The original values of resistance and capacitance are now used again and the capacitor fully charged. The switch is moved to position 1 and the capacitor discharges.</w:t>
      </w:r>
    </w:p>
    <w:p w:rsidR="00D76E65" w:rsidRPr="000D64E6" w:rsidRDefault="00D76E65" w:rsidP="00DE0176">
      <w:pPr>
        <w:ind w:left="1134" w:hanging="567"/>
      </w:pPr>
    </w:p>
    <w:p w:rsidR="00D76E65" w:rsidRPr="000D64E6" w:rsidRDefault="00D76E65" w:rsidP="00DE0176">
      <w:pPr>
        <w:ind w:left="1134"/>
      </w:pPr>
      <w:r w:rsidRPr="000D64E6">
        <w:t xml:space="preserve">Sketch graphs of </w:t>
      </w:r>
      <w:r w:rsidRPr="000D64E6">
        <w:rPr>
          <w:i/>
        </w:rPr>
        <w:t>V</w:t>
      </w:r>
      <w:r w:rsidRPr="000D64E6">
        <w:rPr>
          <w:vertAlign w:val="subscript"/>
        </w:rPr>
        <w:t>C</w:t>
      </w:r>
      <w:r w:rsidRPr="000D64E6">
        <w:t xml:space="preserve">, </w:t>
      </w:r>
      <w:r w:rsidRPr="000D64E6">
        <w:rPr>
          <w:i/>
        </w:rPr>
        <w:t>V</w:t>
      </w:r>
      <w:r w:rsidRPr="000D64E6">
        <w:rPr>
          <w:vertAlign w:val="subscript"/>
        </w:rPr>
        <w:t>R</w:t>
      </w:r>
      <w:r w:rsidRPr="000D64E6">
        <w:t xml:space="preserve"> and </w:t>
      </w:r>
      <w:r w:rsidRPr="000D64E6">
        <w:rPr>
          <w:i/>
        </w:rPr>
        <w:t>I</w:t>
      </w:r>
      <w:r w:rsidRPr="000D64E6">
        <w:t xml:space="preserve"> from the instant the switch is moved until the capacitor is fully discharged. </w:t>
      </w:r>
    </w:p>
    <w:p w:rsidR="00D76E65" w:rsidRPr="000D64E6" w:rsidRDefault="00D76E65" w:rsidP="00D76E65"/>
    <w:p w:rsidR="00D76E65" w:rsidRPr="000D64E6" w:rsidRDefault="00D76E65" w:rsidP="00D76E65">
      <w:r w:rsidRPr="000D64E6">
        <w:t>8.</w:t>
      </w:r>
      <w:r w:rsidRPr="000D64E6">
        <w:tab/>
        <w:t>State what is meant by the time constant in an RC circuit.</w:t>
      </w:r>
    </w:p>
    <w:p w:rsidR="00D76E65" w:rsidRPr="000D64E6" w:rsidRDefault="00D76E65" w:rsidP="00D76E65"/>
    <w:p w:rsidR="00D76E65" w:rsidRPr="000D64E6" w:rsidRDefault="00D76E65" w:rsidP="00D76E65">
      <w:pPr>
        <w:rPr>
          <w:i/>
        </w:rPr>
      </w:pPr>
      <w:r w:rsidRPr="000D64E6">
        <w:t>9.</w:t>
      </w:r>
      <w:r w:rsidRPr="000D64E6">
        <w:tab/>
        <w:t xml:space="preserve">In an RC circuit the time constant </w:t>
      </w:r>
      <w:r w:rsidRPr="000D64E6">
        <w:rPr>
          <w:i/>
        </w:rPr>
        <w:t>t</w:t>
      </w:r>
      <w:r w:rsidRPr="000D64E6">
        <w:t xml:space="preserve"> is given by the relationship </w:t>
      </w:r>
      <w:r w:rsidRPr="000D64E6">
        <w:rPr>
          <w:i/>
        </w:rPr>
        <w:t>t = RC</w:t>
      </w:r>
      <w:r w:rsidRPr="000D64E6">
        <w:t>.</w:t>
      </w:r>
    </w:p>
    <w:p w:rsidR="00D76E65" w:rsidRPr="000D64E6" w:rsidRDefault="00D76E65" w:rsidP="00DE0176">
      <w:pPr>
        <w:ind w:firstLine="567"/>
      </w:pPr>
      <w:r w:rsidRPr="000D64E6">
        <w:t xml:space="preserve">Show that the product </w:t>
      </w:r>
      <w:r w:rsidRPr="000D64E6">
        <w:rPr>
          <w:i/>
        </w:rPr>
        <w:t>RC</w:t>
      </w:r>
      <w:r w:rsidRPr="000D64E6">
        <w:t xml:space="preserve"> has the unit of time.</w:t>
      </w:r>
    </w:p>
    <w:p w:rsidR="00D76E65" w:rsidRPr="000D64E6" w:rsidRDefault="00D76E65" w:rsidP="00D76E65"/>
    <w:p w:rsidR="00D76E65" w:rsidRPr="000D64E6" w:rsidRDefault="00D76E65" w:rsidP="00DE0176">
      <w:pPr>
        <w:ind w:left="567" w:hanging="567"/>
      </w:pPr>
      <w:r w:rsidRPr="000D64E6">
        <w:t>10.</w:t>
      </w:r>
      <w:r w:rsidRPr="000D64E6">
        <w:tab/>
        <w:t xml:space="preserve">A circuit is made up of a 2 </w:t>
      </w:r>
      <w:r w:rsidRPr="000D64E6">
        <w:rPr>
          <w:rFonts w:ascii="Symbol" w:eastAsia="Calibri" w:hAnsi="Symbol" w:cs="Symbol"/>
          <w:sz w:val="23"/>
          <w:szCs w:val="23"/>
        </w:rPr>
        <w:t></w:t>
      </w:r>
      <w:r w:rsidRPr="000D64E6">
        <w:t>F capacitor and a 4 k</w:t>
      </w:r>
      <w:r w:rsidRPr="000D64E6">
        <w:rPr>
          <w:rFonts w:ascii="Symbol" w:eastAsia="Calibri" w:hAnsi="Symbol" w:cs="Symbol"/>
          <w:sz w:val="23"/>
          <w:szCs w:val="23"/>
        </w:rPr>
        <w:t></w:t>
      </w:r>
      <w:r w:rsidRPr="000D64E6">
        <w:t xml:space="preserve"> resistor. Calculate the capacitive time constant.</w:t>
      </w:r>
    </w:p>
    <w:p w:rsidR="00D76E65" w:rsidRPr="000D64E6" w:rsidRDefault="00D76E65" w:rsidP="00D76E65">
      <w:pPr>
        <w:rPr>
          <w:rFonts w:ascii="MS Shell Dlg 2" w:eastAsia="Calibri" w:hAnsi="MS Shell Dlg 2" w:cs="MS Shell Dlg 2"/>
          <w:sz w:val="17"/>
          <w:szCs w:val="17"/>
        </w:rPr>
      </w:pPr>
    </w:p>
    <w:p w:rsidR="00DE0176" w:rsidRDefault="00DE0176">
      <w:r>
        <w:br w:type="page"/>
      </w:r>
    </w:p>
    <w:p w:rsidR="00D76E65" w:rsidRPr="000D64E6" w:rsidRDefault="00D76E65" w:rsidP="00DE0176">
      <w:pPr>
        <w:ind w:left="567" w:hanging="567"/>
      </w:pPr>
      <w:r w:rsidRPr="000D64E6">
        <w:lastRenderedPageBreak/>
        <w:t>11</w:t>
      </w:r>
      <w:r w:rsidRPr="000D64E6">
        <w:tab/>
        <w:t>A student sets up a circuit to measure the capacitive time constants for three RC circuits as a capacitor discharges.</w:t>
      </w:r>
    </w:p>
    <w:p w:rsidR="00D76E65" w:rsidRPr="000D64E6" w:rsidRDefault="00D76E65" w:rsidP="00DE0176">
      <w:pPr>
        <w:ind w:left="567" w:hanging="567"/>
      </w:pPr>
    </w:p>
    <w:p w:rsidR="00D76E65" w:rsidRPr="000D64E6" w:rsidRDefault="00D76E65" w:rsidP="00DE0176">
      <w:pPr>
        <w:ind w:left="1134" w:hanging="567"/>
      </w:pPr>
      <w:r>
        <w:rPr>
          <w:noProof/>
        </w:rPr>
        <mc:AlternateContent>
          <mc:Choice Requires="wps">
            <w:drawing>
              <wp:anchor distT="0" distB="0" distL="114300" distR="114300" simplePos="0" relativeHeight="251744768" behindDoc="0" locked="0" layoutInCell="1" allowOverlap="1" wp14:anchorId="350B22D4" wp14:editId="0743E501">
                <wp:simplePos x="0" y="0"/>
                <wp:positionH relativeFrom="column">
                  <wp:posOffset>1485900</wp:posOffset>
                </wp:positionH>
                <wp:positionV relativeFrom="paragraph">
                  <wp:posOffset>71120</wp:posOffset>
                </wp:positionV>
                <wp:extent cx="0" cy="0"/>
                <wp:effectExtent l="6985" t="10160" r="12065" b="8890"/>
                <wp:wrapNone/>
                <wp:docPr id="4368" name="Straight Arrow Connector 4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368" o:spid="_x0000_s1026" type="#_x0000_t32" style="position:absolute;margin-left:117pt;margin-top:5.6pt;width:0;height:0;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"/>
            </w:pict>
          </mc:Fallback>
        </mc:AlternateContent>
      </w:r>
      <w:r>
        <w:rPr>
          <w:noProof/>
        </w:rPr>
        <mc:AlternateContent>
          <mc:Choice Requires="wpg">
            <w:drawing>
              <wp:inline distT="0" distB="0" distL="0" distR="0" wp14:anchorId="52B4FD80" wp14:editId="046E02CD">
                <wp:extent cx="3319145" cy="1521460"/>
                <wp:effectExtent l="0" t="5715" r="0" b="6350"/>
                <wp:docPr id="4339" name="Group 4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9145" cy="1521460"/>
                          <a:chOff x="2520" y="12060"/>
                          <a:chExt cx="5227" cy="2396"/>
                        </a:xfrm>
                      </wpg:grpSpPr>
                      <wps:wsp>
                        <wps:cNvPr id="4340" name="AutoShape 1551"/>
                        <wps:cNvCnPr>
                          <a:cxnSpLocks noChangeShapeType="1"/>
                        </wps:cNvCnPr>
                        <wps:spPr bwMode="auto">
                          <a:xfrm>
                            <a:off x="3420" y="12116"/>
                            <a:ext cx="90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1" name="AutoShape 1552"/>
                        <wps:cNvCnPr>
                          <a:cxnSpLocks noChangeShapeType="1"/>
                        </wps:cNvCnPr>
                        <wps:spPr bwMode="auto">
                          <a:xfrm flipH="1" flipV="1">
                            <a:off x="4334" y="12173"/>
                            <a:ext cx="519" cy="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342" name="Group 1553"/>
                        <wpg:cNvGrpSpPr>
                          <a:grpSpLocks/>
                        </wpg:cNvGrpSpPr>
                        <wpg:grpSpPr bwMode="auto">
                          <a:xfrm>
                            <a:off x="2520" y="12060"/>
                            <a:ext cx="5227" cy="2396"/>
                            <a:chOff x="2520" y="12060"/>
                            <a:chExt cx="5227" cy="2396"/>
                          </a:xfrm>
                        </wpg:grpSpPr>
                        <wps:wsp>
                          <wps:cNvPr id="4343" name="AutoShape 1554"/>
                          <wps:cNvCnPr>
                            <a:cxnSpLocks noChangeShapeType="1"/>
                          </wps:cNvCnPr>
                          <wps:spPr bwMode="auto">
                            <a:xfrm>
                              <a:off x="4853" y="12230"/>
                              <a:ext cx="181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4" name="AutoShape 1555"/>
                          <wps:cNvCnPr>
                            <a:cxnSpLocks noChangeShapeType="1"/>
                          </wps:cNvCnPr>
                          <wps:spPr bwMode="auto">
                            <a:xfrm flipV="1">
                              <a:off x="4334" y="12713"/>
                              <a:ext cx="0" cy="17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345" name="Group 1556"/>
                          <wpg:cNvGrpSpPr>
                            <a:grpSpLocks/>
                          </wpg:cNvGrpSpPr>
                          <wpg:grpSpPr bwMode="auto">
                            <a:xfrm>
                              <a:off x="2520" y="12060"/>
                              <a:ext cx="5227" cy="2396"/>
                              <a:chOff x="2520" y="12060"/>
                              <a:chExt cx="5227" cy="2396"/>
                            </a:xfrm>
                          </wpg:grpSpPr>
                          <wps:wsp>
                            <wps:cNvPr id="4346" name="Text Box 1557"/>
                            <wps:cNvSpPr txBox="1">
                              <a:spLocks noChangeArrowheads="1"/>
                            </wps:cNvSpPr>
                            <wps:spPr bwMode="auto">
                              <a:xfrm>
                                <a:off x="3137" y="12650"/>
                                <a:ext cx="283" cy="12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t>+</w:t>
                                  </w:r>
                                </w:p>
                                <w:p w:rsidR="004E7FA4" w:rsidRDefault="004E7FA4" w:rsidP="00D76E65"/>
                                <w:p w:rsidR="004E7FA4" w:rsidRDefault="004E7FA4" w:rsidP="00D76E65">
                                  <w:r>
                                    <w:t>−</w:t>
                                  </w:r>
                                </w:p>
                              </w:txbxContent>
                            </wps:txbx>
                            <wps:bodyPr rot="0" vert="horz" wrap="square" lIns="18000" tIns="10800" rIns="18000" bIns="10800" anchor="ctr" anchorCtr="0" upright="1">
                              <a:noAutofit/>
                            </wps:bodyPr>
                          </wps:wsp>
                          <wps:wsp>
                            <wps:cNvPr id="4347" name="Text Box 1558"/>
                            <wps:cNvSpPr txBox="1">
                              <a:spLocks noChangeArrowheads="1"/>
                            </wps:cNvSpPr>
                            <wps:spPr bwMode="auto">
                              <a:xfrm>
                                <a:off x="7020" y="13500"/>
                                <a:ext cx="454"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t>C</w:t>
                                  </w:r>
                                </w:p>
                              </w:txbxContent>
                            </wps:txbx>
                            <wps:bodyPr rot="0" vert="horz" wrap="square" lIns="91440" tIns="45720" rIns="91440" bIns="45720" anchor="t" anchorCtr="0" upright="1">
                              <a:noAutofit/>
                            </wps:bodyPr>
                          </wps:wsp>
                          <wpg:grpSp>
                            <wpg:cNvPr id="4348" name="Group 1559"/>
                            <wpg:cNvGrpSpPr>
                              <a:grpSpLocks/>
                            </wpg:cNvGrpSpPr>
                            <wpg:grpSpPr bwMode="auto">
                              <a:xfrm>
                                <a:off x="6420" y="12230"/>
                                <a:ext cx="510" cy="2170"/>
                                <a:chOff x="6420" y="12230"/>
                                <a:chExt cx="510" cy="2170"/>
                              </a:xfrm>
                            </wpg:grpSpPr>
                            <wps:wsp>
                              <wps:cNvPr id="4349" name="Rectangle 1560"/>
                              <wps:cNvSpPr>
                                <a:spLocks noChangeArrowheads="1"/>
                              </wps:cNvSpPr>
                              <wps:spPr bwMode="auto">
                                <a:xfrm>
                                  <a:off x="6578" y="12420"/>
                                  <a:ext cx="18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350" name="Group 1561"/>
                              <wpg:cNvGrpSpPr>
                                <a:grpSpLocks/>
                              </wpg:cNvGrpSpPr>
                              <wpg:grpSpPr bwMode="auto">
                                <a:xfrm>
                                  <a:off x="6420" y="13569"/>
                                  <a:ext cx="510" cy="240"/>
                                  <a:chOff x="6420" y="13569"/>
                                  <a:chExt cx="510" cy="240"/>
                                </a:xfrm>
                              </wpg:grpSpPr>
                              <wps:wsp>
                                <wps:cNvPr id="4351" name="AutoShape 1562"/>
                                <wps:cNvCnPr>
                                  <a:cxnSpLocks noChangeShapeType="1"/>
                                </wps:cNvCnPr>
                                <wps:spPr bwMode="auto">
                                  <a:xfrm>
                                    <a:off x="6420" y="13569"/>
                                    <a:ext cx="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2" name="AutoShape 1563"/>
                                <wps:cNvCnPr>
                                  <a:cxnSpLocks noChangeShapeType="1"/>
                                </wps:cNvCnPr>
                                <wps:spPr bwMode="auto">
                                  <a:xfrm>
                                    <a:off x="6420" y="13809"/>
                                    <a:ext cx="5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53" name="AutoShape 1564"/>
                              <wps:cNvCnPr>
                                <a:cxnSpLocks noChangeShapeType="1"/>
                              </wps:cNvCnPr>
                              <wps:spPr bwMode="auto">
                                <a:xfrm>
                                  <a:off x="6667" y="12230"/>
                                  <a:ext cx="0" cy="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4" name="AutoShape 1565"/>
                              <wps:cNvCnPr>
                                <a:cxnSpLocks noChangeShapeType="1"/>
                              </wps:cNvCnPr>
                              <wps:spPr bwMode="auto">
                                <a:xfrm>
                                  <a:off x="6675" y="13140"/>
                                  <a:ext cx="0" cy="4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5" name="AutoShape 1566"/>
                              <wps:cNvCnPr>
                                <a:cxnSpLocks noChangeShapeType="1"/>
                              </wps:cNvCnPr>
                              <wps:spPr bwMode="auto">
                                <a:xfrm>
                                  <a:off x="6675" y="13809"/>
                                  <a:ext cx="0" cy="5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56" name="AutoShape 1567"/>
                            <wps:cNvCnPr>
                              <a:cxnSpLocks noChangeShapeType="1"/>
                            </wps:cNvCnPr>
                            <wps:spPr bwMode="auto">
                              <a:xfrm>
                                <a:off x="3364" y="13734"/>
                                <a:ext cx="1"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7" name="Oval 1568"/>
                            <wps:cNvSpPr>
                              <a:spLocks noChangeArrowheads="1"/>
                            </wps:cNvSpPr>
                            <wps:spPr bwMode="auto">
                              <a:xfrm>
                                <a:off x="4277" y="12600"/>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58" name="Oval 1569"/>
                            <wps:cNvSpPr>
                              <a:spLocks noChangeArrowheads="1"/>
                            </wps:cNvSpPr>
                            <wps:spPr bwMode="auto">
                              <a:xfrm>
                                <a:off x="4278" y="12060"/>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4359" name="Group 1570"/>
                            <wpg:cNvGrpSpPr>
                              <a:grpSpLocks/>
                            </wpg:cNvGrpSpPr>
                            <wpg:grpSpPr bwMode="auto">
                              <a:xfrm>
                                <a:off x="3364" y="12116"/>
                                <a:ext cx="113" cy="844"/>
                                <a:chOff x="3307" y="12116"/>
                                <a:chExt cx="113" cy="844"/>
                              </a:xfrm>
                            </wpg:grpSpPr>
                            <wps:wsp>
                              <wps:cNvPr id="4360" name="AutoShape 1571"/>
                              <wps:cNvCnPr>
                                <a:cxnSpLocks noChangeShapeType="1"/>
                              </wps:cNvCnPr>
                              <wps:spPr bwMode="auto">
                                <a:xfrm>
                                  <a:off x="3364" y="12116"/>
                                  <a:ext cx="0" cy="8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1" name="Oval 1572"/>
                              <wps:cNvSpPr>
                                <a:spLocks noChangeArrowheads="1"/>
                              </wps:cNvSpPr>
                              <wps:spPr bwMode="auto">
                                <a:xfrm>
                                  <a:off x="3307" y="12847"/>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362" name="Oval 1573"/>
                            <wps:cNvSpPr>
                              <a:spLocks noChangeArrowheads="1"/>
                            </wps:cNvSpPr>
                            <wps:spPr bwMode="auto">
                              <a:xfrm>
                                <a:off x="3308" y="13621"/>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4363" name="Group 1574"/>
                            <wpg:cNvGrpSpPr>
                              <a:grpSpLocks/>
                            </wpg:cNvGrpSpPr>
                            <wpg:grpSpPr bwMode="auto">
                              <a:xfrm>
                                <a:off x="3364" y="14343"/>
                                <a:ext cx="3345" cy="113"/>
                                <a:chOff x="3330" y="14400"/>
                                <a:chExt cx="3345" cy="113"/>
                              </a:xfrm>
                            </wpg:grpSpPr>
                            <wps:wsp>
                              <wps:cNvPr id="4364" name="AutoShape 1575"/>
                              <wps:cNvCnPr>
                                <a:cxnSpLocks noChangeShapeType="1"/>
                              </wps:cNvCnPr>
                              <wps:spPr bwMode="auto">
                                <a:xfrm flipH="1">
                                  <a:off x="3330" y="14456"/>
                                  <a:ext cx="3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5" name="Oval 1576"/>
                              <wps:cNvSpPr>
                                <a:spLocks noChangeArrowheads="1"/>
                              </wps:cNvSpPr>
                              <wps:spPr bwMode="auto">
                                <a:xfrm>
                                  <a:off x="4277" y="1440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4366" name="Text Box 1577"/>
                            <wps:cNvSpPr txBox="1">
                              <a:spLocks noChangeArrowheads="1"/>
                            </wps:cNvSpPr>
                            <wps:spPr bwMode="auto">
                              <a:xfrm>
                                <a:off x="6840" y="12450"/>
                                <a:ext cx="907"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D76E65">
                                  <w:r>
                                    <w:t>1 M</w:t>
                                  </w:r>
                                  <w:r w:rsidRPr="00C24C67">
                                    <w:rPr>
                                      <w:rFonts w:ascii="Symbol" w:hAnsi="Symbol"/>
                                    </w:rPr>
                                    <w:t></w:t>
                                  </w:r>
                                </w:p>
                              </w:txbxContent>
                            </wps:txbx>
                            <wps:bodyPr rot="0" vert="horz" wrap="square" lIns="91440" tIns="45720" rIns="91440" bIns="45720" anchor="t" anchorCtr="0" upright="1">
                              <a:noAutofit/>
                            </wps:bodyPr>
                          </wps:wsp>
                          <wps:wsp>
                            <wps:cNvPr id="4367" name="Text Box 1578"/>
                            <wps:cNvSpPr txBox="1">
                              <a:spLocks noChangeArrowheads="1"/>
                            </wps:cNvSpPr>
                            <wps:spPr bwMode="auto">
                              <a:xfrm>
                                <a:off x="2520" y="13115"/>
                                <a:ext cx="510"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Pr="00C24C67" w:rsidRDefault="004E7FA4" w:rsidP="00D76E65">
                                  <w:pPr>
                                    <w:rPr>
                                      <w:i/>
                                    </w:rPr>
                                  </w:pPr>
                                  <w:r w:rsidRPr="00C24C67">
                                    <w:rPr>
                                      <w:i/>
                                    </w:rPr>
                                    <w:t>V</w:t>
                                  </w:r>
                                </w:p>
                              </w:txbxContent>
                            </wps:txbx>
                            <wps:bodyPr rot="0" vert="horz" wrap="square" lIns="91440" tIns="45720" rIns="91440" bIns="45720" anchor="t" anchorCtr="0" upright="1">
                              <a:noAutofit/>
                            </wps:bodyPr>
                          </wps:wsp>
                        </wpg:grpSp>
                      </wpg:grpSp>
                    </wpg:wgp>
                  </a:graphicData>
                </a:graphic>
              </wp:inline>
            </w:drawing>
          </mc:Choice>
          <mc:Fallback>
            <w:pict>
              <v:group id="Group 4339" o:spid="_x0000_s1157" style="width:261.35pt;height:119.8pt;mso-position-horizontal-relative:char;mso-position-vertical-relative:line" coordorigin="2520,12060" coordsize="5227,2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">
                <v:shape id="AutoShape 1551" o:spid="_x0000_s1158" type="#_x0000_t32" style="position:absolute;left:3420;top:12116;width:90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Cha8QAAADdAAAADwAAAGRycy9kb3ducmV2LnhtbERPTWsCMRC9F/wPYYReSs1abZGtUbYF&#10;QQsetHofN9NNcDNZN1HXf28OBY+P9z2dd64WF2qD9axgOMhAEJdeW64U7H4XrxMQISJrrD2TghsF&#10;mM96T1PMtb/yhi7bWIkUwiFHBSbGJpcylIYchoFviBP351uHMcG2krrFawp3tXzLsg/p0HJqMNjQ&#10;t6HyuD07BevV8Ks4GLv62Zzs+n1R1OfqZa/Uc78rPkFE6uJD/O9eagXj0TjtT2/SE5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0KFrxAAAAN0AAAAPAAAAAAAAAAAA&#10;AAAAAKECAABkcnMvZG93bnJldi54bWxQSwUGAAAAAAQABAD5AAAAkgMAAAAA&#10;"/>
                <v:shape id="AutoShape 1552" o:spid="_x0000_s1159" type="#_x0000_t32" style="position:absolute;left:4334;top:12173;width:519;height:5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soEsYAAADdAAAADwAAAGRycy9kb3ducmV2LnhtbESPQWvCQBSE7wX/w/KEXkQ3tlYkukqw&#10;FIogNlHw+sg+k2j2bchuNf33riD0OMzMN8xi1ZlaXKl1lWUF41EEgji3uuJCwWH/NZyBcB5ZY22Z&#10;FPyRg9Wy97LAWNsbp3TNfCEChF2MCkrvm1hKl5dk0I1sQxy8k20N+iDbQuoWbwFuavkWRVNpsOKw&#10;UGJD65LyS/ZrFPjtYPNxTne7JGP+TH42x0uyPir12u+SOQhPnf8PP9vfWsHkfTKGx5vwBO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rKBLGAAAA3QAAAA8AAAAAAAAA&#10;AAAAAAAAoQIAAGRycy9kb3ducmV2LnhtbFBLBQYAAAAABAAEAPkAAACUAwAAAAA=&#10;"/>
                <v:group id="Group 1553" o:spid="_x0000_s1160" style="position:absolute;left:2520;top:12060;width:5227;height:2396" coordorigin="2520,12060" coordsize="5227,2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UNAMYAAADdAAAADwAAAGRycy9kb3ducmV2LnhtbESPS4vCQBCE78L+h6EX&#10;9qaT+GKJjiLiLnsQwQcs3ppMmwQzPSEzJvHfO4Lgsaiqr6j5sjOlaKh2hWUF8SACQZxaXXCm4HT8&#10;6X+DcB5ZY2mZFNzJwXLx0Ztjom3Le2oOPhMBwi5BBbn3VSKlS3My6Aa2Ig7exdYGfZB1JnWNbYCb&#10;Ug6jaCoNFhwWcqxonVN6PdyMgt8W29Uo3jTb62V9Px8nu/9tTEp9fXarGQhPnX+HX+0/rWA8Gg/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9Q0AxgAAAN0A&#10;AAAPAAAAAAAAAAAAAAAAAKoCAABkcnMvZG93bnJldi54bWxQSwUGAAAAAAQABAD6AAAAnQMAAAAA&#10;">
                  <v:shape id="AutoShape 1554" o:spid="_x0000_s1161" type="#_x0000_t32" style="position:absolute;left:4853;top:12230;width:18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I/HMcAAADdAAAADwAAAGRycy9kb3ducmV2LnhtbESPQWsCMRSE74L/ITyhF9Gs1ZayNcpa&#10;EKrgQWvvr5vXTejmZd1E3f57UxB6HGbmG2a+7FwtLtQG61nBZJyBIC69tlwpOH6sRy8gQkTWWHsm&#10;Bb8UYLno9+aYa3/lPV0OsRIJwiFHBSbGJpcylIYchrFviJP37VuHMcm2krrFa4K7Wj5m2bN0aDkt&#10;GGzozVD5czg7BbvNZFV8GbvZ7k9297Qu6nM1/FTqYdAVryAidfE/fG+/awWz6WwKf2/S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Aj8cxwAAAN0AAAAPAAAAAAAA&#10;AAAAAAAAAKECAABkcnMvZG93bnJldi54bWxQSwUGAAAAAAQABAD5AAAAlQMAAAAA&#10;"/>
                  <v:shape id="AutoShape 1555" o:spid="_x0000_s1162" type="#_x0000_t32" style="position:absolute;left:4334;top:12713;width:0;height:17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x1cYAAADdAAAADwAAAGRycy9kb3ducmV2LnhtbESPQWvCQBSE70L/w/IKvUjdpA0i0VWK&#10;UCgeCmoOHh+7r0kw+zbdXWP677uC4HGYmW+Y1Wa0nRjIh9axgnyWgSDWzrRcK6iOn68LECEiG+wc&#10;k4I/CrBZP01WWBp35T0Nh1iLBOFQooImxr6UMuiGLIaZ64mT9+O8xZikr6XxeE1w28m3LJtLiy2n&#10;hQZ72jakz4eLVdDuqu9qmP5Grxe7/OTzcDx1WqmX5/FjCSLSGB/he/vLKCjeiwJub9ITk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ZcdXGAAAA3QAAAA8AAAAAAAAA&#10;AAAAAAAAoQIAAGRycy9kb3ducmV2LnhtbFBLBQYAAAAABAAEAPkAAACUAwAAAAA=&#10;"/>
                  <v:group id="Group 1556" o:spid="_x0000_s1163" style="position:absolute;left:2520;top:12060;width:5227;height:2396" coordorigin="2520,12060" coordsize="5227,2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yVdMYAAADdAAAADwAAAGRycy9kb3ducmV2LnhtbESPS4vCQBCE74L/YWhh&#10;bzrJ+kCio4jsLh5E8AHircm0STDTEzKzSfz3zsKCx6KqvqKW686UoqHaFZYVxKMIBHFqdcGZgsv5&#10;ezgH4TyyxtIyKXiSg/Wq31tiom3LR2pOPhMBwi5BBbn3VSKlS3My6Ea2Ig7e3dYGfZB1JnWNbYCb&#10;Un5G0UwaLDgs5FjRNqf0cfo1Cn5abDfj+KvZP+7b5+08PVz3MSn1Meg2CxCeOv8O/7d3WsFkPJnC&#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HJV0xgAAAN0A&#10;AAAPAAAAAAAAAAAAAAAAAKoCAABkcnMvZG93bnJldi54bWxQSwUGAAAAAAQABAD6AAAAnQMAAAAA&#10;">
                    <v:shape id="Text Box 1557" o:spid="_x0000_s1164" type="#_x0000_t202" style="position:absolute;left:3137;top:12650;width:283;height:12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HZbsYA&#10;AADdAAAADwAAAGRycy9kb3ducmV2LnhtbESPT2vCQBTE70K/w/KE3nSjlajRVYrQ0kMv/kE9PrLP&#10;JJh9G3Y3mvbTdwuCx2FmfsMs152pxY2crywrGA0TEMS51RUXCg77j8EMhA/IGmvLpOCHPKxXL70l&#10;ZtreeUu3XShEhLDPUEEZQpNJ6fOSDPqhbYijd7HOYIjSFVI7vEe4qeU4SVJpsOK4UGJDm5Ly6641&#10;Co7J/KTnn216LnJ3an/rWTWlb6Ve+937AkSgLjzDj/aXVjB5m6Tw/y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HZbsYAAADdAAAADwAAAAAAAAAAAAAAAACYAgAAZHJz&#10;L2Rvd25yZXYueG1sUEsFBgAAAAAEAAQA9QAAAIsDAAAAAA==&#10;" stroked="f">
                      <v:textbox inset=".5mm,.3mm,.5mm,.3mm">
                        <w:txbxContent>
                          <w:p w:rsidR="004E7FA4" w:rsidRDefault="004E7FA4" w:rsidP="00D76E65">
                            <w:r>
                              <w:t>+</w:t>
                            </w:r>
                          </w:p>
                          <w:p w:rsidR="004E7FA4" w:rsidRDefault="004E7FA4" w:rsidP="00D76E65"/>
                          <w:p w:rsidR="004E7FA4" w:rsidRDefault="004E7FA4" w:rsidP="00D76E65">
                            <w:r>
                              <w:t>−</w:t>
                            </w:r>
                          </w:p>
                        </w:txbxContent>
                      </v:textbox>
                    </v:shape>
                    <v:shape id="Text Box 1558" o:spid="_x0000_s1165" type="#_x0000_t202" style="position:absolute;left:7020;top:13500;width:454;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OOn8QA&#10;AADdAAAADwAAAGRycy9kb3ducmV2LnhtbESP3YrCMBSE7wXfIRzBG1lT3Wp3u0ZRwcVbfx7g2Bzb&#10;YnNSmmjr22+EBS+HmfmGWaw6U4kHNa60rGAyjkAQZ1aXnCs4n3YfXyCcR9ZYWSYFT3KwWvZ7C0y1&#10;bflAj6PPRYCwS1FB4X2dSumyggy6sa2Jg3e1jUEfZJNL3WAb4KaS0yiaS4Mlh4UCa9oWlN2Od6Pg&#10;um9Hs+/28uvPySGeb7BMLvap1HDQrX9AeOr8O/zf3msF8WecwOtNe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Tjp/EAAAA3QAAAA8AAAAAAAAAAAAAAAAAmAIAAGRycy9k&#10;b3ducmV2LnhtbFBLBQYAAAAABAAEAPUAAACJAwAAAAA=&#10;" stroked="f">
                      <v:textbox>
                        <w:txbxContent>
                          <w:p w:rsidR="004E7FA4" w:rsidRDefault="004E7FA4" w:rsidP="00D76E65">
                            <w:r>
                              <w:t>C</w:t>
                            </w:r>
                          </w:p>
                        </w:txbxContent>
                      </v:textbox>
                    </v:shape>
                    <v:group id="Group 1559" o:spid="_x0000_s1166" style="position:absolute;left:6420;top:12230;width:510;height:2170" coordorigin="6420,12230" coordsize="510,2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066sIAAADdAAAADwAAAGRycy9kb3ducmV2LnhtbERPy4rCMBTdD/gP4Qru&#10;xrS+GDpGEVFxIYIPGGZ3aa5tsbkpTWzr35uF4PJw3vNlZ0rRUO0KywriYQSCOLW64EzB9bL9/gHh&#10;PLLG0jIpeJKD5aL3NcdE25ZP1Jx9JkIIuwQV5N5XiZQuzcmgG9qKOHA3Wxv0AdaZ1DW2IdyUchRF&#10;M2mw4NCQY0XrnNL7+WEU7FpsV+N40xzut/Xz/zI9/h1iUmrQ71a/IDx1/iN+u/dawWQ8CXP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cdOurCAAAA3QAAAA8A&#10;AAAAAAAAAAAAAAAAqgIAAGRycy9kb3ducmV2LnhtbFBLBQYAAAAABAAEAPoAAACZAwAAAAA=&#10;">
                      <v:rect id="Rectangle 1560" o:spid="_x0000_s1167" style="position:absolute;left:6578;top:12420;width:1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jgD8UA&#10;AADdAAAADwAAAGRycy9kb3ducmV2LnhtbESPT4vCMBTE7wt+h/CEva2pfxCtRhHFRY/aXvb2tnm2&#10;3W1eShO1+umNIHgcZuY3zHzZmkpcqHGlZQX9XgSCOLO65FxBmmy/JiCcR9ZYWSYFN3KwXHQ+5hhr&#10;e+UDXY4+FwHCLkYFhfd1LKXLCjLoerYmDt7JNgZ9kE0udYPXADeVHETRWBosOSwUWNO6oOz/eDYK&#10;fstBivdD8h2Z6Xbo923yd/7ZKPXZbVczEJ5a/w6/2jutYDQcTeH5Jjw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yOAPxQAAAN0AAAAPAAAAAAAAAAAAAAAAAJgCAABkcnMv&#10;ZG93bnJldi54bWxQSwUGAAAAAAQABAD1AAAAigMAAAAA&#10;"/>
                      <v:group id="Group 1561" o:spid="_x0000_s1168" style="position:absolute;left:6420;top:13569;width:510;height:240" coordorigin="6420,13569" coordsize="51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KgMcIAAADdAAAADwAAAGRycy9kb3ducmV2LnhtbERPy4rCMBTdD/gP4Qru&#10;xrS+GDpGEVFxIYIPGGZ3aa5tsbkpTWzr35uF4PJw3vNlZ0rRUO0KywriYQSCOLW64EzB9bL9/gHh&#10;PLLG0jIpeJKD5aL3NcdE25ZP1Jx9JkIIuwQV5N5XiZQuzcmgG9qKOHA3Wxv0AdaZ1DW2IdyUchRF&#10;M2mw4NCQY0XrnNL7+WEU7FpsV+N40xzut/Xz/zI9/h1iUmrQ71a/IDx1/iN+u/dawWQ8Dfv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yyoDHCAAAA3QAAAA8A&#10;AAAAAAAAAAAAAAAAqgIAAGRycy9kb3ducmV2LnhtbFBLBQYAAAAABAAEAPoAAACZAwAAAAA=&#10;">
                        <v:shape id="AutoShape 1562" o:spid="_x0000_s1169" type="#_x0000_t32" style="position:absolute;left:6420;top:13569;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WSLccAAADdAAAADwAAAGRycy9kb3ducmV2LnhtbESPQWsCMRSE74X+h/AKXopm19YiW6Ns&#10;BUELHrR6f908N8HNy3YTdfvvm0Khx2FmvmFmi9414kpdsJ4V5KMMBHHlteVaweFjNZyCCBFZY+OZ&#10;FHxTgMX8/m6GhfY33tF1H2uRIBwKVGBibAspQ2XIYRj5ljh5J985jEl2tdQd3hLcNXKcZS/SoeW0&#10;YLClpaHqvL84BdtN/lZ+Grt5333Z7WRVNpf68ajU4KEvX0FE6uN/+K+91gqenyY5/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RZItxwAAAN0AAAAPAAAAAAAA&#10;AAAAAAAAAKECAABkcnMvZG93bnJldi54bWxQSwUGAAAAAAQABAD5AAAAlQMAAAAA&#10;"/>
                        <v:shape id="AutoShape 1563" o:spid="_x0000_s1170" type="#_x0000_t32" style="position:absolute;left:6420;top:13809;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cMWscAAADdAAAADwAAAGRycy9kb3ducmV2LnhtbESPQWsCMRSE74X+h/AKXopm1SqyNcq2&#10;IGjBg1bvz83rJnTzst1EXf99UxB6HGbmG2a+7FwtLtQG61nBcJCBIC69tlwpOHyu+jMQISJrrD2T&#10;ghsFWC4eH+aYa3/lHV32sRIJwiFHBSbGJpcylIYchoFviJP35VuHMcm2krrFa4K7Wo6ybCodWk4L&#10;Bht6N1R+789OwXYzfCtOxm4+dj92O1kV9bl6PirVe+qKVxCRuvgfvrfXWsHLeDKCvzfp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lwxaxwAAAN0AAAAPAAAAAAAA&#10;AAAAAAAAAKECAABkcnMvZG93bnJldi54bWxQSwUGAAAAAAQABAD5AAAAlQMAAAAA&#10;"/>
                      </v:group>
                      <v:shape id="AutoShape 1564" o:spid="_x0000_s1171" type="#_x0000_t32" style="position:absolute;left:6667;top:12230;width:0;height:1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upwccAAADdAAAADwAAAGRycy9kb3ducmV2LnhtbESPQWsCMRSE70L/Q3hCL6JZaxXZGmVb&#10;EGrBg1bvz83rJrh52W6ibv99UxB6HGbmG2ax6lwtrtQG61nBeJSBIC69tlwpOHyuh3MQISJrrD2T&#10;gh8KsFo+9BaYa3/jHV33sRIJwiFHBSbGJpcylIYchpFviJP35VuHMcm2krrFW4K7Wj5l2Uw6tJwW&#10;DDb0Zqg87y9OwXYzfi1Oxm4+dt92O10X9aUaHJV67HfFC4hIXfwP39vvWsHzZDqBvzfpCc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26nBxwAAAN0AAAAPAAAAAAAA&#10;AAAAAAAAAKECAABkcnMvZG93bnJldi54bWxQSwUGAAAAAAQABAD5AAAAlQMAAAAA&#10;"/>
                      <v:shape id="AutoShape 1565" o:spid="_x0000_s1172" type="#_x0000_t32" style="position:absolute;left:6675;top:13140;width:0;height: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IxtccAAADdAAAADwAAAGRycy9kb3ducmV2LnhtbESPQWsCMRSE74X+h/CEXopmbVVka5Rt&#10;QagFD1q9Pzevm+DmZbuJuv77RhB6HGbmG2a26FwtztQG61nBcJCBIC69tlwp2H0v+1MQISJrrD2T&#10;gisFWMwfH2aYa3/hDZ23sRIJwiFHBSbGJpcylIYchoFviJP341uHMcm2krrFS4K7Wr5k2UQ6tJwW&#10;DDb0Yag8bk9OwXo1fC8Oxq6+Nr92PV4W9al63iv11OuKNxCRuvgfvrc/tYLR63gEtzfpCc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MjG1xwAAAN0AAAAPAAAAAAAA&#10;AAAAAAAAAKECAABkcnMvZG93bnJldi54bWxQSwUGAAAAAAQABAD5AAAAlQMAAAAA&#10;"/>
                      <v:shape id="AutoShape 1566" o:spid="_x0000_s1173" type="#_x0000_t32" style="position:absolute;left:6675;top:13809;width:0;height:5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6ULscAAADdAAAADwAAAGRycy9kb3ducmV2LnhtbESPQUvDQBSE7wX/w/IEL6XdVI1I7LZE&#10;oWCFHlLr/Zl9Zhezb2N2m8R/7wqCx2FmvmHW28m1YqA+WM8KVssMBHHtteVGwel1t7gHESKyxtYz&#10;KfimANvNxWyNhfYjVzQcYyMShEOBCkyMXSFlqA05DEvfESfvw/cOY5J9I3WPY4K7Vl5n2Z10aDkt&#10;GOzoyVD9eTw7BYf96rF8N3b/Un3ZQ74r23Mzf1Pq6nIqH0BEmuJ/+K/9rBXc3uQ5/L5JT0B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fpQuxwAAAN0AAAAPAAAAAAAA&#10;AAAAAAAAAKECAABkcnMvZG93bnJldi54bWxQSwUGAAAAAAQABAD5AAAAlQMAAAAA&#10;"/>
                    </v:group>
                    <v:shape id="AutoShape 1567" o:spid="_x0000_s1174" type="#_x0000_t32" style="position:absolute;left:3364;top:13734;width:1;height:6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wKWccAAADdAAAADwAAAGRycy9kb3ducmV2LnhtbESPQWsCMRSE74X+h/AKXopmtVVka5St&#10;IGjBg1bvr5vnJrh52W6ibv99UxB6HGbmG2a26FwtrtQG61nBcJCBIC69tlwpOHyu+lMQISJrrD2T&#10;gh8KsJg/Psww1/7GO7ruYyUShEOOCkyMTS5lKA05DAPfECfv5FuHMcm2krrFW4K7Wo6ybCIdWk4L&#10;BhtaGirP+4tTsN0M34svYzcfu2+7Ha+K+lI9H5XqPXXFG4hIXfwP39trreD1ZTyBvzfpCc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rApZxwAAAN0AAAAPAAAAAAAA&#10;AAAAAAAAAKECAABkcnMvZG93bnJldi54bWxQSwUGAAAAAAQABAD5AAAAlQMAAAAA&#10;"/>
                    <v:oval id="Oval 1568" o:spid="_x0000_s1175" style="position:absolute;left:4277;top:1260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KJc8UA&#10;AADdAAAADwAAAGRycy9kb3ducmV2LnhtbESPQWvCQBSE74X+h+UVeqsbG6OSuopUCnrooaneH9ln&#10;Esy+DdnXmP77riD0OMzMN8xqM7pWDdSHxrOB6SQBRVx623Bl4Pj98bIEFQTZYuuZDPxSgM368WGF&#10;ufVX/qKhkEpFCIccDdQiXa51KGtyGCa+I47e2fcOJcq+0rbHa4S7Vr8myVw7bDgu1NjRe03lpfhx&#10;BnbVtpgPOpUsPe/2kl1On4d0aszz07h9AyU0yn/43t5bA7M0W8DtTXwCe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4olzxQAAAN0AAAAPAAAAAAAAAAAAAAAAAJgCAABkcnMv&#10;ZG93bnJldi54bWxQSwUGAAAAAAQABAD1AAAAigMAAAAA&#10;"/>
                    <v:oval id="Oval 1569" o:spid="_x0000_s1176" style="position:absolute;left:4278;top:1206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0dAcIA&#10;AADdAAAADwAAAGRycy9kb3ducmV2LnhtbERPTWvCQBC9F/wPywi91Y1NIxJdRZSCPfTQqPchOybB&#10;7GzITmP677sHwePjfa+3o2vVQH1oPBuYzxJQxKW3DVcGzqfPtyWoIMgWW89k4I8CbDeTlzXm1t/5&#10;h4ZCKhVDOORooBbpcq1DWZPDMPMdceSuvncoEfaVtj3eY7hr9XuSLLTDhmNDjR3taypvxa8zcKh2&#10;xWLQqWTp9XCU7Hb5/krnxrxOx90KlNAoT/HDfbQGPtIszo1v4hP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fR0BwgAAAN0AAAAPAAAAAAAAAAAAAAAAAJgCAABkcnMvZG93&#10;bnJldi54bWxQSwUGAAAAAAQABAD1AAAAhwMAAAAA&#10;"/>
                    <v:group id="Group 1570" o:spid="_x0000_s1177" style="position:absolute;left:3364;top:12116;width:113;height:844" coordorigin="3307,12116" coordsize="113,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gJrMYAAADdAAAADwAAAGRycy9kb3ducmV2LnhtbESPQWvCQBSE74X+h+UV&#10;vOkmWkuNriKi4kGEakG8PbLPJJh9G7JrEv99VxB6HGbmG2a26EwpGqpdYVlBPIhAEKdWF5wp+D1t&#10;+t8gnEfWWFomBQ9ysJi/v80w0bblH2qOPhMBwi5BBbn3VSKlS3My6Aa2Ig7e1dYGfZB1JnWNbYCb&#10;Ug6j6EsaLDgs5FjRKqf0drwbBdsW2+UoXjf723X1uJzGh/M+JqV6H91yCsJT5//Dr/ZOK/gcjS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9iAmsxgAAAN0A&#10;AAAPAAAAAAAAAAAAAAAAAKoCAABkcnMvZG93bnJldi54bWxQSwUGAAAAAAQABAD6AAAAnQMAAAAA&#10;">
                      <v:shape id="AutoShape 1571" o:spid="_x0000_s1178" type="#_x0000_t32" style="position:absolute;left:3364;top:12116;width:0;height:8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X9C8QAAADdAAAADwAAAGRycy9kb3ducmV2LnhtbERPy2oCMRTdF/yHcIVuimZsq8jUKGNB&#10;qIILX/vbye0kdHIzTqJO/94sCi4P5z1bdK4WV2qD9axgNMxAEJdeW64UHA+rwRREiMgaa8+k4I8C&#10;LOa9pxnm2t94R9d9rEQK4ZCjAhNjk0sZSkMOw9A3xIn78a3DmGBbSd3iLYW7Wr5m2UQ6tJwaDDb0&#10;aaj83V+cgu16tCy+jV1vdme7Ha+K+lK9nJR67nfFB4hIXXyI/91fWsH72yTtT2/SE5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Zf0LxAAAAN0AAAAPAAAAAAAAAAAA&#10;AAAAAKECAABkcnMvZG93bnJldi54bWxQSwUGAAAAAAQABAD5AAAAkgMAAAAA&#10;"/>
                      <v:oval id="Oval 1572" o:spid="_x0000_s1179" style="position:absolute;left:3307;top:12847;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IcUA&#10;AADdAAAADwAAAGRycy9kb3ducmV2LnhtbESPQWvCQBSE74X+h+UVequbmBpK6iqiFPTQQ6PeH9ln&#10;Esy+DdnXmP57t1DocZiZb5jlenKdGmkIrWcD6SwBRVx523Jt4HT8eHkDFQTZYueZDPxQgPXq8WGJ&#10;hfU3/qKxlFpFCIcCDTQifaF1qBpyGGa+J47exQ8OJcqh1nbAW4S7Ts+TJNcOW44LDfa0bai6lt/O&#10;wK7elPmoM1lkl91eFtfz5yFLjXl+mjbvoIQm+Q//tffWwGuWp/D7Jj4Bv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K34hxQAAAN0AAAAPAAAAAAAAAAAAAAAAAJgCAABkcnMv&#10;ZG93bnJldi54bWxQSwUGAAAAAAQABAD1AAAAigMAAAAA&#10;"/>
                    </v:group>
                    <v:oval id="Oval 1573" o:spid="_x0000_s1180" style="position:absolute;left:3308;top:13621;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ngVsUA&#10;AADdAAAADwAAAGRycy9kb3ducmV2LnhtbESPQWvCQBSE70L/w/IKvZmNpoaSuopUCvbQg9HeH9ln&#10;Esy+DdnXmP77bqHgcZiZb5j1dnKdGmkIrWcDiyQFRVx523Jt4Hx6n7+ACoJssfNMBn4owHbzMFtj&#10;Yf2NjzSWUqsI4VCggUakL7QOVUMOQ+J74uhd/OBQohxqbQe8Rbjr9DJNc+2w5bjQYE9vDVXX8tsZ&#10;2Ne7Mh91Jqvssj/I6vr1+ZEtjHl6nHavoIQmuYf/2wdr4DnLl/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eBWxQAAAN0AAAAPAAAAAAAAAAAAAAAAAJgCAABkcnMv&#10;ZG93bnJldi54bWxQSwUGAAAAAAQABAD1AAAAigMAAAAA&#10;"/>
                    <v:group id="Group 1574" o:spid="_x0000_s1181" style="position:absolute;left:3364;top:14343;width:3345;height:113" coordorigin="3330,14400" coordsize="3345,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z0+8YAAADdAAAADwAAAGRycy9kb3ducmV2LnhtbESPQWvCQBSE7wX/w/IE&#10;b3UT04pEVxGp4kEKVUG8PbLPJJh9G7LbJP77riD0OMzMN8xi1ZtKtNS40rKCeByBIM6sLjlXcD5t&#10;32cgnEfWWFkmBQ9ysFoO3haYatvxD7VHn4sAYZeigsL7OpXSZQUZdGNbEwfvZhuDPsgml7rBLsBN&#10;JSdRNJUGSw4LBda0KSi7H3+Ngl2H3TqJv9rD/bZ5XE+f35dDTEqNhv16DsJT7//Dr/ZeK/hIp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DPT7xgAAAN0A&#10;AAAPAAAAAAAAAAAAAAAAAKoCAABkcnMvZG93bnJldi54bWxQSwUGAAAAAAQABAD6AAAAnQMAAAAA&#10;">
                      <v:shape id="AutoShape 1575" o:spid="_x0000_s1182" type="#_x0000_t32" style="position:absolute;left:3330;top:14456;width:334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wttcUAAADdAAAADwAAAGRycy9kb3ducmV2LnhtbESPQWsCMRSE70L/Q3gFL1Kza0VkaxQR&#10;BPFQqO7B4yN53V26eVmTuG7/fSMIPQ4z8w2z2gy2FT350DhWkE8zEMTamYYrBeV5/7YEESKywdYx&#10;KfilAJv1y2iFhXF3/qL+FCuRIBwKVFDH2BVSBl2TxTB1HXHyvp23GJP0lTQe7wluWznLsoW02HBa&#10;qLGjXU3653SzCppj+Vn2k2v0ennMLz4P50urlRq/DtsPEJGG+B9+tg9Gwfx9MYfHm/QE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wttcUAAADdAAAADwAAAAAAAAAA&#10;AAAAAAChAgAAZHJzL2Rvd25yZXYueG1sUEsFBgAAAAAEAAQA+QAAAJMDAAAAAA==&#10;"/>
                      <v:oval id="Oval 1576" o:spid="_x0000_s1183" style="position:absolute;left:4277;top:1440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cd48QA&#10;AADdAAAADwAAAGRycy9kb3ducmV2LnhtbESPQWvCQBSE74L/YXlCL1I3thokukoJWLw2eujxmX0m&#10;wezbsLs1yb/vFgoeh5n5htkdBtOKBznfWFawXCQgiEurG64UXM7H1w0IH5A1tpZJwUgeDvvpZIeZ&#10;tj1/0aMIlYgQ9hkqqEPoMil9WZNBv7AdcfRu1hkMUbpKaod9hJtWviVJKg02HBdq7CivqbwXP0aB&#10;m3djPp7y4/LKn8W63+jv9KKVepkNH1sQgYbwDP+3T1rB6j1dw9+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XHePEAAAA3QAAAA8AAAAAAAAAAAAAAAAAmAIAAGRycy9k&#10;b3ducmV2LnhtbFBLBQYAAAAABAAEAPUAAACJAwAAAAA=&#10;" fillcolor="black"/>
                    </v:group>
                    <v:shape id="Text Box 1577" o:spid="_x0000_s1184" type="#_x0000_t202" style="position:absolute;left:6840;top:12450;width:907;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p3ZMQA&#10;AADdAAAADwAAAGRycy9kb3ducmV2LnhtbESP3YrCMBSE7xd8h3AEbxZN/atajbK7oHjrzwMcm2Nb&#10;bE5Kk7X17Y0geDnMzDfMatOaUtypdoVlBcNBBII4tbrgTMH5tO3PQTiPrLG0TAoe5GCz7nytMNG2&#10;4QPdjz4TAcIuQQW591UipUtzMugGtiIO3tXWBn2QdSZ1jU2Am1KOoiiWBgsOCzlW9JdTejv+GwXX&#10;ffM9XTSXnT/PDpP4F4vZxT6U6nXbnyUIT63/hN/tvVYwGccxvN6EJ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qd2TEAAAA3QAAAA8AAAAAAAAAAAAAAAAAmAIAAGRycy9k&#10;b3ducmV2LnhtbFBLBQYAAAAABAAEAPUAAACJAwAAAAA=&#10;" stroked="f">
                      <v:textbox>
                        <w:txbxContent>
                          <w:p w:rsidR="004E7FA4" w:rsidRDefault="004E7FA4" w:rsidP="00D76E65">
                            <w:r>
                              <w:t>1 M</w:t>
                            </w:r>
                            <w:r w:rsidRPr="00C24C67">
                              <w:rPr>
                                <w:rFonts w:ascii="Symbol" w:hAnsi="Symbol"/>
                              </w:rPr>
                              <w:t></w:t>
                            </w:r>
                          </w:p>
                        </w:txbxContent>
                      </v:textbox>
                    </v:shape>
                    <v:shape id="Text Box 1578" o:spid="_x0000_s1185" type="#_x0000_t202" style="position:absolute;left:2520;top:13115;width:510;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bS/8YA&#10;AADdAAAADwAAAGRycy9kb3ducmV2LnhtbESP0WrCQBRE3wv9h+UW+lJ005omGrORKrT4qvUDrtlr&#10;Epq9G7Jbk/y9Wyj4OMzMGSbfjKYVV+pdY1nB6zwCQVxa3XCl4PT9OVuCcB5ZY2uZFEzkYFM8PuSY&#10;aTvwga5HX4kAYZehgtr7LpPSlTUZdHPbEQfvYnuDPsi+krrHIcBNK9+iKJEGGw4LNXa0q6n8Of4a&#10;BZf98PK+Gs5f/pQe4mSLTXq2k1LPT+PHGoSn0d/D/+29VhAvkhT+3oQnI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bS/8YAAADdAAAADwAAAAAAAAAAAAAAAACYAgAAZHJz&#10;L2Rvd25yZXYueG1sUEsFBgAAAAAEAAQA9QAAAIsDAAAAAA==&#10;" stroked="f">
                      <v:textbox>
                        <w:txbxContent>
                          <w:p w:rsidR="004E7FA4" w:rsidRPr="00C24C67" w:rsidRDefault="004E7FA4" w:rsidP="00D76E65">
                            <w:pPr>
                              <w:rPr>
                                <w:i/>
                              </w:rPr>
                            </w:pPr>
                            <w:r w:rsidRPr="00C24C67">
                              <w:rPr>
                                <w:i/>
                              </w:rPr>
                              <w:t>V</w:t>
                            </w:r>
                          </w:p>
                        </w:txbxContent>
                      </v:textbox>
                    </v:shape>
                  </v:group>
                </v:group>
                <w10:anchorlock/>
              </v:group>
            </w:pict>
          </mc:Fallback>
        </mc:AlternateContent>
      </w:r>
    </w:p>
    <w:p w:rsidR="00D76E65" w:rsidRPr="000D64E6" w:rsidRDefault="00D76E65" w:rsidP="00DE0176">
      <w:pPr>
        <w:ind w:left="1134" w:hanging="567"/>
      </w:pPr>
      <w:r>
        <w:rPr>
          <w:noProof/>
        </w:rPr>
        <mc:AlternateContent>
          <mc:Choice Requires="wps">
            <w:drawing>
              <wp:anchor distT="0" distB="0" distL="114300" distR="114300" simplePos="0" relativeHeight="251745792" behindDoc="0" locked="0" layoutInCell="1" allowOverlap="1" wp14:anchorId="6D6CDD7C" wp14:editId="0479CD05">
                <wp:simplePos x="0" y="0"/>
                <wp:positionH relativeFrom="column">
                  <wp:posOffset>1653540</wp:posOffset>
                </wp:positionH>
                <wp:positionV relativeFrom="paragraph">
                  <wp:posOffset>-1270</wp:posOffset>
                </wp:positionV>
                <wp:extent cx="0" cy="0"/>
                <wp:effectExtent l="12700" t="13970" r="6350" b="5080"/>
                <wp:wrapNone/>
                <wp:docPr id="4338" name="Straight Arrow Connector 4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338" o:spid="_x0000_s1026" type="#_x0000_t32" style="position:absolute;margin-left:130.2pt;margin-top:-.1pt;width:0;height:0;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"/>
            </w:pict>
          </mc:Fallback>
        </mc:AlternateContent>
      </w:r>
    </w:p>
    <w:p w:rsidR="00D76E65" w:rsidRPr="000D64E6" w:rsidRDefault="00D76E65" w:rsidP="00DE0176">
      <w:pPr>
        <w:ind w:left="567"/>
      </w:pPr>
      <w:r w:rsidRPr="000D64E6">
        <w:t>C is either a single capacitor or two capacitors in series. The table shows the resistance of R, the capacitor arrangement used and the value of the time constant.</w:t>
      </w:r>
    </w:p>
    <w:p w:rsidR="00D76E65" w:rsidRPr="000D64E6" w:rsidRDefault="00D76E65" w:rsidP="00DE0176">
      <w:pPr>
        <w:ind w:left="1134" w:hanging="567"/>
      </w:pP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0"/>
        <w:gridCol w:w="3081"/>
        <w:gridCol w:w="3081"/>
      </w:tblGrid>
      <w:tr w:rsidR="00D76E65" w:rsidRPr="000D64E6" w:rsidTr="004E7FA4">
        <w:tc>
          <w:tcPr>
            <w:tcW w:w="3080" w:type="dxa"/>
          </w:tcPr>
          <w:p w:rsidR="00D76E65" w:rsidRPr="000D64E6" w:rsidRDefault="00D76E65" w:rsidP="00DE0176">
            <w:pPr>
              <w:ind w:left="1134" w:hanging="567"/>
              <w:rPr>
                <w:b/>
              </w:rPr>
            </w:pPr>
            <w:r w:rsidRPr="000D64E6">
              <w:rPr>
                <w:b/>
              </w:rPr>
              <w:t>Resistance of R</w:t>
            </w:r>
          </w:p>
        </w:tc>
        <w:tc>
          <w:tcPr>
            <w:tcW w:w="3081" w:type="dxa"/>
          </w:tcPr>
          <w:p w:rsidR="00D76E65" w:rsidRPr="000D64E6" w:rsidRDefault="00D76E65" w:rsidP="00DE0176">
            <w:pPr>
              <w:ind w:left="1134" w:hanging="567"/>
              <w:rPr>
                <w:b/>
              </w:rPr>
            </w:pPr>
            <w:r w:rsidRPr="000D64E6">
              <w:rPr>
                <w:b/>
              </w:rPr>
              <w:t>Capacitor arrangement</w:t>
            </w:r>
          </w:p>
        </w:tc>
        <w:tc>
          <w:tcPr>
            <w:tcW w:w="3081" w:type="dxa"/>
          </w:tcPr>
          <w:p w:rsidR="00D76E65" w:rsidRPr="000D64E6" w:rsidRDefault="00D76E65" w:rsidP="00DE0176">
            <w:pPr>
              <w:ind w:left="1134" w:hanging="567"/>
              <w:rPr>
                <w:b/>
              </w:rPr>
            </w:pPr>
            <w:r w:rsidRPr="000D64E6">
              <w:rPr>
                <w:b/>
              </w:rPr>
              <w:t>Time constant (s)</w:t>
            </w:r>
          </w:p>
        </w:tc>
      </w:tr>
      <w:tr w:rsidR="00D76E65" w:rsidRPr="000D64E6" w:rsidTr="004E7FA4">
        <w:tc>
          <w:tcPr>
            <w:tcW w:w="3080" w:type="dxa"/>
          </w:tcPr>
          <w:p w:rsidR="00D76E65" w:rsidRPr="000D64E6" w:rsidRDefault="00D76E65" w:rsidP="00DE0176">
            <w:pPr>
              <w:ind w:left="1134" w:hanging="567"/>
              <w:rPr>
                <w:rFonts w:ascii="MS Shell Dlg 2" w:eastAsia="Calibri" w:hAnsi="MS Shell Dlg 2" w:cs="MS Shell Dlg 2"/>
                <w:sz w:val="17"/>
                <w:szCs w:val="17"/>
              </w:rPr>
            </w:pPr>
            <w:r w:rsidRPr="000D64E6">
              <w:t>1 M</w:t>
            </w:r>
            <w:r w:rsidRPr="000D64E6">
              <w:rPr>
                <w:rFonts w:ascii="Symbol" w:eastAsia="Calibri" w:hAnsi="Symbol" w:cs="Symbol"/>
              </w:rPr>
              <w:t></w:t>
            </w:r>
          </w:p>
        </w:tc>
        <w:tc>
          <w:tcPr>
            <w:tcW w:w="3081" w:type="dxa"/>
          </w:tcPr>
          <w:p w:rsidR="00D76E65" w:rsidRPr="000D64E6" w:rsidRDefault="00D76E65" w:rsidP="00DE0176">
            <w:pPr>
              <w:ind w:left="1134" w:hanging="567"/>
              <w:rPr>
                <w:rFonts w:ascii="MS Shell Dlg 2" w:eastAsia="Calibri" w:hAnsi="MS Shell Dlg 2" w:cs="MS Shell Dlg 2"/>
                <w:sz w:val="17"/>
                <w:szCs w:val="17"/>
              </w:rPr>
            </w:pPr>
            <w:r w:rsidRPr="000D64E6">
              <w:t xml:space="preserve">1 </w:t>
            </w:r>
            <w:r w:rsidRPr="000D64E6">
              <w:rPr>
                <w:rFonts w:ascii="Symbol" w:eastAsia="Calibri" w:hAnsi="Symbol" w:cs="Symbol"/>
              </w:rPr>
              <w:t></w:t>
            </w:r>
            <w:r w:rsidRPr="000D64E6">
              <w:t>F only</w:t>
            </w:r>
          </w:p>
        </w:tc>
        <w:tc>
          <w:tcPr>
            <w:tcW w:w="3081" w:type="dxa"/>
          </w:tcPr>
          <w:p w:rsidR="00D76E65" w:rsidRPr="000D64E6" w:rsidRDefault="00D76E65" w:rsidP="00DE0176">
            <w:pPr>
              <w:ind w:left="1134" w:hanging="567"/>
            </w:pPr>
            <w:r w:rsidRPr="000D64E6">
              <w:t>1</w:t>
            </w:r>
          </w:p>
        </w:tc>
      </w:tr>
      <w:tr w:rsidR="00D76E65" w:rsidRPr="000D64E6" w:rsidTr="004E7FA4">
        <w:tc>
          <w:tcPr>
            <w:tcW w:w="3080" w:type="dxa"/>
          </w:tcPr>
          <w:p w:rsidR="00D76E65" w:rsidRPr="000D64E6" w:rsidRDefault="00D76E65" w:rsidP="00DE0176">
            <w:pPr>
              <w:ind w:left="1134" w:hanging="567"/>
            </w:pPr>
            <w:r w:rsidRPr="000D64E6">
              <w:t>1 M</w:t>
            </w:r>
            <w:r w:rsidRPr="000D64E6">
              <w:rPr>
                <w:rFonts w:ascii="Symbol" w:eastAsia="Calibri" w:hAnsi="Symbol" w:cs="Symbol"/>
              </w:rPr>
              <w:t></w:t>
            </w:r>
          </w:p>
        </w:tc>
        <w:tc>
          <w:tcPr>
            <w:tcW w:w="3081" w:type="dxa"/>
          </w:tcPr>
          <w:p w:rsidR="00D76E65" w:rsidRPr="000D64E6" w:rsidRDefault="00D76E65" w:rsidP="00DE0176">
            <w:pPr>
              <w:ind w:left="1134" w:hanging="567"/>
            </w:pPr>
            <w:r w:rsidRPr="000D64E6">
              <w:t xml:space="preserve">4 </w:t>
            </w:r>
            <w:r w:rsidRPr="000D64E6">
              <w:rPr>
                <w:rFonts w:ascii="Symbol" w:eastAsia="Calibri" w:hAnsi="Symbol" w:cs="Symbol"/>
              </w:rPr>
              <w:t></w:t>
            </w:r>
            <w:r w:rsidRPr="000D64E6">
              <w:t>F only</w:t>
            </w:r>
          </w:p>
        </w:tc>
        <w:tc>
          <w:tcPr>
            <w:tcW w:w="3081" w:type="dxa"/>
          </w:tcPr>
          <w:p w:rsidR="00D76E65" w:rsidRPr="000D64E6" w:rsidRDefault="00D76E65" w:rsidP="00DE0176">
            <w:pPr>
              <w:ind w:left="1134" w:hanging="567"/>
            </w:pPr>
            <w:r w:rsidRPr="000D64E6">
              <w:t>4</w:t>
            </w:r>
          </w:p>
        </w:tc>
      </w:tr>
      <w:tr w:rsidR="00D76E65" w:rsidRPr="000D64E6" w:rsidTr="004E7FA4">
        <w:tc>
          <w:tcPr>
            <w:tcW w:w="3080" w:type="dxa"/>
          </w:tcPr>
          <w:p w:rsidR="00D76E65" w:rsidRPr="000D64E6" w:rsidRDefault="00D76E65" w:rsidP="00DE0176">
            <w:pPr>
              <w:ind w:left="1134" w:hanging="567"/>
            </w:pPr>
            <w:r w:rsidRPr="000D64E6">
              <w:t>1 M</w:t>
            </w:r>
            <w:r w:rsidRPr="000D64E6">
              <w:rPr>
                <w:rFonts w:ascii="Symbol" w:eastAsia="Calibri" w:hAnsi="Symbol" w:cs="Symbol"/>
              </w:rPr>
              <w:t></w:t>
            </w:r>
          </w:p>
        </w:tc>
        <w:tc>
          <w:tcPr>
            <w:tcW w:w="3081" w:type="dxa"/>
          </w:tcPr>
          <w:p w:rsidR="00D76E65" w:rsidRPr="000D64E6" w:rsidRDefault="00D76E65" w:rsidP="00DE0176">
            <w:pPr>
              <w:ind w:left="1134" w:hanging="567"/>
            </w:pPr>
            <w:r w:rsidRPr="000D64E6">
              <w:t xml:space="preserve">1 </w:t>
            </w:r>
            <w:r w:rsidRPr="000D64E6">
              <w:rPr>
                <w:rFonts w:ascii="Symbol" w:eastAsia="Calibri" w:hAnsi="Symbol" w:cs="Symbol"/>
              </w:rPr>
              <w:t></w:t>
            </w:r>
            <w:r w:rsidRPr="000D64E6">
              <w:t xml:space="preserve">F and 4 </w:t>
            </w:r>
            <w:r w:rsidRPr="000D64E6">
              <w:rPr>
                <w:rFonts w:ascii="Symbol" w:eastAsia="Calibri" w:hAnsi="Symbol" w:cs="Symbol"/>
              </w:rPr>
              <w:t></w:t>
            </w:r>
            <w:r w:rsidRPr="000D64E6">
              <w:t>F in series</w:t>
            </w:r>
          </w:p>
        </w:tc>
        <w:tc>
          <w:tcPr>
            <w:tcW w:w="3081" w:type="dxa"/>
          </w:tcPr>
          <w:p w:rsidR="00D76E65" w:rsidRPr="000D64E6" w:rsidRDefault="00D76E65" w:rsidP="00DE0176">
            <w:pPr>
              <w:ind w:left="1134" w:hanging="567"/>
            </w:pPr>
            <w:r w:rsidRPr="000D64E6">
              <w:t>0.8</w:t>
            </w:r>
          </w:p>
        </w:tc>
      </w:tr>
    </w:tbl>
    <w:p w:rsidR="00D76E65" w:rsidRPr="000D64E6" w:rsidRDefault="00D76E65" w:rsidP="00DE0176">
      <w:pPr>
        <w:ind w:left="1134" w:hanging="567"/>
      </w:pPr>
    </w:p>
    <w:p w:rsidR="00D76E65" w:rsidRPr="000D64E6" w:rsidRDefault="00D76E65" w:rsidP="00DE0176">
      <w:pPr>
        <w:ind w:left="567"/>
      </w:pPr>
      <w:r w:rsidRPr="000D64E6">
        <w:t xml:space="preserve">Use the results in the table to show that the total capacitance </w:t>
      </w:r>
      <w:proofErr w:type="spellStart"/>
      <w:r w:rsidRPr="000D64E6">
        <w:rPr>
          <w:i/>
        </w:rPr>
        <w:t>C</w:t>
      </w:r>
      <w:r w:rsidRPr="000D64E6">
        <w:rPr>
          <w:vertAlign w:val="subscript"/>
        </w:rPr>
        <w:t>total</w:t>
      </w:r>
      <w:proofErr w:type="spellEnd"/>
      <w:r w:rsidRPr="000D64E6">
        <w:t xml:space="preserve"> of two capacitors of capacitance </w:t>
      </w:r>
      <w:r w:rsidRPr="000D64E6">
        <w:rPr>
          <w:i/>
        </w:rPr>
        <w:t>C</w:t>
      </w:r>
      <w:r w:rsidRPr="000D64E6">
        <w:rPr>
          <w:vertAlign w:val="subscript"/>
        </w:rPr>
        <w:t>1</w:t>
      </w:r>
      <w:r w:rsidRPr="000D64E6">
        <w:t xml:space="preserve"> and </w:t>
      </w:r>
      <w:r w:rsidRPr="000D64E6">
        <w:rPr>
          <w:i/>
        </w:rPr>
        <w:t>C</w:t>
      </w:r>
      <w:r w:rsidRPr="000D64E6">
        <w:rPr>
          <w:vertAlign w:val="subscript"/>
        </w:rPr>
        <w:t>2</w:t>
      </w:r>
      <w:r w:rsidRPr="000D64E6">
        <w:t xml:space="preserve"> in series is given by</w:t>
      </w:r>
    </w:p>
    <w:p w:rsidR="00D76E65" w:rsidRPr="000D64E6" w:rsidRDefault="00D76E65" w:rsidP="00DE0176">
      <w:pPr>
        <w:ind w:left="1134" w:hanging="567"/>
      </w:pPr>
    </w:p>
    <w:p w:rsidR="00D76E65" w:rsidRPr="000D64E6" w:rsidRDefault="00D76E65" w:rsidP="00DE0176">
      <w:pPr>
        <w:ind w:left="1134" w:hanging="567"/>
      </w:pPr>
      <w:r w:rsidRPr="000D64E6">
        <w:rPr>
          <w:position w:val="-28"/>
        </w:rPr>
        <w:object w:dxaOrig="1520" w:dyaOrig="639">
          <v:shape id="_x0000_i1040" type="#_x0000_t75" style="width:75.75pt;height:30pt" o:ole="">
            <v:imagedata r:id="rId72" o:title=""/>
          </v:shape>
          <o:OLEObject Type="Embed" ProgID="Equation.DSMT4" ShapeID="_x0000_i1040" DrawAspect="Content" ObjectID="_1521993801" r:id="rId73"/>
        </w:object>
      </w:r>
    </w:p>
    <w:p w:rsidR="00FB1D1E" w:rsidRDefault="00FB1D1E" w:rsidP="00DE0176">
      <w:pPr>
        <w:ind w:left="567" w:hanging="567"/>
      </w:pPr>
    </w:p>
    <w:p w:rsidR="00D76E65" w:rsidRPr="000D64E6" w:rsidRDefault="00D76E65" w:rsidP="00DE0176">
      <w:pPr>
        <w:ind w:left="567" w:hanging="567"/>
      </w:pPr>
      <w:r w:rsidRPr="000D64E6">
        <w:t>12.</w:t>
      </w:r>
      <w:r w:rsidRPr="000D64E6">
        <w:tab/>
        <w:t xml:space="preserve">A circuit comprises a resistor of resistance </w:t>
      </w:r>
      <w:r w:rsidRPr="000D64E6">
        <w:rPr>
          <w:i/>
        </w:rPr>
        <w:t>R</w:t>
      </w:r>
      <w:r w:rsidRPr="000D64E6">
        <w:t xml:space="preserve"> and capacitor of capacitance </w:t>
      </w:r>
      <w:r w:rsidRPr="000D64E6">
        <w:rPr>
          <w:i/>
        </w:rPr>
        <w:t xml:space="preserve">C </w:t>
      </w:r>
      <w:r w:rsidRPr="000D64E6">
        <w:t xml:space="preserve">connected in series. The capacitor is fully charged then discharged. The </w:t>
      </w:r>
      <w:proofErr w:type="spellStart"/>
      <w:r w:rsidRPr="000D64E6">
        <w:t>p.d</w:t>
      </w:r>
      <w:proofErr w:type="spellEnd"/>
      <w:r w:rsidRPr="000D64E6">
        <w:t xml:space="preserve">. across the capacitor as it discharges is given </w:t>
      </w:r>
      <w:proofErr w:type="gramStart"/>
      <w:r w:rsidRPr="000D64E6">
        <w:t xml:space="preserve">by </w:t>
      </w:r>
      <w:proofErr w:type="gramEnd"/>
      <w:r w:rsidRPr="000D64E6">
        <w:rPr>
          <w:position w:val="-10"/>
        </w:rPr>
        <w:object w:dxaOrig="999" w:dyaOrig="340">
          <v:shape id="_x0000_i1041" type="#_x0000_t75" style="width:49.5pt;height:15pt" o:ole="">
            <v:imagedata r:id="rId74" o:title=""/>
          </v:shape>
          <o:OLEObject Type="Embed" ProgID="Equation.DSMT4" ShapeID="_x0000_i1041" DrawAspect="Content" ObjectID="_1521993802" r:id="rId75"/>
        </w:object>
      </w:r>
      <w:r w:rsidRPr="000D64E6">
        <w:t>.</w:t>
      </w:r>
    </w:p>
    <w:p w:rsidR="00D76E65" w:rsidRPr="000D64E6" w:rsidRDefault="00D76E65" w:rsidP="00DE0176">
      <w:pPr>
        <w:ind w:left="567" w:hanging="567"/>
      </w:pPr>
    </w:p>
    <w:p w:rsidR="00D76E65" w:rsidRPr="000D64E6" w:rsidRDefault="00D76E65" w:rsidP="00DE0176">
      <w:pPr>
        <w:ind w:left="567"/>
      </w:pPr>
      <w:proofErr w:type="gramStart"/>
      <w:r w:rsidRPr="000D64E6">
        <w:t>where</w:t>
      </w:r>
      <w:proofErr w:type="gramEnd"/>
      <w:r w:rsidRPr="000D64E6">
        <w:t xml:space="preserve"> </w:t>
      </w:r>
      <w:r w:rsidRPr="000D64E6">
        <w:rPr>
          <w:i/>
        </w:rPr>
        <w:t>V</w:t>
      </w:r>
      <w:r w:rsidRPr="000D64E6">
        <w:rPr>
          <w:vertAlign w:val="subscript"/>
        </w:rPr>
        <w:t>o</w:t>
      </w:r>
      <w:r w:rsidRPr="000D64E6">
        <w:t xml:space="preserve"> is the </w:t>
      </w:r>
      <w:proofErr w:type="spellStart"/>
      <w:r w:rsidRPr="000D64E6">
        <w:t>p.d</w:t>
      </w:r>
      <w:proofErr w:type="spellEnd"/>
      <w:r w:rsidRPr="000D64E6">
        <w:t>. across the capacitor when fully charged.</w:t>
      </w:r>
    </w:p>
    <w:p w:rsidR="00D76E65" w:rsidRPr="000D64E6" w:rsidRDefault="00D76E65" w:rsidP="00DE0176">
      <w:pPr>
        <w:ind w:left="567" w:hanging="567"/>
      </w:pPr>
    </w:p>
    <w:p w:rsidR="00D76E65" w:rsidRPr="000D64E6" w:rsidRDefault="00D76E65" w:rsidP="00DE0176">
      <w:pPr>
        <w:ind w:left="567"/>
      </w:pPr>
      <w:r w:rsidRPr="000D64E6">
        <w:t xml:space="preserve">Show that at a time equal to the capacitive time constant RC, after the capacitor starts to discharge, the </w:t>
      </w:r>
      <w:proofErr w:type="spellStart"/>
      <w:r w:rsidRPr="000D64E6">
        <w:t>p.d</w:t>
      </w:r>
      <w:proofErr w:type="spellEnd"/>
      <w:r w:rsidRPr="000D64E6">
        <w:t xml:space="preserve">. across the capacitor will be given </w:t>
      </w:r>
      <w:proofErr w:type="gramStart"/>
      <w:r w:rsidRPr="000D64E6">
        <w:t xml:space="preserve">by </w:t>
      </w:r>
      <w:proofErr w:type="gramEnd"/>
      <w:r w:rsidRPr="000D64E6">
        <w:rPr>
          <w:position w:val="-10"/>
        </w:rPr>
        <w:object w:dxaOrig="960" w:dyaOrig="320">
          <v:shape id="_x0000_i1042" type="#_x0000_t75" style="width:49.5pt;height:15pt" o:ole="">
            <v:imagedata r:id="rId76" o:title=""/>
          </v:shape>
          <o:OLEObject Type="Embed" ProgID="Equation.DSMT4" ShapeID="_x0000_i1042" DrawAspect="Content" ObjectID="_1521993803" r:id="rId77"/>
        </w:object>
      </w:r>
      <w:r w:rsidRPr="000D64E6">
        <w:t>.</w:t>
      </w:r>
    </w:p>
    <w:p w:rsidR="00D76E65" w:rsidRPr="000D64E6" w:rsidRDefault="00D76E65" w:rsidP="00DE0176">
      <w:pPr>
        <w:ind w:left="567" w:hanging="567"/>
      </w:pPr>
      <w:r w:rsidRPr="000D64E6">
        <w:t>(b)</w:t>
      </w:r>
      <w:r w:rsidRPr="000D64E6">
        <w:tab/>
        <w:t>A 4</w:t>
      </w:r>
      <w:r w:rsidRPr="000D64E6">
        <w:rPr>
          <w:rStyle w:val="TextChar"/>
        </w:rPr>
        <w:t>·</w:t>
      </w:r>
      <w:r w:rsidRPr="000D64E6">
        <w:t xml:space="preserve">0 </w:t>
      </w:r>
      <w:r w:rsidRPr="000D64E6">
        <w:rPr>
          <w:rFonts w:ascii="Symbol" w:eastAsia="Calibri" w:hAnsi="Symbol" w:cs="Symbol"/>
        </w:rPr>
        <w:t></w:t>
      </w:r>
      <w:r w:rsidRPr="000D64E6">
        <w:t xml:space="preserve">F capacitor is charged to a </w:t>
      </w:r>
      <w:proofErr w:type="spellStart"/>
      <w:r w:rsidRPr="000D64E6">
        <w:t>p.d</w:t>
      </w:r>
      <w:proofErr w:type="spellEnd"/>
      <w:r w:rsidRPr="000D64E6">
        <w:t>. of 12 V. It is then connected across a 2.0 M</w:t>
      </w:r>
      <w:r w:rsidRPr="000D64E6">
        <w:rPr>
          <w:rFonts w:ascii="Symbol" w:eastAsia="Calibri" w:hAnsi="Symbol" w:cs="Symbol"/>
          <w:sz w:val="23"/>
          <w:szCs w:val="23"/>
        </w:rPr>
        <w:t></w:t>
      </w:r>
      <w:r w:rsidRPr="000D64E6">
        <w:t xml:space="preserve"> resistor so that it discharges.</w:t>
      </w:r>
    </w:p>
    <w:p w:rsidR="00D76E65" w:rsidRPr="000D64E6" w:rsidRDefault="00D76E65" w:rsidP="00DE0176">
      <w:pPr>
        <w:ind w:left="567" w:hanging="567"/>
      </w:pPr>
    </w:p>
    <w:p w:rsidR="00D76E65" w:rsidRPr="000D64E6" w:rsidRDefault="00D76E65" w:rsidP="00DE0176">
      <w:pPr>
        <w:ind w:left="1134" w:hanging="567"/>
      </w:pPr>
      <w:r w:rsidRPr="000D64E6">
        <w:t>(i)</w:t>
      </w:r>
      <w:r w:rsidRPr="000D64E6">
        <w:tab/>
        <w:t>Calculate the capacitive time constant.</w:t>
      </w:r>
    </w:p>
    <w:p w:rsidR="00D76E65" w:rsidRPr="000D64E6" w:rsidRDefault="00D76E65" w:rsidP="00DE0176">
      <w:pPr>
        <w:ind w:left="1134" w:hanging="567"/>
        <w:rPr>
          <w:rFonts w:ascii="MS Shell Dlg 2" w:eastAsia="Calibri" w:hAnsi="MS Shell Dlg 2" w:cs="MS Shell Dlg 2"/>
          <w:sz w:val="17"/>
          <w:szCs w:val="17"/>
        </w:rPr>
      </w:pPr>
      <w:r w:rsidRPr="000D64E6">
        <w:t>(ii)</w:t>
      </w:r>
      <w:r w:rsidRPr="000D64E6">
        <w:tab/>
        <w:t xml:space="preserve">Calculate the </w:t>
      </w:r>
      <w:proofErr w:type="spellStart"/>
      <w:r w:rsidRPr="000D64E6">
        <w:t>p.d</w:t>
      </w:r>
      <w:proofErr w:type="spellEnd"/>
      <w:r w:rsidRPr="000D64E6">
        <w:t>. across the capacitor 4 s after it starts to discharge.</w:t>
      </w:r>
    </w:p>
    <w:p w:rsidR="00D76E65" w:rsidRPr="000D64E6" w:rsidRDefault="00D76E65" w:rsidP="00DE0176">
      <w:pPr>
        <w:ind w:left="567" w:hanging="567"/>
      </w:pPr>
    </w:p>
    <w:p w:rsidR="00DE0176" w:rsidRDefault="00DE0176">
      <w:pPr>
        <w:rPr>
          <w:b/>
        </w:rPr>
      </w:pPr>
      <w:r>
        <w:rPr>
          <w:b/>
        </w:rPr>
        <w:br w:type="page"/>
      </w:r>
    </w:p>
    <w:p w:rsidR="00DE0176" w:rsidRDefault="00DE0176" w:rsidP="00DE0176">
      <w:pPr>
        <w:pStyle w:val="Heading1"/>
      </w:pPr>
      <w:r>
        <w:lastRenderedPageBreak/>
        <w:t>Tutorial 7.1</w:t>
      </w:r>
    </w:p>
    <w:p w:rsidR="00DE0176" w:rsidRDefault="00DE0176" w:rsidP="00DE0176">
      <w:pPr>
        <w:rPr>
          <w:b/>
          <w:sz w:val="24"/>
          <w:szCs w:val="24"/>
        </w:rPr>
      </w:pPr>
    </w:p>
    <w:p w:rsidR="00D76E65" w:rsidRPr="000D64E6" w:rsidRDefault="00D76E65" w:rsidP="00D76E65">
      <w:pPr>
        <w:rPr>
          <w:b/>
        </w:rPr>
      </w:pPr>
      <w:r w:rsidRPr="000D64E6">
        <w:rPr>
          <w:b/>
        </w:rPr>
        <w:t xml:space="preserve">Capacitors in </w:t>
      </w:r>
      <w:proofErr w:type="spellStart"/>
      <w:r w:rsidRPr="000D64E6">
        <w:rPr>
          <w:b/>
        </w:rPr>
        <w:t>a.c</w:t>
      </w:r>
      <w:proofErr w:type="spellEnd"/>
      <w:r w:rsidRPr="000D64E6">
        <w:rPr>
          <w:b/>
        </w:rPr>
        <w:t>. circuits</w:t>
      </w:r>
    </w:p>
    <w:p w:rsidR="00D76E65" w:rsidRPr="000D64E6" w:rsidRDefault="00D76E65" w:rsidP="00D76E65"/>
    <w:p w:rsidR="00D76E65" w:rsidRPr="000D64E6" w:rsidRDefault="00D76E65" w:rsidP="00DE0176">
      <w:pPr>
        <w:ind w:left="567" w:hanging="567"/>
      </w:pPr>
      <w:r>
        <w:rPr>
          <w:noProof/>
        </w:rPr>
        <mc:AlternateContent>
          <mc:Choice Requires="wps">
            <w:drawing>
              <wp:anchor distT="0" distB="0" distL="114300" distR="114300" simplePos="0" relativeHeight="251746816" behindDoc="0" locked="0" layoutInCell="1" allowOverlap="1" wp14:anchorId="04CCBE92" wp14:editId="3DB79246">
                <wp:simplePos x="0" y="0"/>
                <wp:positionH relativeFrom="column">
                  <wp:posOffset>2260600</wp:posOffset>
                </wp:positionH>
                <wp:positionV relativeFrom="paragraph">
                  <wp:posOffset>357505</wp:posOffset>
                </wp:positionV>
                <wp:extent cx="431800" cy="163830"/>
                <wp:effectExtent l="10160" t="13335" r="15240" b="13335"/>
                <wp:wrapNone/>
                <wp:docPr id="4337" name="Rectangle 4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0" cy="163830"/>
                        </a:xfrm>
                        <a:prstGeom prst="rect">
                          <a:avLst/>
                        </a:prstGeom>
                        <a:solidFill>
                          <a:srgbClr val="FFFFFF"/>
                        </a:solidFill>
                        <a:ln w="12700">
                          <a:solidFill>
                            <a:srgbClr val="FFFFFF"/>
                          </a:solidFill>
                          <a:miter lim="800000"/>
                          <a:headEnd/>
                          <a:tailEnd/>
                        </a:ln>
                      </wps:spPr>
                      <wps:txbx>
                        <w:txbxContent>
                          <w:p w:rsidR="004E7FA4" w:rsidRDefault="004E7FA4" w:rsidP="00D76E65">
                            <w:pPr>
                              <w:rPr>
                                <w:rFonts w:ascii="Calibri" w:eastAsia="Calibri" w:hAnsi="Calibri"/>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37" o:spid="_x0000_s1186" style="position:absolute;left:0;text-align:left;margin-left:178pt;margin-top:28.15pt;width:34pt;height:12.9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" strokecolor="white" strokeweight="1pt">
                <v:textbox inset="0,0,0,0">
                  <w:txbxContent>
                    <w:p w:rsidR="004E7FA4" w:rsidRDefault="004E7FA4" w:rsidP="00D76E65">
                      <w:pPr>
                        <w:rPr>
                          <w:rFonts w:ascii="Calibri" w:eastAsia="Calibri" w:hAnsi="Calibri"/>
                        </w:rPr>
                      </w:pPr>
                    </w:p>
                  </w:txbxContent>
                </v:textbox>
              </v:rect>
            </w:pict>
          </mc:Fallback>
        </mc:AlternateContent>
      </w:r>
      <w:r w:rsidRPr="000D64E6">
        <w:t>1.</w:t>
      </w:r>
      <w:r w:rsidRPr="000D64E6">
        <w:tab/>
        <w:t xml:space="preserve">A capacitor is connected to a variable frequency </w:t>
      </w:r>
      <w:proofErr w:type="spellStart"/>
      <w:r w:rsidRPr="000D64E6">
        <w:t>a.c</w:t>
      </w:r>
      <w:proofErr w:type="spellEnd"/>
      <w:r w:rsidRPr="000D64E6">
        <w:t>. supply as shown below. The amplitude of the output voltage from the supply is kept constant.</w:t>
      </w:r>
    </w:p>
    <w:p w:rsidR="00D76E65" w:rsidRPr="000D64E6" w:rsidRDefault="00D76E65" w:rsidP="00DE0176">
      <w:pPr>
        <w:ind w:left="567" w:hanging="567"/>
      </w:pPr>
    </w:p>
    <w:p w:rsidR="00D76E65" w:rsidRPr="000D64E6" w:rsidRDefault="00D76E65" w:rsidP="00DE0176">
      <w:pPr>
        <w:ind w:left="2268"/>
      </w:pPr>
      <w:r>
        <w:rPr>
          <w:noProof/>
        </w:rPr>
        <mc:AlternateContent>
          <mc:Choice Requires="wpg">
            <w:drawing>
              <wp:anchor distT="0" distB="0" distL="114300" distR="114300" simplePos="0" relativeHeight="251748864" behindDoc="0" locked="0" layoutInCell="1" allowOverlap="1" wp14:anchorId="665E845E" wp14:editId="5308F00D">
                <wp:simplePos x="0" y="0"/>
                <wp:positionH relativeFrom="column">
                  <wp:posOffset>2249170</wp:posOffset>
                </wp:positionH>
                <wp:positionV relativeFrom="paragraph">
                  <wp:posOffset>887730</wp:posOffset>
                </wp:positionV>
                <wp:extent cx="567690" cy="83185"/>
                <wp:effectExtent l="8255" t="7620" r="5080" b="13970"/>
                <wp:wrapNone/>
                <wp:docPr id="4334" name="Group 4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7690" cy="83185"/>
                          <a:chOff x="5413" y="9645"/>
                          <a:chExt cx="894" cy="131"/>
                        </a:xfrm>
                      </wpg:grpSpPr>
                      <wps:wsp>
                        <wps:cNvPr id="4335" name="Oval 1734"/>
                        <wps:cNvSpPr>
                          <a:spLocks noChangeArrowheads="1"/>
                        </wps:cNvSpPr>
                        <wps:spPr bwMode="auto">
                          <a:xfrm>
                            <a:off x="5413" y="9645"/>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36" name="Oval 1735"/>
                        <wps:cNvSpPr>
                          <a:spLocks noChangeArrowheads="1"/>
                        </wps:cNvSpPr>
                        <wps:spPr bwMode="auto">
                          <a:xfrm>
                            <a:off x="6194" y="9663"/>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34" o:spid="_x0000_s1026" style="position:absolute;margin-left:177.1pt;margin-top:69.9pt;width:44.7pt;height:6.55pt;z-index:251748864" coordorigin="5413,9645" coordsize="894,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">
                <v:oval id="Oval 1734" o:spid="_x0000_s1027" style="position:absolute;left:5413;top:9645;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NXP8UA&#10;AADdAAAADwAAAGRycy9kb3ducmV2LnhtbESPQUvDQBSE74L/YXlCb3bTrikSuy2lRagHD6Z6f2Rf&#10;k9Ds25B9pum/dwXB4zAz3zDr7eQ7NdIQ28AWFvMMFHEVXMu1hc/T6+MzqCjIDrvAZOFGEbab+7s1&#10;Fi5c+YPGUmqVIBwLtNCI9IXWsWrIY5yHnjh55zB4lCSHWrsBrwnuO73MspX22HJaaLCnfUPVpfz2&#10;Fg71rlyN2khuzoej5Jev9zezsHb2MO1eQAlN8h/+ax+dhSdjcvh9k56A3v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1c/xQAAAN0AAAAPAAAAAAAAAAAAAAAAAJgCAABkcnMv&#10;ZG93bnJldi54bWxQSwUGAAAAAAQABAD1AAAAigMAAAAA&#10;"/>
                <v:oval id="Oval 1735" o:spid="_x0000_s1028" style="position:absolute;left:6194;top:966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JSMUA&#10;AADdAAAADwAAAGRycy9kb3ducmV2LnhtbESPQUvDQBSE74L/YXlCb3bTrg0Suy2lRagHD6Z6f2Rf&#10;k9Ds25B9pum/dwXB4zAz3zDr7eQ7NdIQ28AWFvMMFHEVXMu1hc/T6+MzqCjIDrvAZOFGEbab+7s1&#10;Fi5c+YPGUmqVIBwLtNCI9IXWsWrIY5yHnjh55zB4lCSHWrsBrwnuO73Mslx7bDktNNjTvqHqUn57&#10;C4d6V+ajNrIy58NRVpev9zezsHb2MO1eQAlN8h/+ax+dhSdjcvh9k56A3v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cclIxQAAAN0AAAAPAAAAAAAAAAAAAAAAAJgCAABkcnMv&#10;ZG93bnJldi54bWxQSwUGAAAAAAQABAD1AAAAigMAAAAA&#10;"/>
              </v:group>
            </w:pict>
          </mc:Fallback>
        </mc:AlternateContent>
      </w:r>
      <w:r>
        <w:rPr>
          <w:noProof/>
        </w:rPr>
        <mc:AlternateContent>
          <mc:Choice Requires="wpg">
            <w:drawing>
              <wp:inline distT="0" distB="0" distL="0" distR="0" wp14:anchorId="18EDFDC3" wp14:editId="7D2CEFE9">
                <wp:extent cx="2031365" cy="1607820"/>
                <wp:effectExtent l="0" t="0" r="8255" b="0"/>
                <wp:docPr id="4316" name="Group 4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1365" cy="1607820"/>
                          <a:chOff x="4348" y="8694"/>
                          <a:chExt cx="3199" cy="2532"/>
                        </a:xfrm>
                      </wpg:grpSpPr>
                      <wps:wsp>
                        <wps:cNvPr id="4317" name="Text Box 1710"/>
                        <wps:cNvSpPr txBox="1">
                          <a:spLocks noChangeArrowheads="1"/>
                        </wps:cNvSpPr>
                        <wps:spPr bwMode="auto">
                          <a:xfrm>
                            <a:off x="4348" y="10546"/>
                            <a:ext cx="3025" cy="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Pr="00274F70" w:rsidRDefault="004E7FA4" w:rsidP="00D76E65">
                              <w:pPr>
                                <w:rPr>
                                  <w:spacing w:val="10"/>
                                  <w:szCs w:val="22"/>
                                </w:rPr>
                              </w:pPr>
                              <w:r w:rsidRPr="00274F70">
                                <w:rPr>
                                  <w:spacing w:val="10"/>
                                  <w:szCs w:val="22"/>
                                </w:rPr>
                                <w:t>Variable frequency</w:t>
                              </w:r>
                            </w:p>
                            <w:p w:rsidR="004E7FA4" w:rsidRPr="00274F70" w:rsidRDefault="004E7FA4" w:rsidP="00D76E65">
                              <w:pPr>
                                <w:rPr>
                                  <w:spacing w:val="10"/>
                                  <w:szCs w:val="22"/>
                                </w:rPr>
                              </w:pPr>
                              <w:r w:rsidRPr="00274F70">
                                <w:rPr>
                                  <w:spacing w:val="10"/>
                                  <w:szCs w:val="22"/>
                                </w:rPr>
                                <w:t>Constant amplitude supply</w:t>
                              </w:r>
                            </w:p>
                          </w:txbxContent>
                        </wps:txbx>
                        <wps:bodyPr rot="0" vert="horz" wrap="square" lIns="91440" tIns="45720" rIns="91440" bIns="45720" anchor="t" anchorCtr="0" upright="1">
                          <a:noAutofit/>
                        </wps:bodyPr>
                      </wps:wsp>
                      <wpg:grpSp>
                        <wpg:cNvPr id="4318" name="Group 1711"/>
                        <wpg:cNvGrpSpPr>
                          <a:grpSpLocks/>
                        </wpg:cNvGrpSpPr>
                        <wpg:grpSpPr bwMode="auto">
                          <a:xfrm>
                            <a:off x="4708" y="9009"/>
                            <a:ext cx="2839" cy="1351"/>
                            <a:chOff x="3420" y="10531"/>
                            <a:chExt cx="2839" cy="1351"/>
                          </a:xfrm>
                        </wpg:grpSpPr>
                        <wpg:grpSp>
                          <wpg:cNvPr id="4319" name="Group 1712"/>
                          <wpg:cNvGrpSpPr>
                            <a:grpSpLocks/>
                          </wpg:cNvGrpSpPr>
                          <wpg:grpSpPr bwMode="auto">
                            <a:xfrm>
                              <a:off x="3420" y="10695"/>
                              <a:ext cx="2839" cy="1187"/>
                              <a:chOff x="3420" y="10695"/>
                              <a:chExt cx="2839" cy="1187"/>
                            </a:xfrm>
                          </wpg:grpSpPr>
                          <wps:wsp>
                            <wps:cNvPr id="4320" name="Line 1713"/>
                            <wps:cNvCnPr/>
                            <wps:spPr bwMode="auto">
                              <a:xfrm flipH="1">
                                <a:off x="5773" y="10698"/>
                                <a:ext cx="48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321" name="Group 1714"/>
                            <wpg:cNvGrpSpPr>
                              <a:grpSpLocks/>
                            </wpg:cNvGrpSpPr>
                            <wpg:grpSpPr bwMode="auto">
                              <a:xfrm>
                                <a:off x="3420" y="10695"/>
                                <a:ext cx="2839" cy="1187"/>
                                <a:chOff x="3420" y="10695"/>
                                <a:chExt cx="2839" cy="1187"/>
                              </a:xfrm>
                            </wpg:grpSpPr>
                            <wps:wsp>
                              <wps:cNvPr id="4322" name="Line 1715"/>
                              <wps:cNvCnPr/>
                              <wps:spPr bwMode="auto">
                                <a:xfrm flipH="1">
                                  <a:off x="6258" y="10698"/>
                                  <a:ext cx="1" cy="9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23" name="Line 1716"/>
                              <wps:cNvCnPr/>
                              <wps:spPr bwMode="auto">
                                <a:xfrm flipH="1">
                                  <a:off x="3599" y="10698"/>
                                  <a:ext cx="5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24" name="Line 1717"/>
                              <wps:cNvCnPr/>
                              <wps:spPr bwMode="auto">
                                <a:xfrm flipH="1">
                                  <a:off x="5261" y="11684"/>
                                  <a:ext cx="9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25" name="Line 1718"/>
                              <wps:cNvCnPr/>
                              <wps:spPr bwMode="auto">
                                <a:xfrm flipH="1">
                                  <a:off x="3599" y="11684"/>
                                  <a:ext cx="76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26" name="Line 1719"/>
                              <wps:cNvCnPr/>
                              <wps:spPr bwMode="auto">
                                <a:xfrm>
                                  <a:off x="3600" y="10700"/>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7" name="Line 1720"/>
                              <wps:cNvCnPr/>
                              <wps:spPr bwMode="auto">
                                <a:xfrm flipH="1" flipV="1">
                                  <a:off x="3420" y="11150"/>
                                  <a:ext cx="18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8" name="Text Box 1721"/>
                              <wps:cNvSpPr txBox="1">
                                <a:spLocks noChangeArrowheads="1"/>
                              </wps:cNvSpPr>
                              <wps:spPr bwMode="auto">
                                <a:xfrm>
                                  <a:off x="4704" y="11599"/>
                                  <a:ext cx="340" cy="28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4E7FA4" w:rsidRPr="00800250" w:rsidRDefault="004E7FA4" w:rsidP="00D76E65">
                                    <w:pPr>
                                      <w:rPr>
                                        <w:sz w:val="36"/>
                                      </w:rPr>
                                    </w:pPr>
                                    <w:r w:rsidRPr="00800250">
                                      <w:rPr>
                                        <w:sz w:val="36"/>
                                      </w:rPr>
                                      <w:t>˜</w:t>
                                    </w:r>
                                  </w:p>
                                </w:txbxContent>
                              </wps:txbx>
                              <wps:bodyPr rot="0" vert="horz" wrap="square" lIns="0" tIns="0" rIns="0" bIns="0" anchor="ctr" anchorCtr="0" upright="1">
                                <a:noAutofit/>
                              </wps:bodyPr>
                            </wps:wsp>
                            <wps:wsp>
                              <wps:cNvPr id="4329" name="Line 1722"/>
                              <wps:cNvCnPr/>
                              <wps:spPr bwMode="auto">
                                <a:xfrm>
                                  <a:off x="4356" y="10695"/>
                                  <a:ext cx="141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30" name="Line 1723"/>
                              <wps:cNvCnPr/>
                              <wps:spPr bwMode="auto">
                                <a:xfrm>
                                  <a:off x="3600" y="11415"/>
                                  <a:ext cx="0" cy="2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331" name="AutoShape 1724"/>
                          <wps:cNvCnPr>
                            <a:cxnSpLocks noChangeShapeType="1"/>
                          </wps:cNvCnPr>
                          <wps:spPr bwMode="auto">
                            <a:xfrm>
                              <a:off x="4163" y="10531"/>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2" name="AutoShape 1725"/>
                          <wps:cNvCnPr>
                            <a:cxnSpLocks noChangeShapeType="1"/>
                          </wps:cNvCnPr>
                          <wps:spPr bwMode="auto">
                            <a:xfrm>
                              <a:off x="4367" y="10532"/>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33" name="Text Box 1726"/>
                        <wps:cNvSpPr txBox="1">
                          <a:spLocks noChangeArrowheads="1"/>
                        </wps:cNvSpPr>
                        <wps:spPr bwMode="auto">
                          <a:xfrm>
                            <a:off x="4888" y="8694"/>
                            <a:ext cx="482" cy="4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Pr="00274F70" w:rsidRDefault="004E7FA4" w:rsidP="00D76E65">
                              <w:pPr>
                                <w:rPr>
                                  <w:spacing w:val="10"/>
                                  <w:szCs w:val="22"/>
                                </w:rPr>
                              </w:pPr>
                              <w:r>
                                <w:rPr>
                                  <w:spacing w:val="10"/>
                                  <w:szCs w:val="22"/>
                                </w:rPr>
                                <w:t>C</w:t>
                              </w:r>
                            </w:p>
                          </w:txbxContent>
                        </wps:txbx>
                        <wps:bodyPr rot="0" vert="horz" wrap="square" lIns="91440" tIns="45720" rIns="91440" bIns="45720" anchor="t" anchorCtr="0" upright="1">
                          <a:noAutofit/>
                        </wps:bodyPr>
                      </wps:wsp>
                    </wpg:wgp>
                  </a:graphicData>
                </a:graphic>
              </wp:inline>
            </w:drawing>
          </mc:Choice>
          <mc:Fallback>
            <w:pict>
              <v:group id="Group 4316" o:spid="_x0000_s1187" style="width:159.95pt;height:126.6pt;mso-position-horizontal-relative:char;mso-position-vertical-relative:line" coordorigin="4348,8694" coordsize="3199,2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">
                <v:shape id="Text Box 1710" o:spid="_x0000_s1188" type="#_x0000_t202" style="position:absolute;left:4348;top:10546;width:3025;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ChgsQA&#10;AADdAAAADwAAAGRycy9kb3ducmV2LnhtbESP3YrCMBSE7wXfIRzBG9HU32o1yirs4q0/D3Bsjm2x&#10;OSlN1ta3NwsLXg4z8w2z2bWmFE+qXWFZwXgUgSBOrS44U3C9fA+XIJxH1lhaJgUvcrDbdjsbTLRt&#10;+ETPs89EgLBLUEHufZVI6dKcDLqRrYiDd7e1QR9knUldYxPgppSTKFpIgwWHhRwrOuSUPs6/RsH9&#10;2Azmq+b246/xabbYYxHf7Eupfq/9WoPw1PpP+L991Apm03EMf2/CE5D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goYLEAAAA3QAAAA8AAAAAAAAAAAAAAAAAmAIAAGRycy9k&#10;b3ducmV2LnhtbFBLBQYAAAAABAAEAPUAAACJAwAAAAA=&#10;" stroked="f">
                  <v:textbox>
                    <w:txbxContent>
                      <w:p w:rsidR="004E7FA4" w:rsidRPr="00274F70" w:rsidRDefault="004E7FA4" w:rsidP="00D76E65">
                        <w:pPr>
                          <w:rPr>
                            <w:spacing w:val="10"/>
                            <w:szCs w:val="22"/>
                          </w:rPr>
                        </w:pPr>
                        <w:r w:rsidRPr="00274F70">
                          <w:rPr>
                            <w:spacing w:val="10"/>
                            <w:szCs w:val="22"/>
                          </w:rPr>
                          <w:t>Variable frequency</w:t>
                        </w:r>
                      </w:p>
                      <w:p w:rsidR="004E7FA4" w:rsidRPr="00274F70" w:rsidRDefault="004E7FA4" w:rsidP="00D76E65">
                        <w:pPr>
                          <w:rPr>
                            <w:spacing w:val="10"/>
                            <w:szCs w:val="22"/>
                          </w:rPr>
                        </w:pPr>
                        <w:r w:rsidRPr="00274F70">
                          <w:rPr>
                            <w:spacing w:val="10"/>
                            <w:szCs w:val="22"/>
                          </w:rPr>
                          <w:t>Constant amplitude supply</w:t>
                        </w:r>
                      </w:p>
                    </w:txbxContent>
                  </v:textbox>
                </v:shape>
                <v:group id="Group 1711" o:spid="_x0000_s1189" style="position:absolute;left:4708;top:9009;width:2839;height:1351" coordorigin="3420,10531" coordsize="2839,1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4V98QAAADdAAAADwAAAGRycy9kb3ducmV2LnhtbERPy2rCQBTdF/yH4Qru&#10;6iSmLRIdRUItXYRCVRB3l8w1CWbuhMw0j7/vLApdHs57ux9NI3rqXG1ZQbyMQBAXVtdcKricj89r&#10;EM4ja2wsk4KJHOx3s6ctptoO/E39yZcihLBLUUHlfZtK6YqKDLqlbYkDd7edQR9gV0rd4RDCTSNX&#10;UfQmDdYcGipsKauoeJx+jIKPAYdDEr/3+eOeTbfz69c1j0mpxXw8bEB4Gv2/+M/9qRW8JHG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K4V98QAAADdAAAA&#10;DwAAAAAAAAAAAAAAAACqAgAAZHJzL2Rvd25yZXYueG1sUEsFBgAAAAAEAAQA+gAAAJsDAAAAAA==&#10;">
                  <v:group id="Group 1712" o:spid="_x0000_s1190" style="position:absolute;left:3420;top:10695;width:2839;height:1187" coordorigin="3420,10695" coordsize="2839,1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wbMYAAADdAAAADwAAAGRycy9kb3ducmV2LnhtbESPQWvCQBSE7wX/w/IE&#10;b7qJWrHRVURUPEihWii9PbLPJJh9G7JrEv+9WxB6HGbmG2a57kwpGqpdYVlBPIpAEKdWF5wp+L7s&#10;h3MQziNrLC2Tggc5WK96b0tMtG35i5qzz0SAsEtQQe59lUjp0pwMupGtiIN3tbVBH2SdSV1jG+Cm&#10;lOMomkmDBYeFHCva5pTeznej4NBiu5nEu+Z0u24fv5f3z59TTEoN+t1mAcJT5//Dr/ZRK5hO4g/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rBsxgAAAN0A&#10;AAAPAAAAAAAAAAAAAAAAAKoCAABkcnMvZG93bnJldi54bWxQSwUGAAAAAAQABAD6AAAAnQMAAAAA&#10;">
                    <v:line id="Line 1713" o:spid="_x0000_s1191" style="position:absolute;flip:x;visibility:visible;mso-wrap-style:square" from="5773,10698" to="6259,10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mU2MQAAADdAAAADwAAAGRycy9kb3ducmV2LnhtbERPTWvCQBC9F/oflil4KbpRi9ToKiII&#10;IvRQW1BvQ3ZMotnZkF1N/PfOodDj433Pl52r1J2aUHo2MBwkoIgzb0vODfz+bPqfoEJEtlh5JgMP&#10;CrBcvL7MMbW+5W+672OuJIRDigaKGOtU65AV5DAMfE0s3Nk3DqPAJte2wVbCXaVHSTLRDkuWhgJr&#10;WheUXfc3JyWXdX76ulB2mB7qXTsZvrfH482Y3lu3moGK1MV/8Z97aw18jEeyX97IE9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2ZTYxAAAAN0AAAAPAAAAAAAAAAAA&#10;AAAAAKECAABkcnMvZG93bnJldi54bWxQSwUGAAAAAAQABAD5AAAAkgMAAAAA&#10;" strokeweight="1pt"/>
                    <v:group id="Group 1714" o:spid="_x0000_s1192" style="position:absolute;left:3420;top:10695;width:2839;height:1187" coordorigin="3420,10695" coordsize="2839,1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218UAAADdAAAADwAAAGRycy9kb3ducmV2LnhtbESPQYvCMBSE78L+h/AE&#10;b5pWV1mqUURW2YMsqAvi7dE822LzUprY1n9vhAWPw8x8wyxWnSlFQ7UrLCuIRxEI4tTqgjMFf6ft&#10;8AuE88gaS8uk4EEOVsuP3gITbVs+UHP0mQgQdgkqyL2vEildmpNBN7IVcfCutjbog6wzqWtsA9yU&#10;chxFM2mw4LCQY0WbnNLb8W4U7Fps15P4u9nfrpvH5TT9Pe9jUmrQ79ZzEJ46/w7/t3+0gs/JOIb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4dtfFAAAA3QAA&#10;AA8AAAAAAAAAAAAAAAAAqgIAAGRycy9kb3ducmV2LnhtbFBLBQYAAAAABAAEAPoAAACcAwAAAAA=&#10;">
                      <v:line id="Line 1715" o:spid="_x0000_s1193" style="position:absolute;flip:x;visibility:visible;mso-wrap-style:square" from="6258,10698" to="6259,11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evNMcAAADdAAAADwAAAGRycy9kb3ducmV2LnhtbESPS2vCQBSF90L/w3ALbqSZGIvU1FGK&#10;IJRCF9qCcXfJ3CaxmTshM3n47ztCweXhPD7OejuaWvTUusqygnkUgyDOra64UPD9tX96AeE8ssba&#10;Mim4koPt5mGyxlTbgQ/UH30hwgi7FBWU3jeplC4vyaCLbEMcvB/bGvRBtoXULQ5h3NQyieOlNFhx&#10;IJTY0K6k/PfYmQC57Irz54Xy0+rUfAzL+WzIsk6p6eP49grC0+jv4f/2u1bwvEgSuL0JT0B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R680xwAAAN0AAAAPAAAAAAAA&#10;AAAAAAAAAKECAABkcnMvZG93bnJldi54bWxQSwUGAAAAAAQABAD5AAAAlQMAAAAA&#10;" strokeweight="1pt"/>
                      <v:line id="Line 1716" o:spid="_x0000_s1194" style="position:absolute;flip:x;visibility:visible;mso-wrap-style:square" from="3599,10698" to="4163,10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sKr8cAAADdAAAADwAAAGRycy9kb3ducmV2LnhtbESPzWrCQBSF94LvMFyhG6mTxCI2dQwS&#10;EErBRa2g3V0y1ySauRMyo0nf3ikUujycn4+zygbTiDt1rrasIJ5FIIgLq2suFRy+ts9LEM4ja2ws&#10;k4IfcpCtx6MVptr2/En3vS9FGGGXooLK+zaV0hUVGXQz2xIH72w7gz7IrpS6wz6Mm0YmUbSQBmsO&#10;hApbyisqrvubCZBLXn7vLlQcX4/tR7+Ip/3pdFPqaTJs3kB4Gvx/+K/9rhW8zJM5/L4JT0C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CwqvxwAAAN0AAAAPAAAAAAAA&#10;AAAAAAAAAKECAABkcnMvZG93bnJldi54bWxQSwUGAAAAAAQABAD5AAAAlQMAAAAA&#10;" strokeweight="1pt"/>
                      <v:line id="Line 1717" o:spid="_x0000_s1195" style="position:absolute;flip:x;visibility:visible;mso-wrap-style:square" from="5261,11684" to="6242,11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KS28YAAADdAAAADwAAAGRycy9kb3ducmV2LnhtbESPS4vCMBSF98L8h3AH3MiY+qCM1Sgi&#10;CCK4UAd0dpfm2labm9JE2/n3E0FweTiPjzNbtKYUD6pdYVnBoB+BIE6tLjhT8HNcf32DcB5ZY2mZ&#10;FPyRg8X8ozPDRNuG9/Q4+EyEEXYJKsi9rxIpXZqTQde3FXHwLrY26IOsM6lrbMK4KeUwimJpsOBA&#10;yLGiVU7p7XA3AXJdZb+7K6WnyanaNvGg15zPd6W6n+1yCsJT69/hV3ujFYxHwzE834QnIO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iktvGAAAA3QAAAA8AAAAAAAAA&#10;AAAAAAAAoQIAAGRycy9kb3ducmV2LnhtbFBLBQYAAAAABAAEAPkAAACUAwAAAAA=&#10;" strokeweight="1pt"/>
                      <v:line id="Line 1718" o:spid="_x0000_s1196" style="position:absolute;flip:x;visibility:visible;mso-wrap-style:square" from="3599,11684" to="4367,11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43QMcAAADdAAAADwAAAGRycy9kb3ducmV2LnhtbESPS2vCQBSF9wX/w3CFbkqdmFapMWMo&#10;giBCF9WCdnfJXPMwcydkRpP+e6dQ6PJwHh8nzQbTiBt1rrKsYDqJQBDnVldcKPg6bJ7fQDiPrLGx&#10;TAp+yEG2Gj2kmGjb8yfd9r4QYYRdggpK79tESpeXZNBNbEscvLPtDPogu0LqDvswbhoZR9FcGqw4&#10;EEpsaV1SftlfTYDU6+L7o6b8uDi2u34+fepPp6tSj+PhfQnC0+D/w3/trVbw+hLP4PdNeAJyd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jdAxwAAAN0AAAAPAAAAAAAA&#10;AAAAAAAAAKECAABkcnMvZG93bnJldi54bWxQSwUGAAAAAAQABAD5AAAAlQMAAAAA&#10;" strokeweight="1pt"/>
                      <v:line id="Line 1719" o:spid="_x0000_s1197" style="position:absolute;visibility:visible;mso-wrap-style:square" from="3600,10700" to="3600,1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UOW8gAAADdAAAADwAAAGRycy9kb3ducmV2LnhtbESPT2vCQBTE70K/w/IKvemmWoKkriIt&#10;BfVQ/FNoj8/sM4nNvg27a5J+e7cgeBxm5jfMbNGbWrTkfGVZwfMoAUGcW11xoeDr8DGcgvABWWNt&#10;mRT8kYfF/GEww0zbjnfU7kMhIoR9hgrKEJpMSp+XZNCPbEMcvZN1BkOUrpDaYRfhppbjJEmlwYrj&#10;QokNvZWU/+4vRsHnZJu2y/Vm1X+v02P+vjv+nDun1NNjv3wFEagP9/CtvdIKXibjF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CUOW8gAAADdAAAADwAAAAAA&#10;AAAAAAAAAAChAgAAZHJzL2Rvd25yZXYueG1sUEsFBgAAAAAEAAQA+QAAAJYDAAAAAA==&#10;"/>
                      <v:line id="Line 1720" o:spid="_x0000_s1198" style="position:absolute;flip:x y;visibility:visible;mso-wrap-style:square" from="3420,11150" to="3600,11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FbWcYAAADdAAAADwAAAGRycy9kb3ducmV2LnhtbESPQWvCQBSE7wX/w/KEXopuTMRK6hqC&#10;0NJTRK30+sg+k2D2bchuTdpf3xUKPQ4z8w2zyUbTihv1rrGsYDGPQBCXVjdcKfg4vc7WIJxH1tha&#10;JgXf5CDbTh42mGo78IFuR1+JAGGXooLa+y6V0pU1GXRz2xEH72J7gz7IvpK6xyHATSvjKFpJgw2H&#10;hRo72tVUXo9fRgFy8ZOshwUt5Rt9urjYP+Xni1KP0zF/AeFp9P/hv/a7VrBM4me4vwlP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BW1nGAAAA3QAAAA8AAAAAAAAA&#10;AAAAAAAAoQIAAGRycy9kb3ducmV2LnhtbFBLBQYAAAAABAAEAPkAAACUAwAAAAA=&#10;"/>
                      <v:shape id="Text Box 1721" o:spid="_x0000_s1199" type="#_x0000_t202" style="position:absolute;left:4704;top:11599;width:340;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3lAMMA&#10;AADdAAAADwAAAGRycy9kb3ducmV2LnhtbERPTWvCQBC9C/0PyxS86cYotk1dpSgBwYOYFHqdZqdJ&#10;aHY2ZNck/nv3IHh8vO/NbjSN6KlztWUFi3kEgriwuuZSwXeezt5BOI+ssbFMCm7kYLd9mWww0Xbg&#10;C/WZL0UIYZeggsr7NpHSFRUZdHPbEgfuz3YGfYBdKXWHQwg3jYyjaC0N1hwaKmxpX1Hxn12Ngo/0&#10;J8rP8X7gPjukfDj9Ltr4Tanp6/j1CcLT6J/ih/uoFayWcZgb3oQnIL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3lAMMAAADdAAAADwAAAAAAAAAAAAAAAACYAgAAZHJzL2Rv&#10;d25yZXYueG1sUEsFBgAAAAAEAAQA9QAAAIgDAAAAAA==&#10;" stroked="f" strokeweight="1pt">
                        <v:textbox inset="0,0,0,0">
                          <w:txbxContent>
                            <w:p w:rsidR="004E7FA4" w:rsidRPr="00800250" w:rsidRDefault="004E7FA4" w:rsidP="00D76E65">
                              <w:pPr>
                                <w:rPr>
                                  <w:sz w:val="36"/>
                                </w:rPr>
                              </w:pPr>
                              <w:r w:rsidRPr="00800250">
                                <w:rPr>
                                  <w:sz w:val="36"/>
                                </w:rPr>
                                <w:t>˜</w:t>
                              </w:r>
                            </w:p>
                          </w:txbxContent>
                        </v:textbox>
                      </v:shape>
                      <v:line id="Line 1722" o:spid="_x0000_s1200" style="position:absolute;visibility:visible;mso-wrap-style:square" from="4356,10695" to="5773,10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hFkMYAAADdAAAADwAAAGRycy9kb3ducmV2LnhtbESP3WoCMRSE7wu+QziCdzXrD0W3RhF/&#10;QOlF6doHOG5ON1s3J0sSddunbwqFXg4z8w2zWHW2ETfyoXasYDTMQBCXTtdcKXg/7R9nIEJE1tg4&#10;JgVfFGC17D0sMNfuzm90K2IlEoRDjgpMjG0uZSgNWQxD1xIn78N5izFJX0nt8Z7gtpHjLHuSFmtO&#10;CwZb2hgqL8XVKjj688tl9F0Zeeaj3zWv23mwn0oN+t36GUSkLv6H/9oHrWA6Gc/h9016An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IRZDGAAAA3QAAAA8AAAAAAAAA&#10;AAAAAAAAoQIAAGRycy9kb3ducmV2LnhtbFBLBQYAAAAABAAEAPkAAACUAwAAAAA=&#10;" strokeweight="1pt"/>
                      <v:line id="Line 1723" o:spid="_x0000_s1201" style="position:absolute;visibility:visible;mso-wrap-style:square" from="3600,11415" to="3600,11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t60MMAAADdAAAADwAAAGRycy9kb3ducmV2LnhtbERP3WrCMBS+H/gO4Qy8m6lziKumRfYD&#10;Ey9E3QMcm2PT2ZyUJGrn05uLwS4/vv9F2dtWXMiHxrGC8SgDQVw53XCt4Hv/+TQDESKyxtYxKfil&#10;AGUxeFhgrt2Vt3TZxVqkEA45KjAxdrmUoTJkMYxcR5y4o/MWY4K+ltrjNYXbVj5n2VRabDg1GOzo&#10;zVB12p2tgpU/rE/jW23kgVf+o928vwb7o9TwsV/OQUTq47/4z/2lFbxMJml/epOegCz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retDDAAAA3QAAAA8AAAAAAAAAAAAA&#10;AAAAoQIAAGRycy9kb3ducmV2LnhtbFBLBQYAAAAABAAEAPkAAACRAwAAAAA=&#10;" strokeweight="1pt"/>
                    </v:group>
                  </v:group>
                  <v:shape id="AutoShape 1724" o:spid="_x0000_s1202" type="#_x0000_t32" style="position:absolute;left:4163;top:10531;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p3jccAAADdAAAADwAAAGRycy9kb3ducmV2LnhtbESPQWsCMRSE70L/Q3hCL6LZra3I1ijb&#10;glALHrR6f25eN8HNy3YTdfvvm0Khx2FmvmEWq9414kpdsJ4V5JMMBHHlteVaweFjPZ6DCBFZY+OZ&#10;FHxTgNXybrDAQvsb7+i6j7VIEA4FKjAxtoWUoTLkMEx8S5y8T985jEl2tdQd3hLcNfIhy2bSoeW0&#10;YLClV0PVeX9xCrab/KU8Gbt5333Z7dO6bC716KjU/bAvn0FE6uN/+K/9phU8Tqc5/L5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mneNxwAAAN0AAAAPAAAAAAAA&#10;AAAAAAAAAKECAABkcnMvZG93bnJldi54bWxQSwUGAAAAAAQABAD5AAAAlQMAAAAA&#10;"/>
                  <v:shape id="AutoShape 1725" o:spid="_x0000_s1203" type="#_x0000_t32" style="position:absolute;left:4367;top:10532;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jp+scAAADdAAAADwAAAGRycy9kb3ducmV2LnhtbESPQWsCMRSE7wX/Q3hCL0Wzai1lNcq2&#10;INSCB629PzfPTXDzst1E3f77piB4HGbmG2a+7FwtLtQG61nBaJiBIC69tlwp2H+tBq8gQkTWWHsm&#10;Bb8UYLnoPcwx1/7KW7rsYiUShEOOCkyMTS5lKA05DEPfECfv6FuHMcm2krrFa4K7Wo6z7EU6tJwW&#10;DDb0bqg87c5OwWY9eisOxq4/tz92M10V9bl6+lbqsd8VMxCRungP39ofWsHzZDKG/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SOn6xwAAAN0AAAAPAAAAAAAA&#10;AAAAAAAAAKECAABkcnMvZG93bnJldi54bWxQSwUGAAAAAAQABAD5AAAAlQMAAAAA&#10;"/>
                </v:group>
                <v:shape id="Text Box 1726" o:spid="_x0000_s1204" type="#_x0000_t202" style="position:absolute;left:4888;top:8694;width:482;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774cYA&#10;AADdAAAADwAAAGRycy9kb3ducmV2LnhtbESPzWrDMBCE74G+g9hCL6GRW6f5cS2btpCQq9M8wMZa&#10;/1BrZSw1dt6+CgR6HGbmGybNJ9OJCw2utazgZRGBIC6tbrlWcPrePW9AOI+ssbNMCq7kIM8eZikm&#10;2o5c0OXoaxEg7BJU0HjfJ1K6siGDbmF74uBVdjDogxxqqQccA9x08jWKVtJgy2GhwZ6+Gip/jr9G&#10;QXUY52/b8bz3p3WxXH1iuz7bq1JPj9PHOwhPk/8P39sHrWAZxzHc3oQn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774cYAAADdAAAADwAAAAAAAAAAAAAAAACYAgAAZHJz&#10;L2Rvd25yZXYueG1sUEsFBgAAAAAEAAQA9QAAAIsDAAAAAA==&#10;" stroked="f">
                  <v:textbox>
                    <w:txbxContent>
                      <w:p w:rsidR="004E7FA4" w:rsidRPr="00274F70" w:rsidRDefault="004E7FA4" w:rsidP="00D76E65">
                        <w:pPr>
                          <w:rPr>
                            <w:spacing w:val="10"/>
                            <w:szCs w:val="22"/>
                          </w:rPr>
                        </w:pPr>
                        <w:r>
                          <w:rPr>
                            <w:spacing w:val="10"/>
                            <w:szCs w:val="22"/>
                          </w:rPr>
                          <w:t>C</w:t>
                        </w:r>
                      </w:p>
                    </w:txbxContent>
                  </v:textbox>
                </v:shape>
                <w10:anchorlock/>
              </v:group>
            </w:pict>
          </mc:Fallback>
        </mc:AlternateContent>
      </w:r>
    </w:p>
    <w:p w:rsidR="00D76E65" w:rsidRPr="000D64E6" w:rsidRDefault="00D76E65" w:rsidP="00DE0176">
      <w:pPr>
        <w:ind w:left="567" w:hanging="567"/>
      </w:pPr>
    </w:p>
    <w:p w:rsidR="00D76E65" w:rsidRPr="000D64E6" w:rsidRDefault="00D76E65" w:rsidP="00DE0176">
      <w:pPr>
        <w:ind w:left="1134" w:hanging="567"/>
      </w:pPr>
      <w:r w:rsidRPr="000D64E6">
        <w:t>(a)</w:t>
      </w:r>
      <w:r w:rsidRPr="000D64E6">
        <w:tab/>
        <w:t>The capacitor has reactance. State what is meant by the term ‘reactance’.</w:t>
      </w:r>
    </w:p>
    <w:p w:rsidR="00D76E65" w:rsidRPr="000D64E6" w:rsidRDefault="00D76E65" w:rsidP="00DE0176">
      <w:pPr>
        <w:ind w:left="1134" w:hanging="567"/>
      </w:pPr>
    </w:p>
    <w:p w:rsidR="00D76E65" w:rsidRPr="000D64E6" w:rsidRDefault="00D76E65" w:rsidP="00DE0176">
      <w:pPr>
        <w:ind w:left="1134" w:hanging="567"/>
      </w:pPr>
      <w:r w:rsidRPr="000D64E6">
        <w:t>(b)</w:t>
      </w:r>
      <w:r w:rsidRPr="000D64E6">
        <w:tab/>
        <w:t xml:space="preserve">The frequency of the output from the </w:t>
      </w:r>
      <w:proofErr w:type="spellStart"/>
      <w:r w:rsidRPr="000D64E6">
        <w:t>a.c</w:t>
      </w:r>
      <w:proofErr w:type="spellEnd"/>
      <w:r w:rsidRPr="000D64E6">
        <w:t xml:space="preserve">. supply is increased. </w:t>
      </w:r>
    </w:p>
    <w:p w:rsidR="00D76E65" w:rsidRPr="000D64E6" w:rsidRDefault="00D76E65" w:rsidP="00DE0176">
      <w:pPr>
        <w:ind w:left="1134"/>
      </w:pPr>
      <w:r w:rsidRPr="000D64E6">
        <w:t xml:space="preserve">Sketch a graph to show how: </w:t>
      </w:r>
    </w:p>
    <w:p w:rsidR="00D76E65" w:rsidRPr="000D64E6" w:rsidRDefault="00DE0176" w:rsidP="00DE0176">
      <w:pPr>
        <w:ind w:left="1701" w:hanging="567"/>
      </w:pPr>
      <w:r>
        <w:t>(i)</w:t>
      </w:r>
      <w:r>
        <w:tab/>
      </w:r>
      <w:proofErr w:type="gramStart"/>
      <w:r w:rsidR="00D76E65" w:rsidRPr="000D64E6">
        <w:t>the</w:t>
      </w:r>
      <w:proofErr w:type="gramEnd"/>
      <w:r w:rsidR="00D76E65" w:rsidRPr="000D64E6">
        <w:t xml:space="preserve"> reactance of the capacitor varies with the frequency of the supply</w:t>
      </w:r>
    </w:p>
    <w:p w:rsidR="00D76E65" w:rsidRPr="000D64E6" w:rsidRDefault="00DE0176" w:rsidP="00DE0176">
      <w:pPr>
        <w:ind w:left="1701" w:hanging="567"/>
      </w:pPr>
      <w:r>
        <w:t>(ii)</w:t>
      </w:r>
      <w:r>
        <w:tab/>
      </w:r>
      <w:proofErr w:type="gramStart"/>
      <w:r w:rsidR="00D76E65" w:rsidRPr="000D64E6">
        <w:t>the</w:t>
      </w:r>
      <w:proofErr w:type="gramEnd"/>
      <w:r w:rsidR="00D76E65" w:rsidRPr="000D64E6">
        <w:t xml:space="preserve"> current in the circuit varies with the frequency of the supply.</w:t>
      </w:r>
    </w:p>
    <w:p w:rsidR="00D76E65" w:rsidRPr="000D64E6" w:rsidRDefault="00D76E65" w:rsidP="00DE0176">
      <w:pPr>
        <w:ind w:left="567" w:hanging="567"/>
      </w:pPr>
    </w:p>
    <w:p w:rsidR="00D76E65" w:rsidRPr="000D64E6" w:rsidRDefault="00D76E65" w:rsidP="00623AA0">
      <w:pPr>
        <w:ind w:left="567" w:hanging="567"/>
      </w:pPr>
      <w:r w:rsidRPr="000D64E6">
        <w:t>2.</w:t>
      </w:r>
      <w:r w:rsidRPr="000D64E6">
        <w:tab/>
        <w:t>A 1</w:t>
      </w:r>
      <w:r w:rsidRPr="000D64E6">
        <w:rPr>
          <w:rStyle w:val="TextChar"/>
        </w:rPr>
        <w:t>·</w:t>
      </w:r>
      <w:r w:rsidRPr="000D64E6">
        <w:t xml:space="preserve">0 </w:t>
      </w:r>
      <w:r w:rsidRPr="000D64E6">
        <w:rPr>
          <w:rFonts w:ascii="Symbol" w:eastAsia="Calibri" w:hAnsi="Symbol" w:cs="Symbol"/>
        </w:rPr>
        <w:t></w:t>
      </w:r>
      <w:r w:rsidRPr="000D64E6">
        <w:t>F capacitor is connected to 5</w:t>
      </w:r>
      <w:r w:rsidRPr="000D64E6">
        <w:rPr>
          <w:rStyle w:val="TextChar"/>
        </w:rPr>
        <w:t>·</w:t>
      </w:r>
      <w:r w:rsidRPr="000D64E6">
        <w:t xml:space="preserve">0 V </w:t>
      </w:r>
      <w:proofErr w:type="spellStart"/>
      <w:r w:rsidRPr="000D64E6">
        <w:t>a.c</w:t>
      </w:r>
      <w:proofErr w:type="spellEnd"/>
      <w:r w:rsidRPr="000D64E6">
        <w:t xml:space="preserve">. power supply. The frequency of the </w:t>
      </w:r>
      <w:proofErr w:type="spellStart"/>
      <w:r w:rsidRPr="000D64E6">
        <w:t>a.c</w:t>
      </w:r>
      <w:proofErr w:type="spellEnd"/>
      <w:r w:rsidRPr="000D64E6">
        <w:t>. supply is 50 Hz.</w:t>
      </w:r>
    </w:p>
    <w:p w:rsidR="00D76E65" w:rsidRPr="000D64E6" w:rsidRDefault="00D76E65" w:rsidP="00623AA0">
      <w:pPr>
        <w:ind w:left="1134" w:hanging="567"/>
      </w:pPr>
    </w:p>
    <w:p w:rsidR="00D76E65" w:rsidRPr="000D64E6" w:rsidRDefault="00D76E65" w:rsidP="00623AA0">
      <w:pPr>
        <w:ind w:left="1134" w:hanging="567"/>
      </w:pPr>
      <w:r w:rsidRPr="000D64E6">
        <w:t>(a)</w:t>
      </w:r>
      <w:r w:rsidRPr="000D64E6">
        <w:tab/>
        <w:t>Calculate the capacitive reactance of the capacitor.</w:t>
      </w:r>
    </w:p>
    <w:p w:rsidR="00D76E65" w:rsidRPr="000D64E6" w:rsidRDefault="00D76E65" w:rsidP="00623AA0">
      <w:pPr>
        <w:ind w:left="1134" w:hanging="567"/>
      </w:pPr>
      <w:r w:rsidRPr="000D64E6">
        <w:t>(b)</w:t>
      </w:r>
      <w:r w:rsidRPr="000D64E6">
        <w:tab/>
        <w:t>Calculate the current in the circuit.</w:t>
      </w:r>
    </w:p>
    <w:p w:rsidR="00D76E65" w:rsidRPr="000D64E6" w:rsidRDefault="00D76E65" w:rsidP="00623AA0">
      <w:pPr>
        <w:ind w:left="1134" w:hanging="567"/>
      </w:pPr>
    </w:p>
    <w:p w:rsidR="00D76E65" w:rsidRPr="000D64E6" w:rsidRDefault="00D76E65" w:rsidP="00623AA0">
      <w:pPr>
        <w:ind w:left="567" w:hanging="567"/>
      </w:pPr>
      <w:r w:rsidRPr="000D64E6">
        <w:t>3.</w:t>
      </w:r>
      <w:r w:rsidRPr="000D64E6">
        <w:tab/>
        <w:t xml:space="preserve">A capacitor is connected across a 250 V </w:t>
      </w:r>
      <w:proofErr w:type="spellStart"/>
      <w:r w:rsidRPr="000D64E6">
        <w:t>r.m.s</w:t>
      </w:r>
      <w:proofErr w:type="spellEnd"/>
      <w:r w:rsidRPr="000D64E6">
        <w:t xml:space="preserve"> supply having a frequency of 50 Hz. The current in the capacitor is 0</w:t>
      </w:r>
      <w:r w:rsidRPr="000D64E6">
        <w:rPr>
          <w:rStyle w:val="TextChar"/>
        </w:rPr>
        <w:t>·</w:t>
      </w:r>
      <w:r w:rsidRPr="000D64E6">
        <w:t xml:space="preserve">50 </w:t>
      </w:r>
      <w:proofErr w:type="gramStart"/>
      <w:r w:rsidRPr="000D64E6">
        <w:t>A</w:t>
      </w:r>
      <w:proofErr w:type="gramEnd"/>
      <w:r w:rsidRPr="000D64E6">
        <w:t xml:space="preserve"> </w:t>
      </w:r>
      <w:proofErr w:type="spellStart"/>
      <w:r w:rsidRPr="000D64E6">
        <w:t>r.m.s</w:t>
      </w:r>
      <w:proofErr w:type="spellEnd"/>
      <w:r w:rsidRPr="000D64E6">
        <w:t>.</w:t>
      </w:r>
    </w:p>
    <w:p w:rsidR="00D76E65" w:rsidRPr="000D64E6" w:rsidRDefault="00D76E65" w:rsidP="00623AA0">
      <w:pPr>
        <w:ind w:left="1134" w:hanging="567"/>
      </w:pPr>
      <w:r w:rsidRPr="000D64E6">
        <w:t>Calculate:</w:t>
      </w:r>
    </w:p>
    <w:p w:rsidR="00D76E65" w:rsidRPr="000D64E6" w:rsidRDefault="00D76E65" w:rsidP="00623AA0">
      <w:pPr>
        <w:ind w:left="1134" w:hanging="567"/>
      </w:pPr>
    </w:p>
    <w:p w:rsidR="00D76E65" w:rsidRPr="000D64E6" w:rsidRDefault="00D76E65" w:rsidP="00623AA0">
      <w:pPr>
        <w:ind w:left="1134" w:hanging="567"/>
      </w:pPr>
      <w:r w:rsidRPr="000D64E6">
        <w:t>(a)</w:t>
      </w:r>
      <w:r w:rsidRPr="000D64E6">
        <w:tab/>
      </w:r>
      <w:proofErr w:type="gramStart"/>
      <w:r w:rsidRPr="000D64E6">
        <w:t>the</w:t>
      </w:r>
      <w:proofErr w:type="gramEnd"/>
      <w:r w:rsidRPr="000D64E6">
        <w:t xml:space="preserve"> reactance of the capacitor at this frequency</w:t>
      </w:r>
    </w:p>
    <w:p w:rsidR="00D76E65" w:rsidRPr="000D64E6" w:rsidRDefault="00D76E65" w:rsidP="00623AA0">
      <w:pPr>
        <w:ind w:left="1134" w:hanging="567"/>
      </w:pPr>
      <w:r w:rsidRPr="000D64E6">
        <w:t>(b)</w:t>
      </w:r>
      <w:r w:rsidRPr="000D64E6">
        <w:tab/>
      </w:r>
      <w:proofErr w:type="gramStart"/>
      <w:r w:rsidRPr="000D64E6">
        <w:t>the</w:t>
      </w:r>
      <w:proofErr w:type="gramEnd"/>
      <w:r w:rsidRPr="000D64E6">
        <w:t xml:space="preserve"> capacitance of the capacitor.</w:t>
      </w:r>
    </w:p>
    <w:p w:rsidR="00D76E65" w:rsidRPr="000D64E6" w:rsidRDefault="00D76E65" w:rsidP="00623AA0">
      <w:pPr>
        <w:ind w:left="1134" w:hanging="567"/>
      </w:pPr>
    </w:p>
    <w:p w:rsidR="00D76E65" w:rsidRPr="000D64E6" w:rsidRDefault="00D76E65" w:rsidP="00623AA0">
      <w:pPr>
        <w:ind w:left="567" w:hanging="567"/>
      </w:pPr>
      <w:r w:rsidRPr="000D64E6">
        <w:t>4.</w:t>
      </w:r>
      <w:r w:rsidRPr="000D64E6">
        <w:tab/>
        <w:t xml:space="preserve">A 500 </w:t>
      </w:r>
      <w:r w:rsidRPr="000D64E6">
        <w:rPr>
          <w:rFonts w:ascii="Symbol" w:eastAsia="Calibri" w:hAnsi="Symbol" w:cs="Symbol"/>
        </w:rPr>
        <w:t></w:t>
      </w:r>
      <w:r w:rsidRPr="000D64E6">
        <w:t xml:space="preserve"> resistor and a capacitor are connected in series across an </w:t>
      </w:r>
      <w:proofErr w:type="spellStart"/>
      <w:r w:rsidRPr="000D64E6">
        <w:t>a.c</w:t>
      </w:r>
      <w:proofErr w:type="spellEnd"/>
      <w:r w:rsidRPr="000D64E6">
        <w:t xml:space="preserve">. supply. The frequency of the </w:t>
      </w:r>
      <w:proofErr w:type="spellStart"/>
      <w:r w:rsidRPr="000D64E6">
        <w:t>a.c</w:t>
      </w:r>
      <w:proofErr w:type="spellEnd"/>
      <w:r w:rsidRPr="000D64E6">
        <w:t xml:space="preserve">. is 50 Hz. The </w:t>
      </w:r>
      <w:proofErr w:type="spellStart"/>
      <w:r w:rsidRPr="000D64E6">
        <w:t>p.d</w:t>
      </w:r>
      <w:proofErr w:type="spellEnd"/>
      <w:r w:rsidRPr="000D64E6">
        <w:t xml:space="preserve">. across the resistor is 120 V. The </w:t>
      </w:r>
      <w:proofErr w:type="spellStart"/>
      <w:r w:rsidRPr="000D64E6">
        <w:t>p.d</w:t>
      </w:r>
      <w:proofErr w:type="spellEnd"/>
      <w:r w:rsidRPr="000D64E6">
        <w:t>. across the capacitor is 160 V.</w:t>
      </w:r>
    </w:p>
    <w:p w:rsidR="00D76E65" w:rsidRPr="000D64E6" w:rsidRDefault="00D76E65" w:rsidP="00623AA0">
      <w:pPr>
        <w:ind w:left="1134" w:hanging="567"/>
        <w:rPr>
          <w:rFonts w:ascii="MS Shell Dlg 2" w:eastAsia="Calibri" w:hAnsi="MS Shell Dlg 2" w:cs="MS Shell Dlg 2"/>
        </w:rPr>
      </w:pPr>
    </w:p>
    <w:p w:rsidR="00D76E65" w:rsidRPr="000D64E6" w:rsidRDefault="00D76E65" w:rsidP="00623AA0">
      <w:pPr>
        <w:ind w:left="1134" w:hanging="567"/>
      </w:pPr>
      <w:r w:rsidRPr="000D64E6">
        <w:t>(a)</w:t>
      </w:r>
      <w:r w:rsidRPr="000D64E6">
        <w:tab/>
        <w:t>Calculate the current in the circuit.</w:t>
      </w:r>
    </w:p>
    <w:p w:rsidR="00D76E65" w:rsidRPr="000D64E6" w:rsidRDefault="00D76E65" w:rsidP="00623AA0">
      <w:pPr>
        <w:ind w:left="1134" w:hanging="567"/>
      </w:pPr>
      <w:r w:rsidRPr="000D64E6">
        <w:t>(b)</w:t>
      </w:r>
      <w:r w:rsidRPr="000D64E6">
        <w:tab/>
        <w:t>Calculate the capacitance of the capacitor.</w:t>
      </w:r>
    </w:p>
    <w:p w:rsidR="00D76E65" w:rsidRPr="000D64E6" w:rsidRDefault="00D76E65" w:rsidP="00623AA0">
      <w:pPr>
        <w:ind w:left="1134" w:hanging="567"/>
      </w:pPr>
    </w:p>
    <w:p w:rsidR="00D76E65" w:rsidRPr="000D64E6" w:rsidRDefault="00D76E65" w:rsidP="00623AA0">
      <w:pPr>
        <w:ind w:left="567" w:hanging="567"/>
      </w:pPr>
      <w:r w:rsidRPr="000D64E6">
        <w:t>5.</w:t>
      </w:r>
      <w:r w:rsidRPr="000D64E6">
        <w:tab/>
        <w:t xml:space="preserve">A 300 </w:t>
      </w:r>
      <w:r w:rsidRPr="000D64E6">
        <w:rPr>
          <w:rFonts w:ascii="Symbol" w:eastAsia="Calibri" w:hAnsi="Symbol" w:cs="Symbol"/>
        </w:rPr>
        <w:t></w:t>
      </w:r>
      <w:r w:rsidRPr="000D64E6">
        <w:t xml:space="preserve"> resistor and a capacitor are connected in series with an </w:t>
      </w:r>
      <w:proofErr w:type="spellStart"/>
      <w:r w:rsidRPr="000D64E6">
        <w:t>a.c</w:t>
      </w:r>
      <w:proofErr w:type="spellEnd"/>
      <w:r w:rsidRPr="000D64E6">
        <w:t xml:space="preserve">. supply of frequency 100 Hz. </w:t>
      </w:r>
    </w:p>
    <w:p w:rsidR="00D76E65" w:rsidRPr="000D64E6" w:rsidRDefault="00D76E65" w:rsidP="00623AA0">
      <w:pPr>
        <w:ind w:left="567"/>
        <w:rPr>
          <w:rFonts w:ascii="MS Shell Dlg 2" w:eastAsia="Calibri" w:hAnsi="MS Shell Dlg 2" w:cs="MS Shell Dlg 2"/>
        </w:rPr>
      </w:pPr>
      <w:r w:rsidRPr="000D64E6">
        <w:t xml:space="preserve">The </w:t>
      </w:r>
      <w:proofErr w:type="spellStart"/>
      <w:r w:rsidRPr="000D64E6">
        <w:t>p.d</w:t>
      </w:r>
      <w:proofErr w:type="spellEnd"/>
      <w:r w:rsidRPr="000D64E6">
        <w:t xml:space="preserve">. across the capacitor is 5.00 V. When the frequency of the output from the supply is 100 Hz the capacitive reactance of the capacitor is 265 </w:t>
      </w:r>
      <w:r w:rsidRPr="000D64E6">
        <w:rPr>
          <w:rFonts w:ascii="Symbol" w:eastAsia="Calibri" w:hAnsi="Symbol" w:cs="Symbol"/>
        </w:rPr>
        <w:t></w:t>
      </w:r>
      <w:r w:rsidRPr="000D64E6">
        <w:rPr>
          <w:rFonts w:ascii="Symbol" w:eastAsia="Calibri" w:hAnsi="Symbol" w:cs="Symbol"/>
        </w:rPr>
        <w:t></w:t>
      </w:r>
    </w:p>
    <w:p w:rsidR="00D76E65" w:rsidRPr="000D64E6" w:rsidRDefault="00D76E65" w:rsidP="00623AA0">
      <w:pPr>
        <w:ind w:left="1134" w:hanging="567"/>
      </w:pPr>
      <w:r w:rsidRPr="000D64E6">
        <w:t>Calculate:</w:t>
      </w:r>
    </w:p>
    <w:p w:rsidR="00D76E65" w:rsidRPr="000D64E6" w:rsidRDefault="00D76E65" w:rsidP="00623AA0">
      <w:pPr>
        <w:ind w:left="1134" w:hanging="567"/>
      </w:pPr>
    </w:p>
    <w:p w:rsidR="00D76E65" w:rsidRPr="000D64E6" w:rsidRDefault="00D76E65" w:rsidP="00623AA0">
      <w:pPr>
        <w:ind w:left="1134" w:hanging="567"/>
      </w:pPr>
      <w:r w:rsidRPr="000D64E6">
        <w:t>(a)</w:t>
      </w:r>
      <w:r w:rsidRPr="000D64E6">
        <w:tab/>
      </w:r>
      <w:proofErr w:type="gramStart"/>
      <w:r w:rsidRPr="000D64E6">
        <w:t>the</w:t>
      </w:r>
      <w:proofErr w:type="gramEnd"/>
      <w:r w:rsidRPr="000D64E6">
        <w:t xml:space="preserve"> capacitance of the capacitor</w:t>
      </w:r>
    </w:p>
    <w:p w:rsidR="00D76E65" w:rsidRPr="000D64E6" w:rsidRDefault="00D76E65" w:rsidP="00623AA0">
      <w:pPr>
        <w:ind w:left="1134" w:hanging="567"/>
      </w:pPr>
      <w:r w:rsidRPr="000D64E6">
        <w:t>(b)</w:t>
      </w:r>
      <w:r w:rsidRPr="000D64E6">
        <w:tab/>
      </w:r>
      <w:proofErr w:type="gramStart"/>
      <w:r w:rsidRPr="000D64E6">
        <w:t>the</w:t>
      </w:r>
      <w:proofErr w:type="gramEnd"/>
      <w:r w:rsidRPr="000D64E6">
        <w:t xml:space="preserve"> current in the circuit</w:t>
      </w:r>
    </w:p>
    <w:p w:rsidR="00D76E65" w:rsidRPr="000D64E6" w:rsidRDefault="00D76E65" w:rsidP="00623AA0">
      <w:pPr>
        <w:ind w:left="1134" w:hanging="567"/>
      </w:pPr>
      <w:r w:rsidRPr="000D64E6">
        <w:t>(c)</w:t>
      </w:r>
      <w:r w:rsidRPr="000D64E6">
        <w:tab/>
      </w:r>
      <w:proofErr w:type="gramStart"/>
      <w:r w:rsidRPr="000D64E6">
        <w:t>the</w:t>
      </w:r>
      <w:proofErr w:type="gramEnd"/>
      <w:r w:rsidRPr="000D64E6">
        <w:t xml:space="preserve"> </w:t>
      </w:r>
      <w:proofErr w:type="spellStart"/>
      <w:r w:rsidRPr="000D64E6">
        <w:t>p.d</w:t>
      </w:r>
      <w:proofErr w:type="spellEnd"/>
      <w:r w:rsidRPr="000D64E6">
        <w:t>. across the resistor.</w:t>
      </w:r>
    </w:p>
    <w:p w:rsidR="00623AA0" w:rsidRDefault="00623AA0">
      <w:r>
        <w:br w:type="page"/>
      </w:r>
    </w:p>
    <w:p w:rsidR="00D76E65" w:rsidRPr="000D64E6" w:rsidRDefault="00D76E65" w:rsidP="00623AA0">
      <w:pPr>
        <w:ind w:left="567" w:hanging="567"/>
      </w:pPr>
      <w:r w:rsidRPr="000D64E6">
        <w:lastRenderedPageBreak/>
        <w:t>6.</w:t>
      </w:r>
      <w:r w:rsidRPr="000D64E6">
        <w:tab/>
        <w:t xml:space="preserve">A resistor and a capacitor are connected in series with a variable frequency constant amplitude </w:t>
      </w:r>
      <w:proofErr w:type="spellStart"/>
      <w:r w:rsidRPr="000D64E6">
        <w:t>a.c</w:t>
      </w:r>
      <w:proofErr w:type="spellEnd"/>
      <w:r w:rsidRPr="000D64E6">
        <w:t xml:space="preserve">. supply. The combined effect of the resistance </w:t>
      </w:r>
      <w:r w:rsidRPr="000D64E6">
        <w:rPr>
          <w:i/>
        </w:rPr>
        <w:t>R</w:t>
      </w:r>
      <w:r w:rsidRPr="000D64E6">
        <w:t xml:space="preserve"> and capacitive reactance </w:t>
      </w:r>
      <w:r w:rsidRPr="000D64E6">
        <w:rPr>
          <w:i/>
        </w:rPr>
        <w:t>X</w:t>
      </w:r>
      <w:r w:rsidRPr="000D64E6">
        <w:rPr>
          <w:vertAlign w:val="subscript"/>
        </w:rPr>
        <w:t>C</w:t>
      </w:r>
      <w:r w:rsidRPr="000D64E6">
        <w:t xml:space="preserve"> in series is known as the impedance </w:t>
      </w:r>
      <w:r w:rsidRPr="000D64E6">
        <w:rPr>
          <w:i/>
        </w:rPr>
        <w:t>Z</w:t>
      </w:r>
      <w:r w:rsidRPr="000D64E6">
        <w:t xml:space="preserve"> of the circuit where</w:t>
      </w:r>
    </w:p>
    <w:p w:rsidR="00D76E65" w:rsidRPr="000D64E6" w:rsidRDefault="00D76E65" w:rsidP="00623AA0">
      <w:pPr>
        <w:ind w:left="567"/>
      </w:pPr>
    </w:p>
    <w:p w:rsidR="00D76E65" w:rsidRPr="000D64E6" w:rsidRDefault="00D76E65" w:rsidP="00623AA0">
      <w:pPr>
        <w:ind w:left="567"/>
      </w:pPr>
      <w:r w:rsidRPr="000D64E6">
        <w:rPr>
          <w:position w:val="-12"/>
        </w:rPr>
        <w:object w:dxaOrig="1260" w:dyaOrig="420">
          <v:shape id="_x0000_i1043" type="#_x0000_t75" style="width:64.5pt;height:22.5pt" o:ole="">
            <v:imagedata r:id="rId78" o:title=""/>
          </v:shape>
          <o:OLEObject Type="Embed" ProgID="Equation.DSMT4" ShapeID="_x0000_i1043" DrawAspect="Content" ObjectID="_1521993804" r:id="rId79"/>
        </w:object>
      </w:r>
    </w:p>
    <w:p w:rsidR="00D76E65" w:rsidRPr="000D64E6" w:rsidRDefault="00D76E65" w:rsidP="00623AA0">
      <w:pPr>
        <w:ind w:left="567"/>
        <w:rPr>
          <w:i/>
        </w:rPr>
      </w:pPr>
    </w:p>
    <w:p w:rsidR="00D76E65" w:rsidRPr="000D64E6" w:rsidRDefault="00D76E65" w:rsidP="00623AA0">
      <w:pPr>
        <w:ind w:left="567"/>
      </w:pPr>
      <w:r w:rsidRPr="000D64E6">
        <w:rPr>
          <w:i/>
        </w:rPr>
        <w:t>Z</w:t>
      </w:r>
      <w:r w:rsidRPr="000D64E6">
        <w:t xml:space="preserve"> can be calculated from </w:t>
      </w:r>
      <w:r w:rsidRPr="000D64E6">
        <w:rPr>
          <w:i/>
        </w:rPr>
        <w:t>Z</w:t>
      </w:r>
      <w:r w:rsidRPr="000D64E6">
        <w:t xml:space="preserve"> = </w:t>
      </w:r>
      <w:r w:rsidRPr="000D64E6">
        <w:rPr>
          <w:i/>
        </w:rPr>
        <w:t>V</w:t>
      </w:r>
      <w:r w:rsidRPr="000D64E6">
        <w:t>/</w:t>
      </w:r>
      <w:r w:rsidRPr="000D64E6">
        <w:rPr>
          <w:i/>
        </w:rPr>
        <w:t>I</w:t>
      </w:r>
      <w:r w:rsidRPr="000D64E6">
        <w:t xml:space="preserve"> where </w:t>
      </w:r>
      <w:r w:rsidRPr="000D64E6">
        <w:rPr>
          <w:i/>
        </w:rPr>
        <w:t>V</w:t>
      </w:r>
      <w:r w:rsidRPr="000D64E6">
        <w:t xml:space="preserve"> is the voltage of the supply and </w:t>
      </w:r>
      <w:r w:rsidRPr="000D64E6">
        <w:rPr>
          <w:i/>
        </w:rPr>
        <w:t>I</w:t>
      </w:r>
      <w:r w:rsidRPr="000D64E6">
        <w:t xml:space="preserve"> is the current in the circuit.</w:t>
      </w:r>
    </w:p>
    <w:p w:rsidR="00D76E65" w:rsidRPr="000D64E6" w:rsidRDefault="00D76E65" w:rsidP="00623AA0">
      <w:pPr>
        <w:ind w:left="567"/>
      </w:pPr>
      <w:r w:rsidRPr="000D64E6">
        <w:t xml:space="preserve">The value of </w:t>
      </w:r>
      <w:r w:rsidRPr="000D64E6">
        <w:rPr>
          <w:i/>
        </w:rPr>
        <w:t xml:space="preserve">Z </w:t>
      </w:r>
      <w:r w:rsidRPr="000D64E6">
        <w:t>is found for different frequencies and the data used to plot the following graph.</w:t>
      </w:r>
    </w:p>
    <w:p w:rsidR="00D76E65" w:rsidRDefault="00D76E65" w:rsidP="00623AA0">
      <w:pPr>
        <w:ind w:left="567"/>
      </w:pPr>
    </w:p>
    <w:p w:rsidR="00623AA0" w:rsidRDefault="00623AA0" w:rsidP="00623AA0">
      <w:pPr>
        <w:ind w:left="567"/>
      </w:pPr>
      <w:r>
        <w:rPr>
          <w:noProof/>
        </w:rPr>
        <w:drawing>
          <wp:inline distT="0" distB="0" distL="0" distR="0">
            <wp:extent cx="5504180" cy="3321124"/>
            <wp:effectExtent l="0" t="0" r="1270" b="0"/>
            <wp:docPr id="4504" name="Picture 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t 71 graph.jpg"/>
                    <pic:cNvPicPr/>
                  </pic:nvPicPr>
                  <pic:blipFill>
                    <a:blip r:embed="rId80">
                      <a:extLst>
                        <a:ext uri="{28A0092B-C50C-407E-A947-70E740481C1C}">
                          <a14:useLocalDpi xmlns:a14="http://schemas.microsoft.com/office/drawing/2010/main" val="0"/>
                        </a:ext>
                      </a:extLst>
                    </a:blip>
                    <a:stretch>
                      <a:fillRect/>
                    </a:stretch>
                  </pic:blipFill>
                  <pic:spPr>
                    <a:xfrm>
                      <a:off x="0" y="0"/>
                      <a:ext cx="5496459" cy="3316465"/>
                    </a:xfrm>
                    <a:prstGeom prst="rect">
                      <a:avLst/>
                    </a:prstGeom>
                  </pic:spPr>
                </pic:pic>
              </a:graphicData>
            </a:graphic>
          </wp:inline>
        </w:drawing>
      </w:r>
    </w:p>
    <w:p w:rsidR="00623AA0" w:rsidRPr="000D64E6" w:rsidRDefault="00623AA0" w:rsidP="00623AA0">
      <w:pPr>
        <w:ind w:left="567"/>
      </w:pPr>
    </w:p>
    <w:p w:rsidR="00D76E65" w:rsidRPr="000D64E6" w:rsidRDefault="00D76E65" w:rsidP="00623AA0">
      <w:pPr>
        <w:ind w:left="567"/>
      </w:pPr>
      <w:r w:rsidRPr="000D64E6">
        <w:t xml:space="preserve">Use the graph and knowledge of the relationship for </w:t>
      </w:r>
      <w:r w:rsidRPr="000D64E6">
        <w:rPr>
          <w:i/>
        </w:rPr>
        <w:t>Z</w:t>
      </w:r>
      <w:r w:rsidRPr="000D64E6">
        <w:t xml:space="preserve"> and</w:t>
      </w:r>
      <w:r w:rsidR="00623AA0">
        <w:t xml:space="preserve"> to estimate:</w:t>
      </w:r>
    </w:p>
    <w:p w:rsidR="00D76E65" w:rsidRPr="000D64E6" w:rsidRDefault="00D76E65" w:rsidP="00623AA0">
      <w:pPr>
        <w:ind w:left="567"/>
      </w:pPr>
    </w:p>
    <w:p w:rsidR="00D76E65" w:rsidRPr="000D64E6" w:rsidRDefault="00623AA0" w:rsidP="00623AA0">
      <w:pPr>
        <w:ind w:left="567"/>
      </w:pPr>
      <w:r>
        <w:t>(a)</w:t>
      </w:r>
      <w:r>
        <w:tab/>
      </w:r>
      <w:proofErr w:type="gramStart"/>
      <w:r w:rsidR="00D76E65" w:rsidRPr="000D64E6">
        <w:t>the</w:t>
      </w:r>
      <w:proofErr w:type="gramEnd"/>
      <w:r w:rsidR="00D76E65" w:rsidRPr="000D64E6">
        <w:t xml:space="preserve"> value of the resistance</w:t>
      </w:r>
      <w:r>
        <w:t>;</w:t>
      </w:r>
    </w:p>
    <w:p w:rsidR="00D76E65" w:rsidRPr="000D64E6" w:rsidRDefault="00623AA0" w:rsidP="00623AA0">
      <w:pPr>
        <w:ind w:left="567"/>
      </w:pPr>
      <w:r>
        <w:t>(b)</w:t>
      </w:r>
      <w:r>
        <w:tab/>
      </w:r>
      <w:proofErr w:type="gramStart"/>
      <w:r w:rsidR="00D76E65" w:rsidRPr="000D64E6">
        <w:t>the</w:t>
      </w:r>
      <w:proofErr w:type="gramEnd"/>
      <w:r w:rsidR="00D76E65" w:rsidRPr="000D64E6">
        <w:t xml:space="preserve"> value of the capacitance.</w:t>
      </w:r>
    </w:p>
    <w:p w:rsidR="00D76E65" w:rsidRPr="000D64E6" w:rsidRDefault="00D76E65" w:rsidP="00623AA0">
      <w:pPr>
        <w:ind w:left="567"/>
      </w:pPr>
    </w:p>
    <w:p w:rsidR="00691C1E" w:rsidRDefault="00D76E65" w:rsidP="00D76E65">
      <w:pPr>
        <w:pStyle w:val="Heading1"/>
        <w:ind w:left="426" w:hanging="426"/>
      </w:pPr>
      <w:r w:rsidRPr="000D64E6">
        <w:rPr>
          <w:spacing w:val="10"/>
          <w:sz w:val="22"/>
          <w:szCs w:val="22"/>
        </w:rPr>
        <w:br w:type="page"/>
      </w:r>
      <w:r w:rsidR="00691C1E">
        <w:lastRenderedPageBreak/>
        <w:t xml:space="preserve">Tutorial </w:t>
      </w:r>
      <w:r w:rsidR="00FB1D1E">
        <w:t>8</w:t>
      </w:r>
      <w:r w:rsidR="00691C1E">
        <w:t>.0</w:t>
      </w:r>
    </w:p>
    <w:p w:rsidR="00691C1E" w:rsidRDefault="00691C1E" w:rsidP="00691C1E">
      <w:pPr>
        <w:rPr>
          <w:b/>
          <w:sz w:val="24"/>
          <w:szCs w:val="24"/>
        </w:rPr>
      </w:pPr>
    </w:p>
    <w:p w:rsidR="005C4151" w:rsidRDefault="005C4151" w:rsidP="00691C1E">
      <w:pPr>
        <w:autoSpaceDE w:val="0"/>
        <w:autoSpaceDN w:val="0"/>
        <w:adjustRightInd w:val="0"/>
        <w:ind w:left="426" w:hanging="426"/>
        <w:rPr>
          <w:b/>
          <w:bCs/>
          <w:sz w:val="24"/>
          <w:szCs w:val="24"/>
        </w:rPr>
      </w:pPr>
      <w:r w:rsidRPr="003805AE">
        <w:rPr>
          <w:b/>
          <w:bCs/>
          <w:sz w:val="24"/>
          <w:szCs w:val="24"/>
        </w:rPr>
        <w:t>Self-inductance</w:t>
      </w:r>
    </w:p>
    <w:p w:rsidR="003805AE" w:rsidRPr="003805AE" w:rsidRDefault="003805AE" w:rsidP="00F552A4">
      <w:pPr>
        <w:autoSpaceDE w:val="0"/>
        <w:autoSpaceDN w:val="0"/>
        <w:adjustRightInd w:val="0"/>
        <w:ind w:left="426" w:hanging="426"/>
        <w:rPr>
          <w:b/>
          <w:bCs/>
          <w:sz w:val="24"/>
          <w:szCs w:val="24"/>
        </w:rPr>
      </w:pPr>
    </w:p>
    <w:p w:rsidR="005C4151" w:rsidRPr="00F552A4" w:rsidRDefault="005C4151" w:rsidP="003805AE">
      <w:pPr>
        <w:tabs>
          <w:tab w:val="left" w:pos="851"/>
        </w:tabs>
        <w:autoSpaceDE w:val="0"/>
        <w:autoSpaceDN w:val="0"/>
        <w:adjustRightInd w:val="0"/>
        <w:ind w:left="426" w:hanging="426"/>
      </w:pPr>
      <w:r w:rsidRPr="00F552A4">
        <w:t xml:space="preserve">1. </w:t>
      </w:r>
      <w:r w:rsidR="003805AE">
        <w:tab/>
      </w:r>
      <w:r w:rsidRPr="00F552A4">
        <w:t>(</w:t>
      </w:r>
      <w:proofErr w:type="gramStart"/>
      <w:r w:rsidRPr="00F552A4">
        <w:t>a</w:t>
      </w:r>
      <w:proofErr w:type="gramEnd"/>
      <w:r w:rsidRPr="00F552A4">
        <w:t xml:space="preserve">) </w:t>
      </w:r>
      <w:r w:rsidR="003805AE">
        <w:tab/>
      </w:r>
      <w:r w:rsidRPr="00F552A4">
        <w:t xml:space="preserve">A student is investigating the production of an induced </w:t>
      </w:r>
      <w:proofErr w:type="spellStart"/>
      <w:r w:rsidRPr="00F552A4">
        <w:t>e.m.f</w:t>
      </w:r>
      <w:proofErr w:type="spellEnd"/>
      <w:r w:rsidRPr="00F552A4">
        <w:t>. across a coil.</w:t>
      </w:r>
    </w:p>
    <w:p w:rsidR="005C4151" w:rsidRPr="00F552A4" w:rsidRDefault="005C4151" w:rsidP="003805AE">
      <w:pPr>
        <w:autoSpaceDE w:val="0"/>
        <w:autoSpaceDN w:val="0"/>
        <w:adjustRightInd w:val="0"/>
        <w:ind w:left="1276" w:hanging="426"/>
      </w:pPr>
      <w:r w:rsidRPr="00F552A4">
        <w:t>Describe a simple experiment which would allow her to do this.</w:t>
      </w:r>
    </w:p>
    <w:p w:rsidR="005C4151" w:rsidRDefault="005C4151" w:rsidP="003805AE">
      <w:pPr>
        <w:autoSpaceDE w:val="0"/>
        <w:autoSpaceDN w:val="0"/>
        <w:adjustRightInd w:val="0"/>
        <w:ind w:left="851" w:hanging="426"/>
      </w:pPr>
      <w:r w:rsidRPr="00F552A4">
        <w:t xml:space="preserve">(b) </w:t>
      </w:r>
      <w:r w:rsidR="003805AE">
        <w:tab/>
      </w:r>
      <w:r w:rsidRPr="00F552A4">
        <w:t xml:space="preserve">State three ways in which the magnitude of the induced </w:t>
      </w:r>
      <w:proofErr w:type="spellStart"/>
      <w:r w:rsidRPr="00F552A4">
        <w:t>e.m.f</w:t>
      </w:r>
      <w:proofErr w:type="spellEnd"/>
      <w:r w:rsidRPr="00F552A4">
        <w:t>. across a coil</w:t>
      </w:r>
      <w:r w:rsidR="003805AE">
        <w:t xml:space="preserve"> </w:t>
      </w:r>
      <w:r w:rsidRPr="00F552A4">
        <w:t>can be increased.</w:t>
      </w:r>
    </w:p>
    <w:p w:rsidR="003805AE" w:rsidRPr="00F552A4" w:rsidRDefault="003805AE" w:rsidP="003805AE">
      <w:pPr>
        <w:autoSpaceDE w:val="0"/>
        <w:autoSpaceDN w:val="0"/>
        <w:adjustRightInd w:val="0"/>
        <w:ind w:left="851" w:hanging="426"/>
      </w:pPr>
    </w:p>
    <w:p w:rsidR="005C4151" w:rsidRDefault="005C4151" w:rsidP="00F552A4">
      <w:pPr>
        <w:autoSpaceDE w:val="0"/>
        <w:autoSpaceDN w:val="0"/>
        <w:adjustRightInd w:val="0"/>
        <w:ind w:left="426" w:hanging="426"/>
      </w:pPr>
      <w:r w:rsidRPr="00F552A4">
        <w:t xml:space="preserve">2. </w:t>
      </w:r>
      <w:r w:rsidR="003805AE">
        <w:tab/>
      </w:r>
      <w:r w:rsidRPr="00F552A4">
        <w:t>An inductor, resistor and battery are joined in series as shown below.</w:t>
      </w:r>
    </w:p>
    <w:p w:rsidR="003805AE" w:rsidRDefault="006F6E91" w:rsidP="003805AE">
      <w:pPr>
        <w:autoSpaceDE w:val="0"/>
        <w:autoSpaceDN w:val="0"/>
        <w:adjustRightInd w:val="0"/>
        <w:ind w:left="426" w:hanging="426"/>
        <w:jc w:val="center"/>
      </w:pPr>
      <w:r>
        <w:rPr>
          <w:noProof/>
        </w:rPr>
        <w:drawing>
          <wp:inline distT="0" distB="0" distL="0" distR="0">
            <wp:extent cx="1981200" cy="11430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981200" cy="1143000"/>
                    </a:xfrm>
                    <a:prstGeom prst="rect">
                      <a:avLst/>
                    </a:prstGeom>
                    <a:noFill/>
                    <a:ln>
                      <a:noFill/>
                    </a:ln>
                  </pic:spPr>
                </pic:pic>
              </a:graphicData>
            </a:graphic>
          </wp:inline>
        </w:drawing>
      </w:r>
    </w:p>
    <w:p w:rsidR="005C4151" w:rsidRPr="00F552A4" w:rsidRDefault="005C4151" w:rsidP="003805AE">
      <w:pPr>
        <w:autoSpaceDE w:val="0"/>
        <w:autoSpaceDN w:val="0"/>
        <w:adjustRightInd w:val="0"/>
        <w:ind w:left="851" w:hanging="426"/>
      </w:pPr>
      <w:r w:rsidRPr="00F552A4">
        <w:t xml:space="preserve">(a) </w:t>
      </w:r>
      <w:r w:rsidR="003805AE">
        <w:tab/>
      </w:r>
      <w:r w:rsidRPr="00F552A4">
        <w:t>The inductor has a large number of turns. The switch is closed. Sketch a</w:t>
      </w:r>
      <w:r w:rsidR="003805AE">
        <w:t xml:space="preserve"> </w:t>
      </w:r>
      <w:r w:rsidRPr="00F552A4">
        <w:t>graph to show how the current in the circuit varies with time.</w:t>
      </w:r>
    </w:p>
    <w:p w:rsidR="005C4151" w:rsidRPr="00F552A4" w:rsidRDefault="005C4151" w:rsidP="003805AE">
      <w:pPr>
        <w:autoSpaceDE w:val="0"/>
        <w:autoSpaceDN w:val="0"/>
        <w:adjustRightInd w:val="0"/>
        <w:ind w:left="851" w:hanging="426"/>
      </w:pPr>
      <w:r w:rsidRPr="00F552A4">
        <w:t xml:space="preserve">(b) </w:t>
      </w:r>
      <w:r w:rsidR="003805AE">
        <w:tab/>
      </w:r>
      <w:r w:rsidRPr="00F552A4">
        <w:t>Explain why the current does not reach its maximum value immediately.</w:t>
      </w:r>
    </w:p>
    <w:p w:rsidR="005C4151" w:rsidRPr="00F552A4" w:rsidRDefault="005C4151" w:rsidP="003805AE">
      <w:pPr>
        <w:autoSpaceDE w:val="0"/>
        <w:autoSpaceDN w:val="0"/>
        <w:adjustRightInd w:val="0"/>
        <w:ind w:left="851" w:hanging="426"/>
      </w:pPr>
      <w:r w:rsidRPr="00F552A4">
        <w:t xml:space="preserve">(c) </w:t>
      </w:r>
      <w:r w:rsidR="003805AE">
        <w:tab/>
      </w:r>
      <w:r w:rsidRPr="00F552A4">
        <w:t>The resistance of the resistor is reduced. How would the shape of the graph</w:t>
      </w:r>
      <w:r w:rsidR="003805AE">
        <w:t xml:space="preserve"> </w:t>
      </w:r>
      <w:proofErr w:type="gramStart"/>
      <w:r w:rsidRPr="00F552A4">
        <w:t>alter ?</w:t>
      </w:r>
      <w:proofErr w:type="gramEnd"/>
    </w:p>
    <w:p w:rsidR="005C4151" w:rsidRDefault="005C4151" w:rsidP="003805AE">
      <w:pPr>
        <w:autoSpaceDE w:val="0"/>
        <w:autoSpaceDN w:val="0"/>
        <w:adjustRightInd w:val="0"/>
        <w:ind w:left="851" w:hanging="426"/>
      </w:pPr>
      <w:r w:rsidRPr="00F552A4">
        <w:t xml:space="preserve">(d) </w:t>
      </w:r>
      <w:r w:rsidR="003805AE">
        <w:tab/>
      </w:r>
      <w:r w:rsidRPr="00F552A4">
        <w:t>The number of turns on the inductor is considerably reduced. State how the</w:t>
      </w:r>
      <w:r w:rsidR="003805AE">
        <w:t xml:space="preserve"> </w:t>
      </w:r>
      <w:r w:rsidRPr="00F552A4">
        <w:t>graph drawn in part (a) would alter.</w:t>
      </w:r>
    </w:p>
    <w:p w:rsidR="003805AE" w:rsidRPr="00F552A4" w:rsidRDefault="003805AE" w:rsidP="003805AE">
      <w:pPr>
        <w:autoSpaceDE w:val="0"/>
        <w:autoSpaceDN w:val="0"/>
        <w:adjustRightInd w:val="0"/>
        <w:ind w:left="851" w:hanging="426"/>
      </w:pPr>
    </w:p>
    <w:p w:rsidR="005C4151" w:rsidRDefault="005C4151" w:rsidP="00F552A4">
      <w:pPr>
        <w:autoSpaceDE w:val="0"/>
        <w:autoSpaceDN w:val="0"/>
        <w:adjustRightInd w:val="0"/>
        <w:ind w:left="426" w:hanging="426"/>
      </w:pPr>
      <w:r w:rsidRPr="00F552A4">
        <w:t xml:space="preserve">3. </w:t>
      </w:r>
      <w:r w:rsidR="003805AE">
        <w:tab/>
      </w:r>
      <w:r w:rsidRPr="00F552A4">
        <w:t>A circuit is set up as shown below.</w:t>
      </w:r>
    </w:p>
    <w:p w:rsidR="003805AE" w:rsidRPr="00F552A4" w:rsidRDefault="006F6E91" w:rsidP="003805AE">
      <w:pPr>
        <w:autoSpaceDE w:val="0"/>
        <w:autoSpaceDN w:val="0"/>
        <w:adjustRightInd w:val="0"/>
        <w:ind w:left="426" w:hanging="426"/>
        <w:jc w:val="center"/>
      </w:pPr>
      <w:r>
        <w:rPr>
          <w:noProof/>
        </w:rPr>
        <w:drawing>
          <wp:inline distT="0" distB="0" distL="0" distR="0">
            <wp:extent cx="1895475" cy="88582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895475" cy="885825"/>
                    </a:xfrm>
                    <a:prstGeom prst="rect">
                      <a:avLst/>
                    </a:prstGeom>
                    <a:noFill/>
                    <a:ln>
                      <a:noFill/>
                    </a:ln>
                  </pic:spPr>
                </pic:pic>
              </a:graphicData>
            </a:graphic>
          </wp:inline>
        </w:drawing>
      </w:r>
    </w:p>
    <w:p w:rsidR="005C4151" w:rsidRDefault="005C4151" w:rsidP="003805AE">
      <w:pPr>
        <w:autoSpaceDE w:val="0"/>
        <w:autoSpaceDN w:val="0"/>
        <w:adjustRightInd w:val="0"/>
        <w:ind w:left="851" w:hanging="426"/>
      </w:pPr>
      <w:r w:rsidRPr="00F552A4">
        <w:t xml:space="preserve">Explain how an induced </w:t>
      </w:r>
      <w:proofErr w:type="spellStart"/>
      <w:r w:rsidRPr="00F552A4">
        <w:t>e.m.f</w:t>
      </w:r>
      <w:proofErr w:type="spellEnd"/>
      <w:r w:rsidRPr="00F552A4">
        <w:t>. is produced across the coil.</w:t>
      </w:r>
    </w:p>
    <w:p w:rsidR="003805AE" w:rsidRPr="00F552A4" w:rsidRDefault="003805AE" w:rsidP="003805AE">
      <w:pPr>
        <w:autoSpaceDE w:val="0"/>
        <w:autoSpaceDN w:val="0"/>
        <w:adjustRightInd w:val="0"/>
        <w:ind w:left="851" w:hanging="426"/>
      </w:pPr>
    </w:p>
    <w:p w:rsidR="005C4151" w:rsidRPr="00F552A4" w:rsidRDefault="005C4151" w:rsidP="00F552A4">
      <w:pPr>
        <w:autoSpaceDE w:val="0"/>
        <w:autoSpaceDN w:val="0"/>
        <w:adjustRightInd w:val="0"/>
        <w:ind w:left="426" w:hanging="426"/>
      </w:pPr>
      <w:r w:rsidRPr="00F552A4">
        <w:t xml:space="preserve">4. </w:t>
      </w:r>
      <w:r w:rsidR="003805AE">
        <w:tab/>
      </w:r>
      <w:r w:rsidRPr="00F552A4">
        <w:t xml:space="preserve">When the current through an inductor is increasing the induced </w:t>
      </w:r>
      <w:proofErr w:type="spellStart"/>
      <w:r w:rsidRPr="00F552A4">
        <w:t>e.m.f</w:t>
      </w:r>
      <w:proofErr w:type="spellEnd"/>
      <w:r w:rsidRPr="00F552A4">
        <w:t>. opposes</w:t>
      </w:r>
      <w:r w:rsidR="003805AE">
        <w:t xml:space="preserve"> </w:t>
      </w:r>
      <w:r w:rsidRPr="00F552A4">
        <w:t>this increase in current. The current takes time to reach its maximum value.</w:t>
      </w:r>
    </w:p>
    <w:p w:rsidR="005C4151" w:rsidRPr="00F552A4" w:rsidRDefault="005C4151" w:rsidP="003805AE">
      <w:pPr>
        <w:autoSpaceDE w:val="0"/>
        <w:autoSpaceDN w:val="0"/>
        <w:adjustRightInd w:val="0"/>
        <w:ind w:left="851" w:hanging="426"/>
      </w:pPr>
      <w:r w:rsidRPr="00F552A4">
        <w:t xml:space="preserve">(a) </w:t>
      </w:r>
      <w:r w:rsidR="003805AE">
        <w:tab/>
      </w:r>
      <w:r w:rsidRPr="00F552A4">
        <w:t>Explain what happens when the current through an inductor decreases.</w:t>
      </w:r>
    </w:p>
    <w:p w:rsidR="005C4151" w:rsidRDefault="005C4151" w:rsidP="003805AE">
      <w:pPr>
        <w:autoSpaceDE w:val="0"/>
        <w:autoSpaceDN w:val="0"/>
        <w:adjustRightInd w:val="0"/>
        <w:ind w:left="851" w:hanging="426"/>
      </w:pPr>
      <w:r w:rsidRPr="00F552A4">
        <w:t xml:space="preserve">(b) </w:t>
      </w:r>
      <w:r w:rsidR="003805AE">
        <w:tab/>
      </w:r>
      <w:r w:rsidRPr="00F552A4">
        <w:t>The current through an inductor decreases. Use the conservation of energy</w:t>
      </w:r>
      <w:r w:rsidR="003805AE">
        <w:t xml:space="preserve"> </w:t>
      </w:r>
      <w:r w:rsidRPr="00F552A4">
        <w:t xml:space="preserve">to explain the direction of the induced </w:t>
      </w:r>
      <w:proofErr w:type="spellStart"/>
      <w:r w:rsidRPr="00F552A4">
        <w:t>e.m.f</w:t>
      </w:r>
      <w:proofErr w:type="spellEnd"/>
      <w:r w:rsidRPr="00F552A4">
        <w:t>.</w:t>
      </w:r>
    </w:p>
    <w:p w:rsidR="003805AE" w:rsidRPr="00F552A4" w:rsidRDefault="003805AE" w:rsidP="003805AE">
      <w:pPr>
        <w:autoSpaceDE w:val="0"/>
        <w:autoSpaceDN w:val="0"/>
        <w:adjustRightInd w:val="0"/>
        <w:ind w:left="851" w:hanging="426"/>
      </w:pPr>
    </w:p>
    <w:p w:rsidR="005C4151" w:rsidRPr="00F552A4" w:rsidRDefault="005C4151" w:rsidP="003805AE">
      <w:pPr>
        <w:tabs>
          <w:tab w:val="left" w:pos="426"/>
        </w:tabs>
        <w:autoSpaceDE w:val="0"/>
        <w:autoSpaceDN w:val="0"/>
        <w:adjustRightInd w:val="0"/>
        <w:ind w:left="851" w:hanging="851"/>
      </w:pPr>
      <w:r w:rsidRPr="00F552A4">
        <w:t xml:space="preserve">5. </w:t>
      </w:r>
      <w:r w:rsidR="003805AE">
        <w:tab/>
      </w:r>
      <w:r w:rsidRPr="00F552A4">
        <w:t>(</w:t>
      </w:r>
      <w:proofErr w:type="gramStart"/>
      <w:r w:rsidRPr="00F552A4">
        <w:t>a</w:t>
      </w:r>
      <w:proofErr w:type="gramEnd"/>
      <w:r w:rsidRPr="00F552A4">
        <w:t xml:space="preserve">) </w:t>
      </w:r>
      <w:r w:rsidR="003805AE">
        <w:tab/>
      </w:r>
      <w:r w:rsidRPr="00F552A4">
        <w:t xml:space="preserve">The current through a coil changes. State the equation for the </w:t>
      </w:r>
      <w:proofErr w:type="spellStart"/>
      <w:r w:rsidRPr="00F552A4">
        <w:t>e.m.f</w:t>
      </w:r>
      <w:proofErr w:type="spellEnd"/>
      <w:r w:rsidRPr="00F552A4">
        <w:t>. induced</w:t>
      </w:r>
      <w:r w:rsidR="003805AE">
        <w:t xml:space="preserve"> </w:t>
      </w:r>
      <w:r w:rsidRPr="00F552A4">
        <w:t>acros</w:t>
      </w:r>
      <w:r w:rsidR="003805AE">
        <w:t>s the coil in terms of the self-</w:t>
      </w:r>
      <w:r w:rsidRPr="00F552A4">
        <w:t>inductance of the coil.</w:t>
      </w:r>
    </w:p>
    <w:p w:rsidR="005C4151" w:rsidRPr="00F552A4" w:rsidRDefault="005C4151" w:rsidP="003805AE">
      <w:pPr>
        <w:autoSpaceDE w:val="0"/>
        <w:autoSpaceDN w:val="0"/>
        <w:adjustRightInd w:val="0"/>
        <w:ind w:left="851" w:hanging="426"/>
      </w:pPr>
      <w:r w:rsidRPr="00F552A4">
        <w:t xml:space="preserve">(b) </w:t>
      </w:r>
      <w:r w:rsidR="003805AE">
        <w:tab/>
      </w:r>
      <w:r w:rsidRPr="00F552A4">
        <w:t>State the unit of inductance.</w:t>
      </w:r>
    </w:p>
    <w:p w:rsidR="005C4151" w:rsidRDefault="005C4151" w:rsidP="003805AE">
      <w:pPr>
        <w:ind w:left="851" w:hanging="426"/>
      </w:pPr>
      <w:r w:rsidRPr="00F552A4">
        <w:t xml:space="preserve">(c) </w:t>
      </w:r>
      <w:r w:rsidR="003805AE">
        <w:tab/>
      </w:r>
      <w:r w:rsidRPr="00F552A4">
        <w:t>State the equation for the energy stored in the magnetic field of an inductor.</w:t>
      </w:r>
    </w:p>
    <w:p w:rsidR="003805AE" w:rsidRPr="00F552A4" w:rsidRDefault="003805AE" w:rsidP="003805AE">
      <w:pPr>
        <w:ind w:left="851" w:hanging="426"/>
      </w:pPr>
    </w:p>
    <w:p w:rsidR="003805AE" w:rsidRDefault="005C4151" w:rsidP="00F552A4">
      <w:pPr>
        <w:autoSpaceDE w:val="0"/>
        <w:autoSpaceDN w:val="0"/>
        <w:adjustRightInd w:val="0"/>
        <w:ind w:left="426" w:hanging="426"/>
      </w:pPr>
      <w:r w:rsidRPr="00F552A4">
        <w:t xml:space="preserve">6. </w:t>
      </w:r>
      <w:r w:rsidR="003805AE">
        <w:tab/>
      </w:r>
      <w:r w:rsidRPr="00F552A4">
        <w:t xml:space="preserve">An inductor, resistor and </w:t>
      </w:r>
      <w:proofErr w:type="spellStart"/>
      <w:proofErr w:type="gramStart"/>
      <w:r w:rsidRPr="00F552A4">
        <w:t>d.c</w:t>
      </w:r>
      <w:proofErr w:type="gramEnd"/>
      <w:r w:rsidRPr="00F552A4">
        <w:t>.</w:t>
      </w:r>
      <w:proofErr w:type="spellEnd"/>
      <w:r w:rsidRPr="00F552A4">
        <w:t xml:space="preserve"> supply are connected in series as shown below. </w:t>
      </w:r>
    </w:p>
    <w:p w:rsidR="003805AE" w:rsidRDefault="006F6E91" w:rsidP="003805AE">
      <w:pPr>
        <w:autoSpaceDE w:val="0"/>
        <w:autoSpaceDN w:val="0"/>
        <w:adjustRightInd w:val="0"/>
        <w:ind w:left="426" w:hanging="426"/>
        <w:jc w:val="center"/>
      </w:pPr>
      <w:r>
        <w:rPr>
          <w:noProof/>
        </w:rPr>
        <w:drawing>
          <wp:inline distT="0" distB="0" distL="0" distR="0">
            <wp:extent cx="2028825" cy="94297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028825" cy="942975"/>
                    </a:xfrm>
                    <a:prstGeom prst="rect">
                      <a:avLst/>
                    </a:prstGeom>
                    <a:noFill/>
                    <a:ln>
                      <a:noFill/>
                    </a:ln>
                  </pic:spPr>
                </pic:pic>
              </a:graphicData>
            </a:graphic>
          </wp:inline>
        </w:drawing>
      </w:r>
    </w:p>
    <w:p w:rsidR="005C4151" w:rsidRPr="00F552A4" w:rsidRDefault="005C4151" w:rsidP="003805AE">
      <w:pPr>
        <w:autoSpaceDE w:val="0"/>
        <w:autoSpaceDN w:val="0"/>
        <w:adjustRightInd w:val="0"/>
        <w:ind w:left="426"/>
      </w:pPr>
      <w:r w:rsidRPr="00F552A4">
        <w:t>The</w:t>
      </w:r>
      <w:r w:rsidR="003805AE">
        <w:t xml:space="preserve"> </w:t>
      </w:r>
      <w:r w:rsidRPr="00F552A4">
        <w:t xml:space="preserve">internal resistance of the </w:t>
      </w:r>
      <w:proofErr w:type="spellStart"/>
      <w:proofErr w:type="gramStart"/>
      <w:r w:rsidRPr="00F552A4">
        <w:t>d.c</w:t>
      </w:r>
      <w:proofErr w:type="gramEnd"/>
      <w:r w:rsidRPr="00F552A4">
        <w:t>.</w:t>
      </w:r>
      <w:proofErr w:type="spellEnd"/>
      <w:r w:rsidRPr="00F552A4">
        <w:t xml:space="preserve"> supply is negligible.</w:t>
      </w:r>
    </w:p>
    <w:p w:rsidR="005C4151" w:rsidRPr="00F552A4" w:rsidRDefault="005C4151" w:rsidP="003805AE">
      <w:pPr>
        <w:autoSpaceDE w:val="0"/>
        <w:autoSpaceDN w:val="0"/>
        <w:adjustRightInd w:val="0"/>
        <w:ind w:left="426"/>
      </w:pPr>
      <w:r w:rsidRPr="00F552A4">
        <w:t xml:space="preserve">The inductance of the inductor is 0.40 H. The resistance of the resistor is 15 </w:t>
      </w:r>
      <w:r w:rsidR="003805AE">
        <w:rPr>
          <w:rFonts w:ascii="Symbol" w:hAnsi="Symbol"/>
        </w:rPr>
        <w:t></w:t>
      </w:r>
      <w:r w:rsidRPr="00F552A4">
        <w:t>.</w:t>
      </w:r>
    </w:p>
    <w:p w:rsidR="005C4151" w:rsidRPr="00F552A4" w:rsidRDefault="005C4151" w:rsidP="003805AE">
      <w:pPr>
        <w:autoSpaceDE w:val="0"/>
        <w:autoSpaceDN w:val="0"/>
        <w:adjustRightInd w:val="0"/>
        <w:ind w:left="426"/>
      </w:pPr>
      <w:r w:rsidRPr="00F552A4">
        <w:t>The switch is now closed.</w:t>
      </w:r>
    </w:p>
    <w:p w:rsidR="005C4151" w:rsidRPr="00F552A4" w:rsidRDefault="005C4151" w:rsidP="003805AE">
      <w:pPr>
        <w:autoSpaceDE w:val="0"/>
        <w:autoSpaceDN w:val="0"/>
        <w:adjustRightInd w:val="0"/>
        <w:ind w:left="851" w:hanging="426"/>
      </w:pPr>
      <w:r w:rsidRPr="00F552A4">
        <w:t xml:space="preserve">(a) </w:t>
      </w:r>
      <w:r w:rsidR="003805AE">
        <w:tab/>
      </w:r>
      <w:r w:rsidRPr="00F552A4">
        <w:t>Why does it take a short time for the current to reach its steady value?</w:t>
      </w:r>
    </w:p>
    <w:p w:rsidR="005C4151" w:rsidRPr="00F552A4" w:rsidRDefault="005C4151" w:rsidP="003805AE">
      <w:pPr>
        <w:autoSpaceDE w:val="0"/>
        <w:autoSpaceDN w:val="0"/>
        <w:adjustRightInd w:val="0"/>
        <w:ind w:left="851" w:hanging="426"/>
      </w:pPr>
      <w:r w:rsidRPr="00F552A4">
        <w:t xml:space="preserve">(b) </w:t>
      </w:r>
      <w:r w:rsidR="003805AE">
        <w:tab/>
      </w:r>
      <w:r w:rsidRPr="00F552A4">
        <w:t>Calculate the steady current reached.</w:t>
      </w:r>
    </w:p>
    <w:p w:rsidR="005C4151" w:rsidRDefault="005C4151" w:rsidP="003805AE">
      <w:pPr>
        <w:autoSpaceDE w:val="0"/>
        <w:autoSpaceDN w:val="0"/>
        <w:adjustRightInd w:val="0"/>
        <w:ind w:left="851" w:hanging="426"/>
      </w:pPr>
      <w:r w:rsidRPr="00F552A4">
        <w:t xml:space="preserve">(b) </w:t>
      </w:r>
      <w:r w:rsidR="003805AE">
        <w:tab/>
      </w:r>
      <w:r w:rsidRPr="00F552A4">
        <w:t>When the current reaches a steady value, calculate the energy stored in the</w:t>
      </w:r>
      <w:r w:rsidR="003805AE">
        <w:t xml:space="preserve"> </w:t>
      </w:r>
      <w:r w:rsidRPr="00F552A4">
        <w:t>inductor.</w:t>
      </w:r>
    </w:p>
    <w:p w:rsidR="005C4151" w:rsidRDefault="003805AE" w:rsidP="00F552A4">
      <w:pPr>
        <w:autoSpaceDE w:val="0"/>
        <w:autoSpaceDN w:val="0"/>
        <w:adjustRightInd w:val="0"/>
        <w:ind w:left="426" w:hanging="426"/>
      </w:pPr>
      <w:r>
        <w:br w:type="page"/>
      </w:r>
      <w:r w:rsidR="005C4151" w:rsidRPr="00F552A4">
        <w:lastRenderedPageBreak/>
        <w:t xml:space="preserve">7. </w:t>
      </w:r>
      <w:r>
        <w:tab/>
      </w:r>
      <w:r w:rsidR="005C4151" w:rsidRPr="00F552A4">
        <w:t>An inductor is connected to an ammeter and an 8.0V direct supply of negligible</w:t>
      </w:r>
      <w:r>
        <w:t xml:space="preserve"> </w:t>
      </w:r>
      <w:r w:rsidR="005C4151" w:rsidRPr="00F552A4">
        <w:t xml:space="preserve">internal resistance, as shown below. The resistance of the inductor coil is 20 </w:t>
      </w:r>
      <w:r>
        <w:rPr>
          <w:rFonts w:ascii="Symbol" w:hAnsi="Symbol"/>
        </w:rPr>
        <w:t></w:t>
      </w:r>
      <w:r w:rsidR="005C4151" w:rsidRPr="00F552A4">
        <w:t>.</w:t>
      </w:r>
    </w:p>
    <w:p w:rsidR="003805AE" w:rsidRPr="00F552A4" w:rsidRDefault="006F6E91" w:rsidP="003805AE">
      <w:pPr>
        <w:autoSpaceDE w:val="0"/>
        <w:autoSpaceDN w:val="0"/>
        <w:adjustRightInd w:val="0"/>
        <w:ind w:left="426" w:hanging="426"/>
        <w:jc w:val="center"/>
      </w:pPr>
      <w:r>
        <w:rPr>
          <w:noProof/>
        </w:rPr>
        <w:drawing>
          <wp:inline distT="0" distB="0" distL="0" distR="0">
            <wp:extent cx="1447800" cy="866775"/>
            <wp:effectExtent l="0" t="0" r="0"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47800" cy="866775"/>
                    </a:xfrm>
                    <a:prstGeom prst="rect">
                      <a:avLst/>
                    </a:prstGeom>
                    <a:noFill/>
                    <a:ln>
                      <a:noFill/>
                    </a:ln>
                  </pic:spPr>
                </pic:pic>
              </a:graphicData>
            </a:graphic>
          </wp:inline>
        </w:drawing>
      </w:r>
    </w:p>
    <w:p w:rsidR="003805AE" w:rsidRDefault="003805AE" w:rsidP="00F552A4">
      <w:pPr>
        <w:autoSpaceDE w:val="0"/>
        <w:autoSpaceDN w:val="0"/>
        <w:adjustRightInd w:val="0"/>
        <w:ind w:left="426" w:hanging="426"/>
      </w:pPr>
    </w:p>
    <w:p w:rsidR="005C4151" w:rsidRPr="00F552A4" w:rsidRDefault="005C4151" w:rsidP="003805AE">
      <w:pPr>
        <w:autoSpaceDE w:val="0"/>
        <w:autoSpaceDN w:val="0"/>
        <w:adjustRightInd w:val="0"/>
        <w:ind w:left="426"/>
      </w:pPr>
      <w:r w:rsidRPr="00F552A4">
        <w:t>When the reading on the ammeter is 0.10 A, the rate of change of current is</w:t>
      </w:r>
      <w:r w:rsidR="003805AE">
        <w:t xml:space="preserve"> </w:t>
      </w:r>
      <w:proofErr w:type="gramStart"/>
      <w:r w:rsidRPr="00F552A4">
        <w:t>100 A s</w:t>
      </w:r>
      <w:r w:rsidRPr="003805AE">
        <w:rPr>
          <w:vertAlign w:val="superscript"/>
        </w:rPr>
        <w:t>-1</w:t>
      </w:r>
      <w:proofErr w:type="gramEnd"/>
      <w:r w:rsidRPr="00F552A4">
        <w:t>.</w:t>
      </w:r>
    </w:p>
    <w:p w:rsidR="005C4151" w:rsidRPr="00F552A4" w:rsidRDefault="005C4151" w:rsidP="003805AE">
      <w:pPr>
        <w:autoSpaceDE w:val="0"/>
        <w:autoSpaceDN w:val="0"/>
        <w:adjustRightInd w:val="0"/>
        <w:ind w:left="851" w:hanging="426"/>
      </w:pPr>
      <w:r w:rsidRPr="00F552A4">
        <w:t xml:space="preserve">(a) </w:t>
      </w:r>
      <w:r w:rsidR="003805AE">
        <w:tab/>
      </w:r>
      <w:r w:rsidRPr="00F552A4">
        <w:t xml:space="preserve">Calculate the </w:t>
      </w:r>
      <w:proofErr w:type="spellStart"/>
      <w:r w:rsidRPr="00F552A4">
        <w:t>p.d</w:t>
      </w:r>
      <w:proofErr w:type="spellEnd"/>
      <w:r w:rsidRPr="00F552A4">
        <w:t>. across the coil.</w:t>
      </w:r>
    </w:p>
    <w:p w:rsidR="005C4151" w:rsidRPr="00F552A4" w:rsidRDefault="005C4151" w:rsidP="003805AE">
      <w:pPr>
        <w:autoSpaceDE w:val="0"/>
        <w:autoSpaceDN w:val="0"/>
        <w:adjustRightInd w:val="0"/>
        <w:ind w:left="851" w:hanging="426"/>
      </w:pPr>
      <w:r w:rsidRPr="00F552A4">
        <w:t xml:space="preserve">(b) </w:t>
      </w:r>
      <w:r w:rsidR="003805AE">
        <w:tab/>
      </w:r>
      <w:r w:rsidRPr="00F552A4">
        <w:t xml:space="preserve">Find the induced </w:t>
      </w:r>
      <w:proofErr w:type="spellStart"/>
      <w:r w:rsidRPr="00F552A4">
        <w:t>e.m.f</w:t>
      </w:r>
      <w:proofErr w:type="spellEnd"/>
      <w:r w:rsidRPr="00F552A4">
        <w:t>. across the coil.</w:t>
      </w:r>
    </w:p>
    <w:p w:rsidR="005C4151" w:rsidRPr="00F552A4" w:rsidRDefault="005C4151" w:rsidP="003805AE">
      <w:pPr>
        <w:autoSpaceDE w:val="0"/>
        <w:autoSpaceDN w:val="0"/>
        <w:adjustRightInd w:val="0"/>
        <w:ind w:left="851" w:hanging="426"/>
      </w:pPr>
      <w:r w:rsidRPr="00F552A4">
        <w:t xml:space="preserve">(c) </w:t>
      </w:r>
      <w:r w:rsidR="003805AE">
        <w:tab/>
      </w:r>
      <w:r w:rsidRPr="00F552A4">
        <w:t>Calculate the inductance of the coil.</w:t>
      </w:r>
    </w:p>
    <w:p w:rsidR="005C4151" w:rsidRDefault="005C4151" w:rsidP="003805AE">
      <w:pPr>
        <w:autoSpaceDE w:val="0"/>
        <w:autoSpaceDN w:val="0"/>
        <w:adjustRightInd w:val="0"/>
        <w:ind w:left="851" w:hanging="426"/>
      </w:pPr>
      <w:r w:rsidRPr="00F552A4">
        <w:t xml:space="preserve">(d) </w:t>
      </w:r>
      <w:r w:rsidR="003805AE">
        <w:tab/>
      </w:r>
      <w:r w:rsidRPr="00F552A4">
        <w:t>Calculate the energy stored in the inductor.</w:t>
      </w:r>
    </w:p>
    <w:p w:rsidR="003805AE" w:rsidRPr="00F552A4" w:rsidRDefault="003805AE" w:rsidP="003805AE">
      <w:pPr>
        <w:autoSpaceDE w:val="0"/>
        <w:autoSpaceDN w:val="0"/>
        <w:adjustRightInd w:val="0"/>
        <w:ind w:left="851" w:hanging="426"/>
      </w:pPr>
    </w:p>
    <w:p w:rsidR="005C4151" w:rsidRPr="00F552A4" w:rsidRDefault="005C4151" w:rsidP="00F552A4">
      <w:pPr>
        <w:autoSpaceDE w:val="0"/>
        <w:autoSpaceDN w:val="0"/>
        <w:adjustRightInd w:val="0"/>
        <w:ind w:left="426" w:hanging="426"/>
      </w:pPr>
      <w:r w:rsidRPr="00F552A4">
        <w:t xml:space="preserve">9. </w:t>
      </w:r>
      <w:r w:rsidR="003805AE">
        <w:tab/>
      </w:r>
      <w:r w:rsidRPr="00F552A4">
        <w:t xml:space="preserve">Which of the following are vector </w:t>
      </w:r>
      <w:proofErr w:type="gramStart"/>
      <w:r w:rsidRPr="00F552A4">
        <w:t>quantities:</w:t>
      </w:r>
      <w:proofErr w:type="gramEnd"/>
    </w:p>
    <w:p w:rsidR="005C4151" w:rsidRDefault="005C4151" w:rsidP="003805AE">
      <w:pPr>
        <w:autoSpaceDE w:val="0"/>
        <w:autoSpaceDN w:val="0"/>
        <w:adjustRightInd w:val="0"/>
        <w:ind w:left="426"/>
      </w:pPr>
      <w:proofErr w:type="gramStart"/>
      <w:r w:rsidRPr="00F552A4">
        <w:t>induced</w:t>
      </w:r>
      <w:proofErr w:type="gramEnd"/>
      <w:r w:rsidRPr="00F552A4">
        <w:t xml:space="preserve"> </w:t>
      </w:r>
      <w:proofErr w:type="spellStart"/>
      <w:r w:rsidRPr="00F552A4">
        <w:t>e.m.f</w:t>
      </w:r>
      <w:proofErr w:type="spellEnd"/>
      <w:r w:rsidRPr="00F552A4">
        <w:t>., self-inductance, energy stored in an inductor, rate of change of</w:t>
      </w:r>
      <w:r w:rsidR="003805AE">
        <w:t xml:space="preserve"> </w:t>
      </w:r>
      <w:r w:rsidRPr="00F552A4">
        <w:t>current.</w:t>
      </w:r>
    </w:p>
    <w:p w:rsidR="003805AE" w:rsidRPr="00F552A4" w:rsidRDefault="003805AE" w:rsidP="00F552A4">
      <w:pPr>
        <w:autoSpaceDE w:val="0"/>
        <w:autoSpaceDN w:val="0"/>
        <w:adjustRightInd w:val="0"/>
        <w:ind w:left="426" w:hanging="426"/>
      </w:pPr>
    </w:p>
    <w:p w:rsidR="005C4151" w:rsidRDefault="005C4151" w:rsidP="00F552A4">
      <w:pPr>
        <w:autoSpaceDE w:val="0"/>
        <w:autoSpaceDN w:val="0"/>
        <w:adjustRightInd w:val="0"/>
        <w:ind w:left="426" w:hanging="426"/>
      </w:pPr>
      <w:r w:rsidRPr="00F552A4">
        <w:t xml:space="preserve">10. </w:t>
      </w:r>
      <w:r w:rsidR="003805AE">
        <w:tab/>
      </w:r>
      <w:r w:rsidRPr="00F552A4">
        <w:t xml:space="preserve">An inductor is connected to a variable </w:t>
      </w:r>
      <w:proofErr w:type="spellStart"/>
      <w:r w:rsidRPr="00F552A4">
        <w:t>a.c</w:t>
      </w:r>
      <w:proofErr w:type="spellEnd"/>
      <w:r w:rsidRPr="00F552A4">
        <w:t>. supply as shown below.</w:t>
      </w:r>
    </w:p>
    <w:p w:rsidR="003805AE" w:rsidRPr="00F552A4" w:rsidRDefault="006F6E91" w:rsidP="003805AE">
      <w:pPr>
        <w:autoSpaceDE w:val="0"/>
        <w:autoSpaceDN w:val="0"/>
        <w:adjustRightInd w:val="0"/>
        <w:ind w:left="426" w:hanging="426"/>
        <w:jc w:val="center"/>
      </w:pPr>
      <w:r>
        <w:rPr>
          <w:noProof/>
        </w:rPr>
        <w:drawing>
          <wp:inline distT="0" distB="0" distL="0" distR="0">
            <wp:extent cx="1943100" cy="942975"/>
            <wp:effectExtent l="0" t="0" r="0" b="952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943100" cy="942975"/>
                    </a:xfrm>
                    <a:prstGeom prst="rect">
                      <a:avLst/>
                    </a:prstGeom>
                    <a:noFill/>
                    <a:ln>
                      <a:noFill/>
                    </a:ln>
                  </pic:spPr>
                </pic:pic>
              </a:graphicData>
            </a:graphic>
          </wp:inline>
        </w:drawing>
      </w:r>
    </w:p>
    <w:p w:rsidR="005C4151" w:rsidRPr="00F552A4" w:rsidRDefault="005C4151" w:rsidP="003805AE">
      <w:pPr>
        <w:tabs>
          <w:tab w:val="left" w:pos="851"/>
        </w:tabs>
        <w:autoSpaceDE w:val="0"/>
        <w:autoSpaceDN w:val="0"/>
        <w:adjustRightInd w:val="0"/>
        <w:ind w:left="1276" w:hanging="851"/>
      </w:pPr>
      <w:r w:rsidRPr="00F552A4">
        <w:t xml:space="preserve">(a) </w:t>
      </w:r>
      <w:r w:rsidR="003805AE">
        <w:tab/>
      </w:r>
      <w:r w:rsidRPr="00F552A4">
        <w:t>(</w:t>
      </w:r>
      <w:proofErr w:type="gramStart"/>
      <w:r w:rsidRPr="00F552A4">
        <w:t>i</w:t>
      </w:r>
      <w:proofErr w:type="gramEnd"/>
      <w:r w:rsidRPr="00F552A4">
        <w:t xml:space="preserve">) </w:t>
      </w:r>
      <w:r w:rsidR="003805AE">
        <w:tab/>
      </w:r>
      <w:r w:rsidRPr="00F552A4">
        <w:t xml:space="preserve">The frequency of the </w:t>
      </w:r>
      <w:proofErr w:type="spellStart"/>
      <w:r w:rsidRPr="00F552A4">
        <w:t>a.c</w:t>
      </w:r>
      <w:proofErr w:type="spellEnd"/>
      <w:r w:rsidRPr="00F552A4">
        <w:t xml:space="preserve">. supply is increased. </w:t>
      </w:r>
      <w:r w:rsidR="003805AE">
        <w:br/>
      </w:r>
      <w:r w:rsidRPr="00F552A4">
        <w:t>Draw a graph to show</w:t>
      </w:r>
      <w:r w:rsidR="003805AE">
        <w:t xml:space="preserve"> </w:t>
      </w:r>
      <w:r w:rsidRPr="00F552A4">
        <w:t>how the current in the circuit varies with the frequency of the supply.</w:t>
      </w:r>
    </w:p>
    <w:p w:rsidR="005C4151" w:rsidRPr="00F552A4" w:rsidRDefault="005C4151" w:rsidP="00BB188C">
      <w:pPr>
        <w:tabs>
          <w:tab w:val="left" w:pos="851"/>
        </w:tabs>
        <w:autoSpaceDE w:val="0"/>
        <w:autoSpaceDN w:val="0"/>
        <w:adjustRightInd w:val="0"/>
        <w:ind w:left="1276" w:hanging="425"/>
      </w:pPr>
      <w:r w:rsidRPr="00F552A4">
        <w:t>(ii) The inductor is removed and replaced by a capacitor. Draw another</w:t>
      </w:r>
      <w:r w:rsidR="00BB188C">
        <w:t xml:space="preserve"> </w:t>
      </w:r>
      <w:r w:rsidRPr="00F552A4">
        <w:t>graph to show how the current in the circuit varies with the frequency of</w:t>
      </w:r>
      <w:r w:rsidR="00BB188C">
        <w:t xml:space="preserve"> </w:t>
      </w:r>
      <w:r w:rsidRPr="00F552A4">
        <w:t>the supply.</w:t>
      </w:r>
    </w:p>
    <w:p w:rsidR="005C4151" w:rsidRDefault="005C4151" w:rsidP="003805AE">
      <w:pPr>
        <w:tabs>
          <w:tab w:val="left" w:pos="1418"/>
        </w:tabs>
        <w:autoSpaceDE w:val="0"/>
        <w:autoSpaceDN w:val="0"/>
        <w:adjustRightInd w:val="0"/>
        <w:ind w:left="851" w:hanging="426"/>
      </w:pPr>
      <w:r w:rsidRPr="00F552A4">
        <w:t>(b) The inductor has reactance. State what is meant by the term ‘reactance’.</w:t>
      </w:r>
    </w:p>
    <w:p w:rsidR="00BB188C" w:rsidRPr="00F552A4" w:rsidRDefault="00BB188C" w:rsidP="003805AE">
      <w:pPr>
        <w:tabs>
          <w:tab w:val="left" w:pos="1418"/>
        </w:tabs>
        <w:autoSpaceDE w:val="0"/>
        <w:autoSpaceDN w:val="0"/>
        <w:adjustRightInd w:val="0"/>
        <w:ind w:left="851" w:hanging="426"/>
      </w:pPr>
    </w:p>
    <w:p w:rsidR="005C4151" w:rsidRPr="00F552A4" w:rsidRDefault="005C4151" w:rsidP="00F552A4">
      <w:pPr>
        <w:autoSpaceDE w:val="0"/>
        <w:autoSpaceDN w:val="0"/>
        <w:adjustRightInd w:val="0"/>
        <w:ind w:left="426" w:hanging="426"/>
      </w:pPr>
      <w:r w:rsidRPr="00F552A4">
        <w:t xml:space="preserve">11. </w:t>
      </w:r>
      <w:r w:rsidR="00BB188C">
        <w:tab/>
      </w:r>
      <w:r w:rsidRPr="00F552A4">
        <w:t>Describe an example of the use of an inductor:</w:t>
      </w:r>
    </w:p>
    <w:p w:rsidR="005C4151" w:rsidRPr="00F552A4" w:rsidRDefault="005C4151" w:rsidP="00BB188C">
      <w:pPr>
        <w:autoSpaceDE w:val="0"/>
        <w:autoSpaceDN w:val="0"/>
        <w:adjustRightInd w:val="0"/>
        <w:ind w:left="851" w:hanging="426"/>
      </w:pPr>
      <w:r w:rsidRPr="00F552A4">
        <w:t xml:space="preserve">(a) </w:t>
      </w:r>
      <w:r w:rsidR="00BB188C">
        <w:tab/>
      </w:r>
      <w:proofErr w:type="gramStart"/>
      <w:r w:rsidRPr="00F552A4">
        <w:t>as</w:t>
      </w:r>
      <w:proofErr w:type="gramEnd"/>
      <w:r w:rsidRPr="00F552A4">
        <w:t xml:space="preserve"> a source of a high </w:t>
      </w:r>
      <w:proofErr w:type="spellStart"/>
      <w:r w:rsidRPr="00F552A4">
        <w:t>e.m.f</w:t>
      </w:r>
      <w:proofErr w:type="spellEnd"/>
      <w:r w:rsidRPr="00F552A4">
        <w:t>.</w:t>
      </w:r>
    </w:p>
    <w:p w:rsidR="005C4151" w:rsidRPr="00F552A4" w:rsidRDefault="005C4151" w:rsidP="00BB188C">
      <w:pPr>
        <w:ind w:left="851" w:hanging="426"/>
      </w:pPr>
      <w:r w:rsidRPr="00F552A4">
        <w:t>(b)</w:t>
      </w:r>
      <w:r w:rsidR="00BB188C">
        <w:tab/>
      </w:r>
      <w:proofErr w:type="gramStart"/>
      <w:r w:rsidRPr="00F552A4">
        <w:t>in</w:t>
      </w:r>
      <w:proofErr w:type="gramEnd"/>
      <w:r w:rsidRPr="00F552A4">
        <w:t xml:space="preserve"> blocking </w:t>
      </w:r>
      <w:proofErr w:type="spellStart"/>
      <w:r w:rsidRPr="00F552A4">
        <w:t>a.c</w:t>
      </w:r>
      <w:proofErr w:type="spellEnd"/>
      <w:r w:rsidRPr="00F552A4">
        <w:t xml:space="preserve">. signals while transmitting </w:t>
      </w:r>
      <w:proofErr w:type="spellStart"/>
      <w:r w:rsidRPr="00F552A4">
        <w:t>d.c.</w:t>
      </w:r>
      <w:proofErr w:type="spellEnd"/>
      <w:r w:rsidRPr="00F552A4">
        <w:t xml:space="preserve"> signals.</w:t>
      </w:r>
    </w:p>
    <w:p w:rsidR="005C4151" w:rsidRPr="00F552A4" w:rsidRDefault="005C4151" w:rsidP="00F552A4">
      <w:pPr>
        <w:ind w:left="426" w:hanging="426"/>
      </w:pPr>
    </w:p>
    <w:p w:rsidR="00DC1497" w:rsidRPr="00F552A4" w:rsidRDefault="00DC1497" w:rsidP="00F552A4">
      <w:pPr>
        <w:ind w:left="426" w:hanging="426"/>
      </w:pPr>
    </w:p>
    <w:p w:rsidR="00DC1497" w:rsidRPr="00F552A4" w:rsidRDefault="00DC1497" w:rsidP="00F552A4">
      <w:pPr>
        <w:tabs>
          <w:tab w:val="left" w:pos="284"/>
        </w:tabs>
        <w:ind w:left="426" w:hanging="426"/>
      </w:pPr>
    </w:p>
    <w:p w:rsidR="00691C1E" w:rsidRDefault="00DC1497" w:rsidP="00691C1E">
      <w:pPr>
        <w:pStyle w:val="Heading1"/>
      </w:pPr>
      <w:r w:rsidRPr="00F552A4">
        <w:rPr>
          <w:sz w:val="20"/>
        </w:rPr>
        <w:br w:type="page"/>
      </w:r>
      <w:r w:rsidR="00FB1D1E">
        <w:lastRenderedPageBreak/>
        <w:t>Tutorial 8</w:t>
      </w:r>
      <w:r w:rsidR="00691C1E">
        <w:t>.1</w:t>
      </w:r>
    </w:p>
    <w:p w:rsidR="00691C1E" w:rsidRDefault="00691C1E" w:rsidP="00691C1E">
      <w:pPr>
        <w:rPr>
          <w:b/>
          <w:sz w:val="24"/>
          <w:szCs w:val="24"/>
        </w:rPr>
      </w:pPr>
    </w:p>
    <w:p w:rsidR="00691C1E" w:rsidRDefault="00691C1E" w:rsidP="00691C1E">
      <w:pPr>
        <w:rPr>
          <w:b/>
          <w:sz w:val="24"/>
          <w:szCs w:val="24"/>
        </w:rPr>
      </w:pPr>
      <w:r>
        <w:rPr>
          <w:b/>
          <w:sz w:val="24"/>
          <w:szCs w:val="24"/>
        </w:rPr>
        <w:t>Self-</w:t>
      </w:r>
      <w:r w:rsidRPr="00E67F3D">
        <w:rPr>
          <w:b/>
          <w:sz w:val="24"/>
          <w:szCs w:val="24"/>
        </w:rPr>
        <w:t>Inductance</w:t>
      </w:r>
    </w:p>
    <w:p w:rsidR="00691C1E" w:rsidRPr="00E67F3D" w:rsidRDefault="00691C1E" w:rsidP="00691C1E">
      <w:pPr>
        <w:rPr>
          <w:b/>
          <w:sz w:val="24"/>
          <w:szCs w:val="24"/>
        </w:rPr>
      </w:pPr>
    </w:p>
    <w:p w:rsidR="00691C1E" w:rsidRPr="00E67F3D" w:rsidRDefault="00691C1E" w:rsidP="00691C1E">
      <w:pPr>
        <w:ind w:left="426" w:hanging="426"/>
      </w:pPr>
      <w:r>
        <w:rPr>
          <w:noProof/>
        </w:rPr>
        <mc:AlternateContent>
          <mc:Choice Requires="wpg">
            <w:drawing>
              <wp:anchor distT="0" distB="0" distL="114300" distR="114300" simplePos="0" relativeHeight="251735552" behindDoc="0" locked="0" layoutInCell="0" allowOverlap="1" wp14:anchorId="3226A65D" wp14:editId="0FC911B5">
                <wp:simplePos x="0" y="0"/>
                <wp:positionH relativeFrom="column">
                  <wp:posOffset>1351915</wp:posOffset>
                </wp:positionH>
                <wp:positionV relativeFrom="paragraph">
                  <wp:posOffset>688340</wp:posOffset>
                </wp:positionV>
                <wp:extent cx="2181860" cy="1001395"/>
                <wp:effectExtent l="0" t="0" r="0" b="0"/>
                <wp:wrapNone/>
                <wp:docPr id="3962" name="Group 10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860" cy="1001395"/>
                          <a:chOff x="1737" y="14355"/>
                          <a:chExt cx="3436" cy="1577"/>
                        </a:xfrm>
                      </wpg:grpSpPr>
                      <wps:wsp>
                        <wps:cNvPr id="3963" name="Rectangle 1094"/>
                        <wps:cNvSpPr>
                          <a:spLocks noChangeArrowheads="1"/>
                        </wps:cNvSpPr>
                        <wps:spPr bwMode="auto">
                          <a:xfrm>
                            <a:off x="1756" y="15203"/>
                            <a:ext cx="281" cy="393"/>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_</w:t>
                              </w:r>
                            </w:p>
                          </w:txbxContent>
                        </wps:txbx>
                        <wps:bodyPr rot="0" vert="horz" wrap="square" lIns="0" tIns="0" rIns="0" bIns="0" anchor="t" anchorCtr="0" upright="1">
                          <a:noAutofit/>
                        </wps:bodyPr>
                      </wps:wsp>
                      <wps:wsp>
                        <wps:cNvPr id="3964" name="Rectangle 1095"/>
                        <wps:cNvSpPr>
                          <a:spLocks noChangeArrowheads="1"/>
                        </wps:cNvSpPr>
                        <wps:spPr bwMode="auto">
                          <a:xfrm>
                            <a:off x="1737" y="14912"/>
                            <a:ext cx="204" cy="207"/>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w:t>
                              </w:r>
                            </w:p>
                          </w:txbxContent>
                        </wps:txbx>
                        <wps:bodyPr rot="0" vert="horz" wrap="square" lIns="0" tIns="0" rIns="0" bIns="0" anchor="t" anchorCtr="0" upright="1">
                          <a:noAutofit/>
                        </wps:bodyPr>
                      </wps:wsp>
                      <wps:wsp>
                        <wps:cNvPr id="3965" name="Line 1096"/>
                        <wps:cNvCnPr/>
                        <wps:spPr bwMode="auto">
                          <a:xfrm>
                            <a:off x="3242" y="14503"/>
                            <a:ext cx="1405"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66" name="Line 1097"/>
                        <wps:cNvCnPr/>
                        <wps:spPr bwMode="auto">
                          <a:xfrm>
                            <a:off x="1963" y="14503"/>
                            <a:ext cx="1" cy="53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67" name="Line 1098"/>
                        <wps:cNvCnPr/>
                        <wps:spPr bwMode="auto">
                          <a:xfrm>
                            <a:off x="1963" y="15516"/>
                            <a:ext cx="1" cy="4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68" name="Line 1099"/>
                        <wps:cNvCnPr/>
                        <wps:spPr bwMode="auto">
                          <a:xfrm>
                            <a:off x="1963" y="15931"/>
                            <a:ext cx="267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69" name="Line 1100"/>
                        <wps:cNvCnPr/>
                        <wps:spPr bwMode="auto">
                          <a:xfrm>
                            <a:off x="4631" y="14503"/>
                            <a:ext cx="1" cy="26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70" name="Line 1101"/>
                        <wps:cNvCnPr/>
                        <wps:spPr bwMode="auto">
                          <a:xfrm>
                            <a:off x="4631" y="15757"/>
                            <a:ext cx="1" cy="1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71" name="Oval 1102"/>
                        <wps:cNvSpPr>
                          <a:spLocks noChangeArrowheads="1"/>
                        </wps:cNvSpPr>
                        <wps:spPr bwMode="auto">
                          <a:xfrm>
                            <a:off x="1940" y="15470"/>
                            <a:ext cx="46" cy="47"/>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72" name="Oval 1103"/>
                        <wps:cNvSpPr>
                          <a:spLocks noChangeArrowheads="1"/>
                        </wps:cNvSpPr>
                        <wps:spPr bwMode="auto">
                          <a:xfrm>
                            <a:off x="1940" y="15033"/>
                            <a:ext cx="46" cy="47"/>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73" name="Rectangle 1104"/>
                        <wps:cNvSpPr>
                          <a:spLocks noChangeArrowheads="1"/>
                        </wps:cNvSpPr>
                        <wps:spPr bwMode="auto">
                          <a:xfrm>
                            <a:off x="4538" y="14765"/>
                            <a:ext cx="216" cy="328"/>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74" name="Rectangle 1105"/>
                        <wps:cNvSpPr>
                          <a:spLocks noChangeArrowheads="1"/>
                        </wps:cNvSpPr>
                        <wps:spPr bwMode="auto">
                          <a:xfrm>
                            <a:off x="4911" y="15409"/>
                            <a:ext cx="157" cy="249"/>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L</w:t>
                              </w:r>
                            </w:p>
                          </w:txbxContent>
                        </wps:txbx>
                        <wps:bodyPr rot="0" vert="horz" wrap="square" lIns="0" tIns="0" rIns="0" bIns="0" anchor="t" anchorCtr="0" upright="1">
                          <a:noAutofit/>
                        </wps:bodyPr>
                      </wps:wsp>
                      <wps:wsp>
                        <wps:cNvPr id="3975" name="Line 1106"/>
                        <wps:cNvCnPr/>
                        <wps:spPr bwMode="auto">
                          <a:xfrm flipH="1">
                            <a:off x="4631" y="15087"/>
                            <a:ext cx="1" cy="24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76" name="Rectangle 1107"/>
                        <wps:cNvSpPr>
                          <a:spLocks noChangeArrowheads="1"/>
                        </wps:cNvSpPr>
                        <wps:spPr bwMode="auto">
                          <a:xfrm>
                            <a:off x="4808" y="14778"/>
                            <a:ext cx="365" cy="299"/>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 xml:space="preserve">1 </w:t>
                              </w:r>
                              <w:r>
                                <w:rPr>
                                  <w:rFonts w:ascii="Symbol" w:hAnsi="Symbol"/>
                                </w:rPr>
                                <w:t></w:t>
                              </w:r>
                            </w:p>
                          </w:txbxContent>
                        </wps:txbx>
                        <wps:bodyPr rot="0" vert="horz" wrap="square" lIns="0" tIns="0" rIns="0" bIns="0" anchor="t" anchorCtr="0" upright="1">
                          <a:noAutofit/>
                        </wps:bodyPr>
                      </wps:wsp>
                      <wpg:grpSp>
                        <wpg:cNvPr id="3977" name="Group 1108"/>
                        <wpg:cNvGrpSpPr>
                          <a:grpSpLocks/>
                        </wpg:cNvGrpSpPr>
                        <wpg:grpSpPr bwMode="auto">
                          <a:xfrm rot="5400000">
                            <a:off x="4528" y="15450"/>
                            <a:ext cx="422" cy="163"/>
                            <a:chOff x="7318" y="5670"/>
                            <a:chExt cx="512" cy="193"/>
                          </a:xfrm>
                        </wpg:grpSpPr>
                        <wpg:grpSp>
                          <wpg:cNvPr id="3978" name="Group 1109"/>
                          <wpg:cNvGrpSpPr>
                            <a:grpSpLocks/>
                          </wpg:cNvGrpSpPr>
                          <wpg:grpSpPr bwMode="auto">
                            <a:xfrm rot="5400000" flipH="1" flipV="1">
                              <a:off x="7515" y="5550"/>
                              <a:ext cx="116" cy="510"/>
                              <a:chOff x="7590" y="1785"/>
                              <a:chExt cx="210" cy="1650"/>
                            </a:xfrm>
                          </wpg:grpSpPr>
                          <wpg:grpSp>
                            <wpg:cNvPr id="3979" name="Group 1110"/>
                            <wpg:cNvGrpSpPr>
                              <a:grpSpLocks/>
                            </wpg:cNvGrpSpPr>
                            <wpg:grpSpPr bwMode="auto">
                              <a:xfrm>
                                <a:off x="7590" y="1785"/>
                                <a:ext cx="210" cy="825"/>
                                <a:chOff x="7590" y="1785"/>
                                <a:chExt cx="210" cy="825"/>
                              </a:xfrm>
                            </wpg:grpSpPr>
                            <wpg:grpSp>
                              <wpg:cNvPr id="3980" name="Group 1111"/>
                              <wpg:cNvGrpSpPr>
                                <a:grpSpLocks/>
                              </wpg:cNvGrpSpPr>
                              <wpg:grpSpPr bwMode="auto">
                                <a:xfrm>
                                  <a:off x="7590" y="1785"/>
                                  <a:ext cx="210" cy="405"/>
                                  <a:chOff x="7590" y="1785"/>
                                  <a:chExt cx="210" cy="405"/>
                                </a:xfrm>
                              </wpg:grpSpPr>
                              <wps:wsp>
                                <wps:cNvPr id="3981" name="Arc 1112"/>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2" name="Arc 1113"/>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83" name="Group 1114"/>
                              <wpg:cNvGrpSpPr>
                                <a:grpSpLocks/>
                              </wpg:cNvGrpSpPr>
                              <wpg:grpSpPr bwMode="auto">
                                <a:xfrm>
                                  <a:off x="7590" y="2205"/>
                                  <a:ext cx="210" cy="405"/>
                                  <a:chOff x="7590" y="1785"/>
                                  <a:chExt cx="210" cy="405"/>
                                </a:xfrm>
                              </wpg:grpSpPr>
                              <wps:wsp>
                                <wps:cNvPr id="3984" name="Arc 1115"/>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5" name="Arc 1116"/>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986" name="Group 1117"/>
                            <wpg:cNvGrpSpPr>
                              <a:grpSpLocks/>
                            </wpg:cNvGrpSpPr>
                            <wpg:grpSpPr bwMode="auto">
                              <a:xfrm>
                                <a:off x="7590" y="2610"/>
                                <a:ext cx="210" cy="825"/>
                                <a:chOff x="7590" y="1785"/>
                                <a:chExt cx="210" cy="825"/>
                              </a:xfrm>
                            </wpg:grpSpPr>
                            <wpg:grpSp>
                              <wpg:cNvPr id="3987" name="Group 1118"/>
                              <wpg:cNvGrpSpPr>
                                <a:grpSpLocks/>
                              </wpg:cNvGrpSpPr>
                              <wpg:grpSpPr bwMode="auto">
                                <a:xfrm>
                                  <a:off x="7590" y="1785"/>
                                  <a:ext cx="210" cy="405"/>
                                  <a:chOff x="7590" y="1785"/>
                                  <a:chExt cx="210" cy="405"/>
                                </a:xfrm>
                              </wpg:grpSpPr>
                              <wps:wsp>
                                <wps:cNvPr id="3988" name="Arc 1119"/>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9" name="Arc 1120"/>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90" name="Group 1121"/>
                              <wpg:cNvGrpSpPr>
                                <a:grpSpLocks/>
                              </wpg:cNvGrpSpPr>
                              <wpg:grpSpPr bwMode="auto">
                                <a:xfrm>
                                  <a:off x="7590" y="2205"/>
                                  <a:ext cx="210" cy="405"/>
                                  <a:chOff x="7590" y="1785"/>
                                  <a:chExt cx="210" cy="405"/>
                                </a:xfrm>
                              </wpg:grpSpPr>
                              <wps:wsp>
                                <wps:cNvPr id="3991" name="Arc 1122"/>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2" name="Arc 1123"/>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3993" name="Line 1124"/>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94" name="Text Box 1125"/>
                        <wps:cNvSpPr txBox="1">
                          <a:spLocks noChangeArrowheads="1"/>
                        </wps:cNvSpPr>
                        <wps:spPr bwMode="auto">
                          <a:xfrm>
                            <a:off x="2043" y="15075"/>
                            <a:ext cx="480" cy="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691C1E">
                              <w:r>
                                <w:t>12 V</w:t>
                              </w:r>
                            </w:p>
                          </w:txbxContent>
                        </wps:txbx>
                        <wps:bodyPr rot="0" vert="horz" wrap="square" lIns="0" tIns="45720" rIns="0" bIns="45720" anchor="t" anchorCtr="0" upright="1">
                          <a:noAutofit/>
                        </wps:bodyPr>
                      </wps:wsp>
                      <wps:wsp>
                        <wps:cNvPr id="3995" name="Line 1126"/>
                        <wps:cNvCnPr/>
                        <wps:spPr bwMode="auto">
                          <a:xfrm flipH="1">
                            <a:off x="1965" y="14503"/>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6" name="Line 1127"/>
                        <wps:cNvCnPr/>
                        <wps:spPr bwMode="auto">
                          <a:xfrm flipV="1">
                            <a:off x="2805" y="14355"/>
                            <a:ext cx="39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3" o:spid="_x0000_s1205" style="position:absolute;left:0;text-align:left;margin-left:106.45pt;margin-top:54.2pt;width:171.8pt;height:78.85pt;z-index:251735552;mso-position-horizontal-relative:text;mso-position-vertical-relative:text" coordorigin="1737,14355" coordsize="3436,1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" o:allowincell="f">
                <v:rect id="Rectangle 1094" o:spid="_x0000_s1206" style="position:absolute;left:1756;top:15203;width:281;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iVAcYA&#10;AADdAAAADwAAAGRycy9kb3ducmV2LnhtbESP3WoCMRSE7wXfIRzBG6lZfxC7GkVapC0oWusDHDZn&#10;N4ubk2WT6vbtjVDwcpiZb5jlurWVuFLjS8cKRsMEBHHmdMmFgvPP9mUOwgdkjZVjUvBHHtarbmeJ&#10;qXY3/qbrKRQiQtinqMCEUKdS+syQRT90NXH0ctdYDFE2hdQN3iLcVnKcJDNpseS4YLCmN0PZ5fRr&#10;Ffh8tzfH97D/2H7N3WAwPbR6lCvV77WbBYhAbXiG/9ufWsHkdTaBx5v4BO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8iVAcYAAADdAAAADwAAAAAAAAAAAAAAAACYAgAAZHJz&#10;L2Rvd25yZXYueG1sUEsFBgAAAAAEAAQA9QAAAIsDAAAAAA==&#10;" strokecolor="white" strokeweight="1pt">
                  <v:textbox inset="0,0,0,0">
                    <w:txbxContent>
                      <w:p w:rsidR="004E7FA4" w:rsidRDefault="004E7FA4" w:rsidP="00691C1E">
                        <w:r>
                          <w:t>_</w:t>
                        </w:r>
                      </w:p>
                    </w:txbxContent>
                  </v:textbox>
                </v:rect>
                <v:rect id="Rectangle 1095" o:spid="_x0000_s1207" style="position:absolute;left:1737;top:14912;width:204;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ENdcYA&#10;AADdAAAADwAAAGRycy9kb3ducmV2LnhtbESP0WoCMRRE3wX/IVzBF6lZrYhdjSItUoWK1voBl83d&#10;zeLmZtmkuv17Iwh9HGbmDLNYtbYSV2p86VjBaJiAIM6cLrlQcP7ZvMxA+ICssXJMCv7Iw2rZ7Sww&#10;1e7G33Q9hUJECPsUFZgQ6lRKnxmy6IeuJo5e7hqLIcqmkLrBW4TbSo6TZCotlhwXDNb0bii7nH6t&#10;Ap9/7c3xI+w/N7uZGwwmh1aPcqX6vXY9BxGoDf/hZ3urFby+TSfweBOf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ENdcYAAADdAAAADwAAAAAAAAAAAAAAAACYAgAAZHJz&#10;L2Rvd25yZXYueG1sUEsFBgAAAAAEAAQA9QAAAIsDAAAAAA==&#10;" strokecolor="white" strokeweight="1pt">
                  <v:textbox inset="0,0,0,0">
                    <w:txbxContent>
                      <w:p w:rsidR="004E7FA4" w:rsidRDefault="004E7FA4" w:rsidP="00691C1E">
                        <w:r>
                          <w:t>+</w:t>
                        </w:r>
                      </w:p>
                    </w:txbxContent>
                  </v:textbox>
                </v:rect>
                <v:line id="Line 1096" o:spid="_x0000_s1208" style="position:absolute;visibility:visible;mso-wrap-style:square" from="3242,14503" to="4647,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rAHMYAAADdAAAADwAAAGRycy9kb3ducmV2LnhtbESP0WoCMRRE34X+Q7gF3zRrRalbo5RW&#10;QfGhdNsPuG5uN1s3N0sSde3XN4Lg4zAzZ5j5srONOJEPtWMFo2EGgrh0uuZKwffXevAMIkRkjY1j&#10;UnChAMvFQ2+OuXZn/qRTESuRIBxyVGBibHMpQ2nIYhi6ljh5P85bjEn6SmqP5wS3jXzKsqm0WHNa&#10;MNjSm6HyUBytgq3f7w6jv8rIPW/9qvl4nwX7q1T/sXt9ARGpi/fwrb3RCsaz6QSub9IT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6wBzGAAAA3QAAAA8AAAAAAAAA&#10;AAAAAAAAoQIAAGRycy9kb3ducmV2LnhtbFBLBQYAAAAABAAEAPkAAACUAwAAAAA=&#10;" strokeweight="1pt"/>
                <v:line id="Line 1097" o:spid="_x0000_s1209" style="position:absolute;visibility:visible;mso-wrap-style:square" from="1963,14503" to="1964,15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ea8UAAADdAAAADwAAAGRycy9kb3ducmV2LnhtbESP0WoCMRRE3wX/IdxC3zRrC4tujVJs&#10;CxUfitoPuG6um9XNzZKkuvr1piD4OMzMGWY672wjTuRD7VjBaJiBIC6drrlS8Lv9GoxBhIissXFM&#10;Ci4UYD7r96ZYaHfmNZ02sRIJwqFABSbGtpAylIYshqFriZO3d95iTNJXUns8J7ht5EuW5dJizWnB&#10;YEsLQ+Vx82cVLP1udRxdKyN3vPSfzc/HJNiDUs9P3fsbiEhdfITv7W+t4HWS5/D/Jj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ea8UAAADdAAAADwAAAAAAAAAA&#10;AAAAAAChAgAAZHJzL2Rvd25yZXYueG1sUEsFBgAAAAAEAAQA+QAAAJMDAAAAAA==&#10;" strokeweight="1pt"/>
                <v:line id="Line 1098" o:spid="_x0000_s1210" style="position:absolute;visibility:visible;mso-wrap-style:square" from="1963,15516" to="1964,15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T78MUAAADdAAAADwAAAGRycy9kb3ducmV2LnhtbESP0WoCMRRE3wv+Q7iCbzWrgtWtUUQt&#10;VHwo1X7AdXO72bq5WZKoq19vCoU+DjNzhpktWluLC/lQOVYw6GcgiAunKy4VfB3enicgQkTWWDsm&#10;BTcKsJh3nmaYa3flT7rsYykShEOOCkyMTS5lKAxZDH3XECfv23mLMUlfSu3xmuC2lsMsG0uLFacF&#10;gw2tDBWn/dkq2Prj7jS4l0Yeees39cd6GuyPUr1uu3wFEamN/+G/9rtWMJqOX+D3TXoCc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T78MUAAADdAAAADwAAAAAAAAAA&#10;AAAAAAChAgAAZHJzL2Rvd25yZXYueG1sUEsFBgAAAAAEAAQA+QAAAJMDAAAAAA==&#10;" strokeweight="1pt"/>
                <v:line id="Line 1099" o:spid="_x0000_s1211" style="position:absolute;visibility:visible;mso-wrap-style:square" from="1963,15931" to="4633,1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vgsIAAADdAAAADwAAAGRycy9kb3ducmV2LnhtbERPy2oCMRTdC/2HcAvuNKOC6GgUaS0o&#10;XYiPD7hOrpPRyc2QpDr265tFweXhvOfL1tbiTj5UjhUM+hkI4sLpiksFp+NXbwIiRGSNtWNS8KQA&#10;y8VbZ465dg/e0/0QS5FCOOSowMTY5FKGwpDF0HcNceIuzluMCfpSao+PFG5rOcyysbRYcWow2NCH&#10;oeJ2+LEKtv78fRv8lkaeeevX9e5zGuxVqe57u5qBiNTGl/jfvdEKRtNxmpvepCcgF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vgsIAAADdAAAADwAAAAAAAAAAAAAA&#10;AAChAgAAZHJzL2Rvd25yZXYueG1sUEsFBgAAAAAEAAQA+QAAAJADAAAAAA==&#10;" strokeweight="1pt"/>
                <v:line id="Line 1100" o:spid="_x0000_s1212" style="position:absolute;visibility:visible;mso-wrap-style:square" from="4631,14503" to="4632,14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fKGcUAAADdAAAADwAAAGRycy9kb3ducmV2LnhtbESP0WoCMRRE3wX/IdxC3zRrC+JujVJs&#10;CxUfitoPuG6um9XNzZKkuvr1piD4OMzMGWY672wjTuRD7VjBaJiBIC6drrlS8Lv9GkxAhIissXFM&#10;Ci4UYD7r96ZYaHfmNZ02sRIJwqFABSbGtpAylIYshqFriZO3d95iTNJXUns8J7ht5EuWjaXFmtOC&#10;wZYWhsrj5s8qWPrd6ji6VkbueOk/m5+PPNiDUs9P3fsbiEhdfITv7W+t4DUf5/D/Jj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fKGcUAAADdAAAADwAAAAAAAAAA&#10;AAAAAAChAgAAZHJzL2Rvd25yZXYueG1sUEsFBgAAAAAEAAQA+QAAAJMDAAAAAA==&#10;" strokeweight="1pt"/>
                <v:line id="Line 1101" o:spid="_x0000_s1213" style="position:absolute;visibility:visible;mso-wrap-style:square" from="4631,15757" to="4632,15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T1WcIAAADdAAAADwAAAGRycy9kb3ducmV2LnhtbERPzWoCMRC+C32HMAVvmlXB1q1RSlVQ&#10;eii1fYBxM25WN5Mlibr69OYgePz4/qfz1tbiTD5UjhUM+hkI4sLpiksF/3+r3juIEJE11o5JwZUC&#10;zGcvnSnm2l34l87bWIoUwiFHBSbGJpcyFIYshr5riBO3d95iTNCXUnu8pHBby2GWjaXFilODwYa+&#10;DBXH7ckq2Pjd93FwK43c8cYv65/FJNiDUt3X9vMDRKQ2PsUP91orGE3e0v70Jj0BOb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T1WcIAAADdAAAADwAAAAAAAAAAAAAA&#10;AAChAgAAZHJzL2Rvd25yZXYueG1sUEsFBgAAAAAEAAQA+QAAAJADAAAAAA==&#10;" strokeweight="1pt"/>
                <v:oval id="Oval 1102" o:spid="_x0000_s1214" style="position:absolute;left:1940;top:15470;width:4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VW6sYA&#10;AADdAAAADwAAAGRycy9kb3ducmV2LnhtbESPQWvCQBSE70L/w/IK3nSTCrFGVymikEuRai+9vWaf&#10;SWj2bdjdxuiv7woFj8PMfMOsNoNpRU/ON5YVpNMEBHFpdcOVgs/TfvIKwgdkja1lUnAlD5v102iF&#10;ubYX/qD+GCoRIexzVFCH0OVS+rImg35qO+Lona0zGKJ0ldQOLxFuWvmSJJk02HBcqLGjbU3lz/HX&#10;KKD5e7HLzH6RHYadTr8Kt73130qNn4e3JYhAQ3iE/9uFVjBbzFO4v4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VW6sYAAADdAAAADwAAAAAAAAAAAAAAAACYAgAAZHJz&#10;L2Rvd25yZXYueG1sUEsFBgAAAAAEAAQA9QAAAIsDAAAAAA==&#10;" strokeweight="1pt"/>
                <v:oval id="Oval 1103" o:spid="_x0000_s1215" style="position:absolute;left:1940;top:15033;width:4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fIncYA&#10;AADdAAAADwAAAGRycy9kb3ducmV2LnhtbESPQWvCQBSE74L/YXlCb7rRQtToKkUUcpGi9tLbM/ua&#10;hGbfht1tTPvr3YLgcZiZb5j1tjeN6Mj52rKC6SQBQVxYXXOp4ONyGC9A+ICssbFMCn7Jw3YzHKwx&#10;0/bGJ+rOoRQRwj5DBVUIbSalLyoy6Ce2JY7el3UGQ5SulNrhLcJNI2dJkkqDNceFClvaVVR8n3+M&#10;Apof831qDsv0vd/r6Wfudn/dVamXUf+2AhGoD8/wo51rBa/L+Qz+38Qn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fIncYAAADdAAAADwAAAAAAAAAAAAAAAACYAgAAZHJz&#10;L2Rvd25yZXYueG1sUEsFBgAAAAAEAAQA9QAAAIsDAAAAAA==&#10;" strokeweight="1pt"/>
                <v:rect id="Rectangle 1104" o:spid="_x0000_s1216" style="position:absolute;left:4538;top:14765;width:216;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5khMgA&#10;AADdAAAADwAAAGRycy9kb3ducmV2LnhtbESP3WoCMRSE7wt9h3AKvSmabYVVV6O0hdJCRfAHxbvD&#10;5jS7uDlZklS3b2+EgpfDzHzDTOedbcSJfKgdK3juZyCIS6drNgq2m4/eCESIyBobx6TgjwLMZ/d3&#10;Uyy0O/OKTutoRIJwKFBBFWNbSBnKiiyGvmuJk/fjvMWYpDdSezwnuG3kS5bl0mLNaaHClt4rKo/r&#10;X6vg7bhbLYdm9O3bfLz4fDrs887slXp86F4nICJ18Rb+b39pBYPxcADXN+kJyN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HmSEyAAAAN0AAAAPAAAAAAAAAAAAAAAAAJgCAABk&#10;cnMvZG93bnJldi54bWxQSwUGAAAAAAQABAD1AAAAjQMAAAAA&#10;" strokeweight="1pt"/>
                <v:rect id="Rectangle 1105" o:spid="_x0000_s1217" style="position:absolute;left:4911;top:15409;width:157;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ibqMcA&#10;AADdAAAADwAAAGRycy9kb3ducmV2LnhtbESP3WrCQBSE7wt9h+UUeiO6sRV/oquUFrGCwd8HOGRP&#10;sqHZsyG71fj23UKhl8PMfMMsVp2txZVaXzlWMBwkIIhzpysuFVzO6/4UhA/IGmvHpOBOHlbLx4cF&#10;ptrd+EjXUyhFhLBPUYEJoUml9Lkhi37gGuLoFa61GKJsS6lbvEW4reVLkoylxYrjgsGG3g3lX6dv&#10;q8AXu8wcPkK2WW+nrtcb7Ts9LJR6fure5iACdeE//Nf+1ApeZ5MR/L6JT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4m6jHAAAA3QAAAA8AAAAAAAAAAAAAAAAAmAIAAGRy&#10;cy9kb3ducmV2LnhtbFBLBQYAAAAABAAEAPUAAACMAwAAAAA=&#10;" strokecolor="white" strokeweight="1pt">
                  <v:textbox inset="0,0,0,0">
                    <w:txbxContent>
                      <w:p w:rsidR="004E7FA4" w:rsidRDefault="004E7FA4" w:rsidP="00691C1E">
                        <w:r>
                          <w:t>L</w:t>
                        </w:r>
                      </w:p>
                    </w:txbxContent>
                  </v:textbox>
                </v:rect>
                <v:line id="Line 1106" o:spid="_x0000_s1218" style="position:absolute;flip:x;visibility:visible;mso-wrap-style:square" from="4631,15087" to="4632,15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guFMcAAADdAAAADwAAAGRycy9kb3ducmV2LnhtbESPzWrCQBSF94LvMFyhG6kTW2pN6igS&#10;EKTQRVUw7i6Z2ySauRMyE5O+fadQ6PJwfj7OajOYWtypdZVlBfNZBII4t7riQsHpuHtcgnAeWWNt&#10;mRR8k4PNejxaYaJtz590P/hChBF2CSoovW8SKV1ekkE3sw1x8L5sa9AH2RZSt9iHcVPLpyhaSIMV&#10;B0KJDaUl5bdDZwLkmhaXjyvl5/jcvPeL+bTPsk6ph8mwfQPhafD/4b/2Xit4jl9f4PdNeA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yC4UxwAAAN0AAAAPAAAAAAAA&#10;AAAAAAAAAKECAABkcnMvZG93bnJldi54bWxQSwUGAAAAAAQABAD5AAAAlQMAAAAA&#10;" strokeweight="1pt"/>
                <v:rect id="Rectangle 1107" o:spid="_x0000_s1219" style="position:absolute;left:4808;top:14778;width:365;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agRMcA&#10;AADdAAAADwAAAGRycy9kb3ducmV2LnhtbESP3WrCQBSE7wt9h+UUeiO6sS3+RFcpLWIFg78PcMie&#10;ZEOzZ0N2q/Htu4WCl8PMfMPMl52txYVaXzlWMBwkIIhzpysuFZxPq/4EhA/IGmvHpOBGHpaLx4c5&#10;ptpd+UCXYyhFhLBPUYEJoUml9Lkhi37gGuLoFa61GKJsS6lbvEa4reVLkoykxYrjgsGGPgzl38cf&#10;q8AX28zsP0O2Xm0mrtd723V6WCj1/NS9z0AE6sI9/N/+0gpep+MR/L2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moETHAAAA3QAAAA8AAAAAAAAAAAAAAAAAmAIAAGRy&#10;cy9kb3ducmV2LnhtbFBLBQYAAAAABAAEAPUAAACMAwAAAAA=&#10;" strokecolor="white" strokeweight="1pt">
                  <v:textbox inset="0,0,0,0">
                    <w:txbxContent>
                      <w:p w:rsidR="004E7FA4" w:rsidRDefault="004E7FA4" w:rsidP="00691C1E">
                        <w:r>
                          <w:t xml:space="preserve">1 </w:t>
                        </w:r>
                        <w:r>
                          <w:rPr>
                            <w:rFonts w:ascii="Symbol" w:hAnsi="Symbol"/>
                          </w:rPr>
                          <w:t></w:t>
                        </w:r>
                      </w:p>
                    </w:txbxContent>
                  </v:textbox>
                </v:rect>
                <v:group id="Group 1108" o:spid="_x0000_s1220" style="position:absolute;left:4528;top:15450;width:422;height:163;rotation:90"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s26jFAAAA3QAA&#10;AA8AAAAAAAAAAAAAAAAAqgIAAGRycy9kb3ducmV2LnhtbFBLBQYAAAAABAAEAPoAAACcAwAAAAA=&#10;">
                  <v:group id="Group 1109" o:spid="_x0000_s1221"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x9IQwwAAAN0AAAAP&#10;AAAAAAAAAAAAAAAAAKoCAABkcnMvZG93bnJldi54bWxQSwUGAAAAAAQABAD6AAAAmgMAAAAA&#10;">
                    <v:group id="Group 1110" o:spid="_x0000_s1222"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hjhccAAADdAAAADwAAAGRycy9kb3ducmV2LnhtbESPT2vCQBTE7wW/w/KE&#10;3nQTpVWjq4jU0oMI/gHx9sg+k2D2bciuSfz23YLQ4zAzv2EWq86UoqHaFZYVxMMIBHFqdcGZgvNp&#10;O5iCcB5ZY2mZFDzJwWrZe1tgom3LB2qOPhMBwi5BBbn3VSKlS3My6Ia2Ig7ezdYGfZB1JnWNbYCb&#10;Uo6i6FMaLDgs5FjRJqf0fnwYBd8ttutx/NXs7rfN83r62F92MSn13u/WcxCeOv8ffrV/tILxbDKD&#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hjhccAAADd&#10;AAAADwAAAAAAAAAAAAAAAACqAgAAZHJzL2Rvd25yZXYueG1sUEsFBgAAAAAEAAQA+gAAAJ4DAAAA&#10;AA==&#10;">
                      <v:group id="Group 1111" o:spid="_x0000_s1223"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e6P8MAAADdAAAADwAAAGRycy9kb3ducmV2LnhtbERPTYvCMBC9C/sfwgh7&#10;07QrSrcaRcRd9iCCuiDehmZsi82kNLGt/94cBI+P971Y9aYSLTWutKwgHkcgiDOrS84V/J9+RgkI&#10;55E1VpZJwYMcrJYfgwWm2nZ8oPbocxFC2KWooPC+TqV0WUEG3djWxIG72sagD7DJpW6wC+Gmkl9R&#10;NJMGSw4NBda0KSi7He9GwW+H3XoSb9vd7bp5XE7T/XkXk1Kfw349B+Gp92/xy/2nFUy+k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B7o/wwAAAN0AAAAP&#10;AAAAAAAAAAAAAAAAAKoCAABkcnMvZG93bnJldi54bWxQSwUGAAAAAAQABAD6AAAAmgMAAAAA&#10;">
                        <v:shape id="Arc 1112" o:spid="_x0000_s1224"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ey4MgA&#10;AADdAAAADwAAAGRycy9kb3ducmV2LnhtbESPW2vCQBSE34X+h+UIfasbWyoaXaW0CMFb8YL4eMwe&#10;k2j2bMhuNf33bqHg4zAz3zCjSWNKcaXaFZYVdDsRCOLU6oIzBbvt9KUPwnlkjaVlUvBLDibjp9YI&#10;Y21vvKbrxmciQNjFqCD3voqldGlOBl3HVsTBO9naoA+yzqSu8RbgppSvUdSTBgsOCzlW9JlTetn8&#10;GAXue7Fb8Sl5X86T1Wx63J8PC/5S6rndfAxBeGr8I/zfTrSCt0G/C39vwhOQ4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Z7Lg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113" o:spid="_x0000_s1225"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t+3MIA&#10;AADdAAAADwAAAGRycy9kb3ducmV2LnhtbESP3YrCMBSE74V9h3AW9k7TrVjcapRF8OdSqw9waM62&#10;xeakJLF2394IgpfDzHzDLNeDaUVPzjeWFXxPEhDEpdUNVwou5+14DsIHZI2tZVLwTx7Wq4/REnNt&#10;73yivgiViBD2OSqoQ+hyKX1Zk0E/sR1x9P6sMxiidJXUDu8RblqZJkkmDTYcF2rsaFNTeS1uRsG5&#10;yY67lDdZBPVhZrd7d5lNlfr6HH4XIAIN4R1+tQ9awfRnnsLzTX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37c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id="Group 1114" o:spid="_x0000_s1226"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UkSMYAAADdAAAADwAAAGRycy9kb3ducmV2LnhtbESPQWvCQBSE7wX/w/IE&#10;b3UTQ4tGVxGp4kEKVUG8PbLPJJh9G7LbJP77riD0OMzMN8xi1ZtKtNS40rKCeByBIM6sLjlXcD5t&#10;36cgnEfWWFkmBQ9ysFoO3haYatvxD7VHn4sAYZeigsL7OpXSZQUZdGNbEwfvZhuDPsgml7rBLsBN&#10;JSdR9CkNlhwWCqxpU1B2P/4aBbsOu3USf7WH+23zuJ4+vi+HmJQaDfv1HISn3v+HX+29VpDMp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1SRIxgAAAN0A&#10;AAAPAAAAAAAAAAAAAAAAAKoCAABkcnMvZG93bnJldi54bWxQSwUGAAAAAAQABAD6AAAAnQMAAAAA&#10;">
                        <v:shape id="Arc 1115" o:spid="_x0000_s1227"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AReMgA&#10;AADdAAAADwAAAGRycy9kb3ducmV2LnhtbESP3WrCQBSE7wXfYTkF73RTq2Kjq0iLEOpPqZXSy2P2&#10;mMRmz4bsqvHt3UKhl8PMfMNM540pxYVqV1hW8NiLQBCnVhecKdh/LrtjEM4jaywtk4IbOZjP2q0p&#10;xtpe+YMuO5+JAGEXo4Lc+yqW0qU5GXQ9WxEH72hrgz7IOpO6xmuAm1L2o2gkDRYcFnKs6CWn9Gd3&#10;Ngrc+3q/5WMy3KyS7dvy8HX6XvOrUp2HZjEB4anx/+G/dqIVPD2PB/D7JjwBOb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EBF4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116" o:spid="_x0000_s1228"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LmqMMA&#10;AADdAAAADwAAAGRycy9kb3ducmV2LnhtbESPwWrDMBBE74X8g9hAbo0cBxvXjWJCIGmPbZwPWKyt&#10;bWqtjKQ4zt9XhUKPw8y8YXbVbAYxkfO9ZQWbdQKCuLG651bBtT49FyB8QNY4WCYFD/JQ7RdPOyy1&#10;vfMnTZfQighhX6KCLoSxlNI3HRn0azsSR+/LOoMhStdK7fAe4WaQaZLk0mDPcaHDkY4dNd+Xm1FQ&#10;9/nHOeVjHkFTyOzpzV2zrVKr5Xx4BRFoDv/hv/a7VrB9KTL4fROf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LmqMMAAADdAAAADwAAAAAAAAAAAAAAAACYAgAAZHJzL2Rv&#10;d25yZXYueG1sUEsFBgAAAAAEAAQA9QAAAIgDAAAAAA==&#10;" path="m-1,nfc11929,,21600,9670,21600,21600em-1,nsc11929,,21600,9670,21600,21600l,21600,-1,xe" filled="f">
                          <v:path arrowok="t" o:extrusionok="f" o:connecttype="custom" o:connectlocs="0,0;210,210;0,210" o:connectangles="0,0,0"/>
                        </v:shape>
                      </v:group>
                    </v:group>
                    <v:group id="Group 1117" o:spid="_x0000_s1229"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KH0MYAAADdAAAADwAAAGRycy9kb3ducmV2LnhtbESPT4vCMBTE7wt+h/CE&#10;va1pVxStRhFZFw+y4B8Qb4/m2Rabl9LEtn57Iyx4HGbmN8x82ZlSNFS7wrKCeBCBIE6tLjhTcDpu&#10;viYgnEfWWFomBQ9ysFz0PuaYaNvynpqDz0SAsEtQQe59lUjp0pwMuoGtiIN3tbVBH2SdSV1jG+Cm&#10;lN9RNJYGCw4LOVa0zim9He5GwW+L7WoY/zS723X9uBxHf+ddTEp99rvVDISnzr/D/+2tVjCcTs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oofQxgAAAN0A&#10;AAAPAAAAAAAAAAAAAAAAAKoCAABkcnMvZG93bnJldi54bWxQSwUGAAAAAAQABAD6AAAAnQMAAAAA&#10;">
                      <v:group id="Group 1118" o:spid="_x0000_s1230"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4iS8cAAADdAAAADwAAAGRycy9kb3ducmV2LnhtbESPT2vCQBTE7wW/w/KE&#10;3nQTpVWjq4jU0oMI/gHx9sg+k2D2bciuSfz23YLQ4zAzv2EWq86UoqHaFZYVxMMIBHFqdcGZgvNp&#10;O5iCcB5ZY2mZFDzJwWrZe1tgom3LB2qOPhMBwi5BBbn3VSKlS3My6Ia2Ig7ezdYGfZB1JnWNbYCb&#10;Uo6i6FMaLDgs5FjRJqf0fnwYBd8ttutx/NXs7rfN83r62F92MSn13u/WcxCeOv8ffrV/tILxbDqB&#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O4iS8cAAADd&#10;AAAADwAAAAAAAAAAAAAAAACqAgAAZHJzL2Rvd25yZXYueG1sUEsFBgAAAAAEAAQA+gAAAJ4DAAAA&#10;AA==&#10;">
                        <v:shape id="Arc 1119" o:spid="_x0000_s1231"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0bfcQA&#10;AADdAAAADwAAAGRycy9kb3ducmV2LnhtbERPy2rCQBTdF/oPwy10p5NaFI2OIooQrFp8IC5vM9ck&#10;mrkTMlONf+8sCl0ezns0aUwpblS7wrKCj3YEgji1uuBMwWG/aPVBOI+ssbRMCh7kYDJ+fRlhrO2d&#10;t3Tb+UyEEHYxKsi9r2IpXZqTQde2FXHgzrY26AOsM6lrvIdwU8pOFPWkwYJDQ44VzXJKr7tfo8B9&#10;rw4bPifd9VeyWS5+jpfTiudKvb810yEIT43/F/+5E63gc9APc8Ob8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dG33EAAAA3QAAAA8AAAAAAAAAAAAAAAAAmAIAAGRycy9k&#10;b3ducmV2LnhtbFBLBQYAAAAABAAEAPUAAACJAwAAAAA=&#10;" path="m-1,nfc11929,,21600,9670,21600,21600em-1,nsc11929,,21600,9670,21600,21600l,21600,-1,xe" filled="f">
                          <v:path arrowok="t" o:extrusionok="f" o:connecttype="custom" o:connectlocs="0,0;210,210;0,210" o:connectangles="0,0,0"/>
                        </v:shape>
                        <v:shape id="Arc 1120" o:spid="_x0000_s1232"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srcEA&#10;AADdAAAADwAAAGRycy9kb3ducmV2LnhtbESP3YrCMBSE7xd8h3AE79ZUxaLVKCK4eunfAxyaY1ts&#10;TkqSrfXtjSB4OczMN8xy3ZlatOR8ZVnBaJiAIM6trrhQcL3sfmcgfEDWWFsmBU/ysF71fpaYafvg&#10;E7XnUIgIYZ+hgjKEJpPS5yUZ9EPbEEfvZp3BEKUrpHb4iHBTy3GSpNJgxXGhxIa2JeX3879RcKnS&#10;49+Yt2kEtWFqd3t3nU6UGvS7zQJEoC58w5/2QSuYzGdzeL+JT0C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v7K3BAAAA3QAAAA8AAAAAAAAAAAAAAAAAmAIAAGRycy9kb3du&#10;cmV2LnhtbFBLBQYAAAAABAAEAPUAAACGAwAAAAA=&#10;" path="m-1,nfc11929,,21600,9670,21600,21600em-1,nsc11929,,21600,9670,21600,21600l,21600,-1,xe" filled="f">
                          <v:path arrowok="t" o:extrusionok="f" o:connecttype="custom" o:connectlocs="0,0;210,210;0,210" o:connectangles="0,0,0"/>
                        </v:shape>
                      </v:group>
                      <v:group id="Group 1121" o:spid="_x0000_s1233"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t4s4sQAAADdAAAADwAAAGRycy9kb3ducmV2LnhtbERPTWvCQBC9F/wPyxS8&#10;1U2UFpO6BpEqHqSgEUpvQ3ZMQrKzIbtN4r/vHgo9Pt73JptMKwbqXW1ZQbyIQBAXVtdcKrjlh5c1&#10;COeRNbaWScGDHGTb2dMGU21HvtBw9aUIIexSVFB536VSuqIig25hO+LA3W1v0AfYl1L3OIZw08pl&#10;FL1JgzWHhgo72ldUNNcfo+A44rhbxR/DubnvH9/56+fXOSal5s/T7h2Ep8n/i//cJ61glSRhf3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t4s4sQAAADdAAAA&#10;DwAAAAAAAAAAAAAAAACqAgAAZHJzL2Rvd25yZXYueG1sUEsFBgAAAAAEAAQA+gAAAJsDAAAAAA==&#10;">
                        <v:shape id="Arc 1122" o:spid="_x0000_s1234"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4kPcgA&#10;AADdAAAADwAAAGRycy9kb3ducmV2LnhtbESP3WrCQBSE7wXfYTmCd7rRYjGpq5SKEPwrtVJ6eZo9&#10;JmmzZ0N21fTtXaHQy2FmvmFmi9ZU4kKNKy0rGA0jEMSZ1SXnCo7vq8EUhPPIGivLpOCXHCzm3c4M&#10;E22v/EaXg89FgLBLUEHhfZ1I6bKCDLqhrYmDd7KNQR9kk0vd4DXATSXHUfQoDZYcFgqs6aWg7Odw&#10;Ngrc6/a451M62W3S/Xr19fH9ueWlUv1e+/wEwlPr/8N/7VQreIjjEdzfhCcg5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viQ9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123" o:spid="_x0000_s1235"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LoAcIA&#10;AADdAAAADwAAAGRycy9kb3ducmV2LnhtbESP3YrCMBSE74V9h3AW9k7TrVjWapRF8OdSqw9waM62&#10;xeakJLF2394IgpfDzHzDLNeDaUVPzjeWFXxPEhDEpdUNVwou5+34B4QPyBpby6TgnzysVx+jJeba&#10;3vlEfREqESHsc1RQh9DlUvqyJoN+Yjvi6P1ZZzBE6SqpHd4j3LQyTZJMGmw4LtTY0aam8lrcjIJz&#10;kx13KW+yCOrDzG737jKbKvX1OfwuQAQawjv8ah+0gul8nsLzTX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0ugB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v:group>
                  <v:line id="Line 1124" o:spid="_x0000_s1236"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hSbcgAAADdAAAADwAAAGRycy9kb3ducmV2LnhtbESPQWvCQBSE74X+h+UVvNWNDYQaXUVa&#10;BPVQqi3o8Zl9JrHZt2F3TdJ/3y0Uehxm5htmvhxMIzpyvrasYDJOQBAXVtdcKvj8WD8+g/ABWWNj&#10;mRR8k4fl4v5ujrm2Pe+pO4RSRAj7HBVUIbS5lL6oyKAf25Y4ehfrDIYoXSm1wz7CTSOfkiSTBmuO&#10;CxW29FJR8XW4GQVv6XvWrba7zXDcZufidX8+XXun1OhhWM1ABBrCf/ivvdEK0uk0hd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jhSbcgAAADdAAAADwAAAAAA&#10;AAAAAAAAAAChAgAAZHJzL2Rvd25yZXYueG1sUEsFBgAAAAAEAAQA+QAAAJYDAAAAAA==&#10;"/>
                </v:group>
                <v:shape id="Text Box 1125" o:spid="_x0000_s1237" type="#_x0000_t202" style="position:absolute;left:2043;top:15075;width:48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7Y3sYA&#10;AADdAAAADwAAAGRycy9kb3ducmV2LnhtbESPT2sCMRTE70K/Q3iF3jTbKnZdjVLEFos9+O/i7bF5&#10;bpZuXtZNquu3bwTB4zAzv2Ems9ZW4kyNLx0reO0lIIhzp0suFOx3n90UhA/IGivHpOBKHmbTp84E&#10;M+0uvKHzNhQiQthnqMCEUGdS+tyQRd9zNXH0jq6xGKJsCqkbvES4reRbkgylxZLjgsGa5oby3+2f&#10;VbA8pLsVfX+ZdL3Ad1qzP8nDj1Ivz+3HGESgNjzC9/ZSK+iPRgO4vYlPQE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7Y3sYAAADdAAAADwAAAAAAAAAAAAAAAACYAgAAZHJz&#10;L2Rvd25yZXYueG1sUEsFBgAAAAAEAAQA9QAAAIsDAAAAAA==&#10;" stroked="f">
                  <v:textbox inset="0,,0">
                    <w:txbxContent>
                      <w:p w:rsidR="004E7FA4" w:rsidRDefault="004E7FA4" w:rsidP="00691C1E">
                        <w:r>
                          <w:t>12 V</w:t>
                        </w:r>
                      </w:p>
                    </w:txbxContent>
                  </v:textbox>
                </v:shape>
                <v:line id="Line 1126" o:spid="_x0000_s1238" style="position:absolute;flip:x;visibility:visible;mso-wrap-style:square" from="1965,14503" to="2820,1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YffcgAAADdAAAADwAAAGRycy9kb3ducmV2LnhtbESPQUsDMRSE74L/ITyhl2Kz1irdtWkp&#10;QsFDL62yxdtz89wsu3lZk7Rd/70pFDwOM/MNs1gNthMn8qFxrOBhkoEgrpxuuFbw8b65n4MIEVlj&#10;55gU/FKA1fL2ZoGFdmfe0Wkfa5EgHApUYGLsCylDZchimLieOHnfzluMSfpaao/nBLednGbZs7TY&#10;cFow2NOroardH60COd+Of/z6a9aW7eGQm7Iq+8+tUqO7Yf0CItIQ/8PX9ptW8JjnT3B5k5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nYffcgAAADdAAAADwAAAAAA&#10;AAAAAAAAAAChAgAAZHJzL2Rvd25yZXYueG1sUEsFBgAAAAAEAAQA+QAAAJYDAAAAAA==&#10;"/>
                <v:line id="Line 1127" o:spid="_x0000_s1239" style="position:absolute;flip:y;visibility:visible;mso-wrap-style:square" from="2805,14355" to="3195,14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SBCsgAAADdAAAADwAAAGRycy9kb3ducmV2LnhtbESPQWsCMRSE70L/Q3gFL6Vma0XcrVGk&#10;UOjBi1pWenvdvG6W3bxsk1S3/94IBY/DzHzDLNeD7cSJfGgcK3iaZCCIK6cbrhV8HN4eFyBCRNbY&#10;OSYFfxRgvbobLbHQ7sw7Ou1jLRKEQ4EKTIx9IWWoDFkME9cTJ+/beYsxSV9L7fGc4LaT0yybS4sN&#10;pwWDPb0aqtr9r1UgF9uHH7/5mrVlezzmpqzK/nOr1Ph+2LyAiDTEW/i//a4VPOf5HK5v0hOQq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qSBCsgAAADdAAAADwAAAAAA&#10;AAAAAAAAAAChAgAAZHJzL2Rvd25yZXYueG1sUEsFBgAAAAAEAAQA+QAAAJYDAAAAAA==&#10;"/>
              </v:group>
            </w:pict>
          </mc:Fallback>
        </mc:AlternateContent>
      </w:r>
      <w:r w:rsidRPr="00E67F3D">
        <w:t>1</w:t>
      </w:r>
      <w:r w:rsidRPr="00E67F3D">
        <w:tab/>
        <w:t xml:space="preserve">The sketch below shows an inductor connected to a 12 V direct supply of negligible internal resistance.  The resistance of the coil is 1 </w:t>
      </w:r>
      <w:r w:rsidRPr="00E67F3D">
        <w:rPr>
          <w:rFonts w:ascii="Symbol" w:hAnsi="Symbol"/>
        </w:rPr>
        <w:t></w:t>
      </w:r>
      <w:r w:rsidRPr="00E67F3D">
        <w:t xml:space="preserve"> (as shown).  When switched on the current grows from zero. The rate of growth is 400 </w:t>
      </w:r>
      <w:proofErr w:type="gramStart"/>
      <w:r w:rsidRPr="00E67F3D">
        <w:t>A</w:t>
      </w:r>
      <w:proofErr w:type="gramEnd"/>
      <w:r w:rsidRPr="00E67F3D">
        <w:t xml:space="preserve"> s</w:t>
      </w:r>
      <w:r w:rsidRPr="00E67F3D">
        <w:rPr>
          <w:position w:val="6"/>
        </w:rPr>
        <w:t>-1</w:t>
      </w:r>
      <w:r w:rsidRPr="00E67F3D">
        <w:t xml:space="preserve"> when the current is 8.0 A.</w:t>
      </w:r>
    </w:p>
    <w:p w:rsidR="00691C1E" w:rsidRPr="00E67F3D" w:rsidRDefault="00691C1E" w:rsidP="00691C1E">
      <w:pPr>
        <w:ind w:left="426" w:hanging="426"/>
      </w:pPr>
    </w:p>
    <w:p w:rsidR="00691C1E" w:rsidRPr="00E67F3D" w:rsidRDefault="00691C1E" w:rsidP="00691C1E">
      <w:pPr>
        <w:ind w:left="426" w:hanging="426"/>
      </w:pPr>
    </w:p>
    <w:p w:rsidR="00691C1E" w:rsidRPr="00E67F3D" w:rsidRDefault="00691C1E" w:rsidP="00691C1E">
      <w:pPr>
        <w:ind w:left="426" w:hanging="426"/>
      </w:pPr>
    </w:p>
    <w:p w:rsidR="00691C1E" w:rsidRDefault="00691C1E" w:rsidP="00691C1E">
      <w:pPr>
        <w:ind w:left="426" w:hanging="426"/>
      </w:pPr>
    </w:p>
    <w:p w:rsidR="00691C1E" w:rsidRDefault="00691C1E" w:rsidP="00691C1E">
      <w:pPr>
        <w:ind w:left="426" w:hanging="426"/>
      </w:pPr>
    </w:p>
    <w:p w:rsidR="00691C1E" w:rsidRDefault="00691C1E" w:rsidP="00691C1E">
      <w:pPr>
        <w:ind w:left="426" w:hanging="426"/>
      </w:pPr>
    </w:p>
    <w:p w:rsidR="00691C1E" w:rsidRPr="00E67F3D" w:rsidRDefault="00691C1E" w:rsidP="00691C1E">
      <w:pPr>
        <w:ind w:left="426" w:hanging="426"/>
      </w:pPr>
    </w:p>
    <w:p w:rsidR="00691C1E" w:rsidRPr="00E67F3D" w:rsidRDefault="00691C1E" w:rsidP="00691C1E">
      <w:pPr>
        <w:ind w:left="426" w:hanging="426"/>
      </w:pPr>
    </w:p>
    <w:p w:rsidR="00691C1E" w:rsidRPr="00E67F3D" w:rsidRDefault="00691C1E" w:rsidP="00691C1E">
      <w:pPr>
        <w:tabs>
          <w:tab w:val="left" w:pos="426"/>
        </w:tabs>
        <w:ind w:left="851" w:hanging="851"/>
      </w:pPr>
      <w:r w:rsidRPr="00E67F3D">
        <w:tab/>
        <w:t>(a)</w:t>
      </w:r>
      <w:r w:rsidRPr="00E67F3D">
        <w:tab/>
        <w:t xml:space="preserve">Calculate the induced </w:t>
      </w:r>
      <w:proofErr w:type="spellStart"/>
      <w:r w:rsidRPr="00E67F3D">
        <w:t>e.m.f</w:t>
      </w:r>
      <w:proofErr w:type="spellEnd"/>
      <w:r w:rsidRPr="00E67F3D">
        <w:t>. across the coil when the current is 8 A.</w:t>
      </w:r>
    </w:p>
    <w:p w:rsidR="00691C1E" w:rsidRPr="00E67F3D" w:rsidRDefault="00691C1E" w:rsidP="00691C1E">
      <w:pPr>
        <w:tabs>
          <w:tab w:val="left" w:pos="426"/>
        </w:tabs>
        <w:ind w:left="851" w:hanging="851"/>
      </w:pPr>
      <w:r w:rsidRPr="00E67F3D">
        <w:tab/>
        <w:t>(b)</w:t>
      </w:r>
      <w:r w:rsidRPr="00E67F3D">
        <w:tab/>
        <w:t>Calculate the inductance of the coil.</w:t>
      </w:r>
    </w:p>
    <w:p w:rsidR="00691C1E" w:rsidRPr="00E67F3D" w:rsidRDefault="00691C1E" w:rsidP="00691C1E">
      <w:pPr>
        <w:tabs>
          <w:tab w:val="left" w:pos="426"/>
        </w:tabs>
        <w:ind w:left="851" w:hanging="851"/>
      </w:pPr>
      <w:r w:rsidRPr="00E67F3D">
        <w:tab/>
        <w:t>(c)</w:t>
      </w:r>
      <w:r w:rsidRPr="00E67F3D">
        <w:tab/>
        <w:t>Calculate the rate of increase of current when the switch is closed.</w:t>
      </w:r>
    </w:p>
    <w:p w:rsidR="00691C1E" w:rsidRPr="00E67F3D" w:rsidRDefault="00691C1E" w:rsidP="00691C1E">
      <w:pPr>
        <w:tabs>
          <w:tab w:val="left" w:pos="426"/>
        </w:tabs>
        <w:ind w:left="851" w:hanging="851"/>
      </w:pPr>
      <w:r w:rsidRPr="00E67F3D">
        <w:tab/>
        <w:t>(d)</w:t>
      </w:r>
      <w:r w:rsidRPr="00E67F3D">
        <w:tab/>
        <w:t>A final steady value of current is produced in the coil.</w:t>
      </w:r>
    </w:p>
    <w:p w:rsidR="00691C1E" w:rsidRPr="00E67F3D" w:rsidRDefault="00691C1E" w:rsidP="00691C1E">
      <w:pPr>
        <w:tabs>
          <w:tab w:val="left" w:pos="426"/>
        </w:tabs>
        <w:ind w:left="851" w:hanging="851"/>
      </w:pPr>
      <w:r w:rsidRPr="00E67F3D">
        <w:tab/>
      </w:r>
      <w:r w:rsidRPr="00E67F3D">
        <w:tab/>
        <w:t>Find the value of this current.</w:t>
      </w:r>
    </w:p>
    <w:p w:rsidR="00691C1E" w:rsidRPr="00E67F3D" w:rsidRDefault="00691C1E" w:rsidP="00691C1E">
      <w:pPr>
        <w:tabs>
          <w:tab w:val="left" w:pos="426"/>
        </w:tabs>
        <w:ind w:left="851" w:hanging="851"/>
      </w:pPr>
      <w:r w:rsidRPr="00E67F3D">
        <w:tab/>
        <w:t>(e)</w:t>
      </w:r>
      <w:r w:rsidRPr="00E67F3D">
        <w:tab/>
        <w:t>Calculate the final energy stored in the inductor.</w:t>
      </w:r>
    </w:p>
    <w:p w:rsidR="00691C1E" w:rsidRPr="00E67F3D" w:rsidRDefault="00691C1E" w:rsidP="00691C1E">
      <w:pPr>
        <w:ind w:left="426" w:hanging="426"/>
      </w:pPr>
    </w:p>
    <w:p w:rsidR="00691C1E" w:rsidRPr="00E67F3D" w:rsidRDefault="00691C1E" w:rsidP="00691C1E">
      <w:pPr>
        <w:ind w:left="426" w:hanging="426"/>
      </w:pPr>
      <w:r w:rsidRPr="00E67F3D">
        <w:t>2</w:t>
      </w:r>
      <w:r w:rsidRPr="00E67F3D">
        <w:tab/>
        <w:t xml:space="preserve">An inductor with a removable soft iron core is connected in series with a 3.0 V direct supply of negligible internal resistance as shown below.   A </w:t>
      </w:r>
      <w:proofErr w:type="spellStart"/>
      <w:r w:rsidRPr="00E67F3D">
        <w:t>milliammeter</w:t>
      </w:r>
      <w:proofErr w:type="spellEnd"/>
      <w:r w:rsidRPr="00E67F3D">
        <w:t xml:space="preserve"> is used to monitor the current in the circuit.</w:t>
      </w:r>
    </w:p>
    <w:p w:rsidR="00691C1E" w:rsidRPr="00E67F3D" w:rsidRDefault="00691C1E" w:rsidP="00691C1E">
      <w:pPr>
        <w:ind w:left="426" w:hanging="426"/>
      </w:pPr>
      <w:r>
        <w:rPr>
          <w:noProof/>
        </w:rPr>
        <mc:AlternateContent>
          <mc:Choice Requires="wpg">
            <w:drawing>
              <wp:anchor distT="0" distB="0" distL="114300" distR="114300" simplePos="0" relativeHeight="251736576" behindDoc="0" locked="0" layoutInCell="0" allowOverlap="1" wp14:anchorId="2FB91104" wp14:editId="69CE8C22">
                <wp:simplePos x="0" y="0"/>
                <wp:positionH relativeFrom="column">
                  <wp:posOffset>448310</wp:posOffset>
                </wp:positionH>
                <wp:positionV relativeFrom="paragraph">
                  <wp:posOffset>107950</wp:posOffset>
                </wp:positionV>
                <wp:extent cx="4645025" cy="1423035"/>
                <wp:effectExtent l="0" t="0" r="0" b="0"/>
                <wp:wrapNone/>
                <wp:docPr id="3997" name="Group 1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45025" cy="1423035"/>
                          <a:chOff x="2249" y="2032"/>
                          <a:chExt cx="7315" cy="2241"/>
                        </a:xfrm>
                      </wpg:grpSpPr>
                      <wps:wsp>
                        <wps:cNvPr id="3998" name="Rectangle 1129"/>
                        <wps:cNvSpPr>
                          <a:spLocks noChangeArrowheads="1"/>
                        </wps:cNvSpPr>
                        <wps:spPr bwMode="auto">
                          <a:xfrm>
                            <a:off x="8023" y="3964"/>
                            <a:ext cx="337" cy="309"/>
                          </a:xfrm>
                          <a:prstGeom prst="rect">
                            <a:avLst/>
                          </a:prstGeom>
                          <a:solidFill>
                            <a:srgbClr val="FFFFFF"/>
                          </a:solidFill>
                          <a:ln w="635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10</w:t>
                              </w:r>
                            </w:p>
                          </w:txbxContent>
                        </wps:txbx>
                        <wps:bodyPr rot="0" vert="horz" wrap="square" lIns="0" tIns="0" rIns="0" bIns="0" anchor="t" anchorCtr="0" upright="1">
                          <a:noAutofit/>
                        </wps:bodyPr>
                      </wps:wsp>
                      <wps:wsp>
                        <wps:cNvPr id="3999" name="Rectangle 1130"/>
                        <wps:cNvSpPr>
                          <a:spLocks noChangeArrowheads="1"/>
                        </wps:cNvSpPr>
                        <wps:spPr bwMode="auto">
                          <a:xfrm>
                            <a:off x="6343" y="3881"/>
                            <a:ext cx="253" cy="281"/>
                          </a:xfrm>
                          <a:prstGeom prst="rect">
                            <a:avLst/>
                          </a:prstGeom>
                          <a:solidFill>
                            <a:srgbClr val="FFFFFF"/>
                          </a:solidFill>
                          <a:ln w="635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0</w:t>
                              </w:r>
                            </w:p>
                          </w:txbxContent>
                        </wps:txbx>
                        <wps:bodyPr rot="0" vert="horz" wrap="square" lIns="0" tIns="0" rIns="0" bIns="0" anchor="t" anchorCtr="0" upright="1">
                          <a:noAutofit/>
                        </wps:bodyPr>
                      </wps:wsp>
                      <wps:wsp>
                        <wps:cNvPr id="4000" name="Rectangle 1131"/>
                        <wps:cNvSpPr>
                          <a:spLocks noChangeArrowheads="1"/>
                        </wps:cNvSpPr>
                        <wps:spPr bwMode="auto">
                          <a:xfrm>
                            <a:off x="6231" y="2453"/>
                            <a:ext cx="337" cy="309"/>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15</w:t>
                              </w:r>
                            </w:p>
                          </w:txbxContent>
                        </wps:txbx>
                        <wps:bodyPr rot="0" vert="horz" wrap="square" lIns="0" tIns="0" rIns="0" bIns="0" anchor="t" anchorCtr="0" upright="1">
                          <a:noAutofit/>
                        </wps:bodyPr>
                      </wps:wsp>
                      <wps:wsp>
                        <wps:cNvPr id="4001" name="Line 1132"/>
                        <wps:cNvCnPr/>
                        <wps:spPr bwMode="auto">
                          <a:xfrm>
                            <a:off x="6483" y="2173"/>
                            <a:ext cx="1" cy="179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02" name="Line 1133"/>
                        <wps:cNvCnPr/>
                        <wps:spPr bwMode="auto">
                          <a:xfrm>
                            <a:off x="6483" y="3965"/>
                            <a:ext cx="252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03" name="Rectangle 1134"/>
                        <wps:cNvSpPr>
                          <a:spLocks noChangeArrowheads="1"/>
                        </wps:cNvSpPr>
                        <wps:spPr bwMode="auto">
                          <a:xfrm>
                            <a:off x="5895" y="2032"/>
                            <a:ext cx="533" cy="365"/>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I/mA</w:t>
                              </w:r>
                            </w:p>
                          </w:txbxContent>
                        </wps:txbx>
                        <wps:bodyPr rot="0" vert="horz" wrap="square" lIns="0" tIns="0" rIns="0" bIns="0" anchor="t" anchorCtr="0" upright="1">
                          <a:noAutofit/>
                        </wps:bodyPr>
                      </wps:wsp>
                      <wps:wsp>
                        <wps:cNvPr id="4004" name="Rectangle 1135"/>
                        <wps:cNvSpPr>
                          <a:spLocks noChangeArrowheads="1"/>
                        </wps:cNvSpPr>
                        <wps:spPr bwMode="auto">
                          <a:xfrm>
                            <a:off x="9059" y="3796"/>
                            <a:ext cx="505" cy="308"/>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proofErr w:type="gramStart"/>
                              <w:r>
                                <w:t>t/s</w:t>
                              </w:r>
                              <w:proofErr w:type="gramEnd"/>
                            </w:p>
                          </w:txbxContent>
                        </wps:txbx>
                        <wps:bodyPr rot="0" vert="horz" wrap="square" lIns="0" tIns="0" rIns="0" bIns="0" anchor="t" anchorCtr="0" upright="1">
                          <a:noAutofit/>
                        </wps:bodyPr>
                      </wps:wsp>
                      <wps:wsp>
                        <wps:cNvPr id="4005" name="Line 1136"/>
                        <wps:cNvCnPr/>
                        <wps:spPr bwMode="auto">
                          <a:xfrm>
                            <a:off x="6483" y="2593"/>
                            <a:ext cx="2241" cy="1"/>
                          </a:xfrm>
                          <a:prstGeom prst="line">
                            <a:avLst/>
                          </a:prstGeom>
                          <a:noFill/>
                          <a:ln w="6350"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06" name="Line 1137"/>
                        <wps:cNvCnPr/>
                        <wps:spPr bwMode="auto">
                          <a:xfrm>
                            <a:off x="8107" y="2593"/>
                            <a:ext cx="1" cy="1373"/>
                          </a:xfrm>
                          <a:prstGeom prst="line">
                            <a:avLst/>
                          </a:prstGeom>
                          <a:noFill/>
                          <a:ln w="6350"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007" name="Group 1138"/>
                        <wpg:cNvGrpSpPr>
                          <a:grpSpLocks/>
                        </wpg:cNvGrpSpPr>
                        <wpg:grpSpPr bwMode="auto">
                          <a:xfrm>
                            <a:off x="2249" y="2061"/>
                            <a:ext cx="2293" cy="1837"/>
                            <a:chOff x="2249" y="2061"/>
                            <a:chExt cx="2293" cy="1837"/>
                          </a:xfrm>
                        </wpg:grpSpPr>
                        <wps:wsp>
                          <wps:cNvPr id="4008" name="Line 1139"/>
                          <wps:cNvCnPr/>
                          <wps:spPr bwMode="auto">
                            <a:xfrm>
                              <a:off x="2479" y="2282"/>
                              <a:ext cx="1672"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09" name="Line 1140"/>
                          <wps:cNvCnPr/>
                          <wps:spPr bwMode="auto">
                            <a:xfrm>
                              <a:off x="2464" y="3895"/>
                              <a:ext cx="1688"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10" name="Line 1141"/>
                          <wps:cNvCnPr/>
                          <wps:spPr bwMode="auto">
                            <a:xfrm>
                              <a:off x="4150" y="3698"/>
                              <a:ext cx="1" cy="19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11" name="Rectangle 1142"/>
                          <wps:cNvSpPr>
                            <a:spLocks noChangeArrowheads="1"/>
                          </wps:cNvSpPr>
                          <wps:spPr bwMode="auto">
                            <a:xfrm>
                              <a:off x="2249" y="2801"/>
                              <a:ext cx="204" cy="234"/>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w:t>
                                </w:r>
                              </w:p>
                            </w:txbxContent>
                          </wps:txbx>
                          <wps:bodyPr rot="0" vert="horz" wrap="square" lIns="0" tIns="0" rIns="0" bIns="0" anchor="t" anchorCtr="0" upright="1">
                            <a:noAutofit/>
                          </wps:bodyPr>
                        </wps:wsp>
                        <wps:wsp>
                          <wps:cNvPr id="4012" name="Rectangle 1143"/>
                          <wps:cNvSpPr>
                            <a:spLocks noChangeArrowheads="1"/>
                          </wps:cNvSpPr>
                          <wps:spPr bwMode="auto">
                            <a:xfrm>
                              <a:off x="2253" y="3141"/>
                              <a:ext cx="227" cy="312"/>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_</w:t>
                                </w:r>
                              </w:p>
                            </w:txbxContent>
                          </wps:txbx>
                          <wps:bodyPr rot="0" vert="horz" wrap="square" lIns="0" tIns="0" rIns="0" bIns="0" anchor="t" anchorCtr="0" upright="1">
                            <a:noAutofit/>
                          </wps:bodyPr>
                        </wps:wsp>
                        <wps:wsp>
                          <wps:cNvPr id="4013" name="Line 1144"/>
                          <wps:cNvCnPr/>
                          <wps:spPr bwMode="auto">
                            <a:xfrm>
                              <a:off x="2461" y="2765"/>
                              <a:ext cx="0" cy="11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14" name="Line 1145"/>
                          <wps:cNvCnPr/>
                          <wps:spPr bwMode="auto">
                            <a:xfrm>
                              <a:off x="2460" y="3429"/>
                              <a:ext cx="1" cy="46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15" name="Oval 1146"/>
                          <wps:cNvSpPr>
                            <a:spLocks noChangeArrowheads="1"/>
                          </wps:cNvSpPr>
                          <wps:spPr bwMode="auto">
                            <a:xfrm>
                              <a:off x="2437" y="3377"/>
                              <a:ext cx="46" cy="53"/>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16" name="Oval 1147"/>
                          <wps:cNvSpPr>
                            <a:spLocks noChangeArrowheads="1"/>
                          </wps:cNvSpPr>
                          <wps:spPr bwMode="auto">
                            <a:xfrm>
                              <a:off x="2437" y="2884"/>
                              <a:ext cx="46" cy="53"/>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17" name="Rectangle 1148"/>
                          <wps:cNvSpPr>
                            <a:spLocks noChangeArrowheads="1"/>
                          </wps:cNvSpPr>
                          <wps:spPr bwMode="auto">
                            <a:xfrm>
                              <a:off x="4385" y="3306"/>
                              <a:ext cx="157" cy="281"/>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L</w:t>
                                </w:r>
                              </w:p>
                            </w:txbxContent>
                          </wps:txbx>
                          <wps:bodyPr rot="0" vert="horz" wrap="square" lIns="0" tIns="0" rIns="0" bIns="0" anchor="t" anchorCtr="0" upright="1">
                            <a:noAutofit/>
                          </wps:bodyPr>
                        </wps:wsp>
                        <wps:wsp>
                          <wps:cNvPr id="4018" name="Line 1149"/>
                          <wps:cNvCnPr/>
                          <wps:spPr bwMode="auto">
                            <a:xfrm flipH="1">
                              <a:off x="4150" y="2284"/>
                              <a:ext cx="1" cy="93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019" name="Group 1150"/>
                          <wpg:cNvGrpSpPr>
                            <a:grpSpLocks/>
                          </wpg:cNvGrpSpPr>
                          <wpg:grpSpPr bwMode="auto">
                            <a:xfrm>
                              <a:off x="2899" y="2061"/>
                              <a:ext cx="421" cy="421"/>
                              <a:chOff x="0" y="0"/>
                              <a:chExt cx="20000" cy="19996"/>
                            </a:xfrm>
                          </wpg:grpSpPr>
                          <wps:wsp>
                            <wps:cNvPr id="4020" name="Oval 1151"/>
                            <wps:cNvSpPr>
                              <a:spLocks noChangeArrowheads="1"/>
                            </wps:cNvSpPr>
                            <wps:spPr bwMode="auto">
                              <a:xfrm>
                                <a:off x="0" y="0"/>
                                <a:ext cx="20000" cy="19996"/>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21" name="Rectangle 1152"/>
                            <wps:cNvSpPr>
                              <a:spLocks noChangeArrowheads="1"/>
                            </wps:cNvSpPr>
                            <wps:spPr bwMode="auto">
                              <a:xfrm>
                                <a:off x="5314" y="3992"/>
                                <a:ext cx="10708" cy="13344"/>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A</w:t>
                                  </w:r>
                                </w:p>
                              </w:txbxContent>
                            </wps:txbx>
                            <wps:bodyPr rot="0" vert="horz" wrap="square" lIns="0" tIns="0" rIns="0" bIns="0" anchor="t" anchorCtr="0" upright="1">
                              <a:noAutofit/>
                            </wps:bodyPr>
                          </wps:wsp>
                        </wpg:grpSp>
                        <wpg:grpSp>
                          <wpg:cNvPr id="4022" name="Group 1153"/>
                          <wpg:cNvGrpSpPr>
                            <a:grpSpLocks/>
                          </wpg:cNvGrpSpPr>
                          <wpg:grpSpPr bwMode="auto">
                            <a:xfrm rot="5400000">
                              <a:off x="4010" y="3398"/>
                              <a:ext cx="467" cy="133"/>
                              <a:chOff x="7318" y="5670"/>
                              <a:chExt cx="512" cy="193"/>
                            </a:xfrm>
                          </wpg:grpSpPr>
                          <wpg:grpSp>
                            <wpg:cNvPr id="4023" name="Group 1154"/>
                            <wpg:cNvGrpSpPr>
                              <a:grpSpLocks/>
                            </wpg:cNvGrpSpPr>
                            <wpg:grpSpPr bwMode="auto">
                              <a:xfrm rot="5400000" flipH="1" flipV="1">
                                <a:off x="7515" y="5550"/>
                                <a:ext cx="116" cy="510"/>
                                <a:chOff x="7590" y="1785"/>
                                <a:chExt cx="210" cy="1650"/>
                              </a:xfrm>
                            </wpg:grpSpPr>
                            <wpg:grpSp>
                              <wpg:cNvPr id="4024" name="Group 1155"/>
                              <wpg:cNvGrpSpPr>
                                <a:grpSpLocks/>
                              </wpg:cNvGrpSpPr>
                              <wpg:grpSpPr bwMode="auto">
                                <a:xfrm>
                                  <a:off x="7590" y="1785"/>
                                  <a:ext cx="210" cy="825"/>
                                  <a:chOff x="7590" y="1785"/>
                                  <a:chExt cx="210" cy="825"/>
                                </a:xfrm>
                              </wpg:grpSpPr>
                              <wpg:grpSp>
                                <wpg:cNvPr id="4025" name="Group 1156"/>
                                <wpg:cNvGrpSpPr>
                                  <a:grpSpLocks/>
                                </wpg:cNvGrpSpPr>
                                <wpg:grpSpPr bwMode="auto">
                                  <a:xfrm>
                                    <a:off x="7590" y="1785"/>
                                    <a:ext cx="210" cy="405"/>
                                    <a:chOff x="7590" y="1785"/>
                                    <a:chExt cx="210" cy="405"/>
                                  </a:xfrm>
                                </wpg:grpSpPr>
                                <wps:wsp>
                                  <wps:cNvPr id="4026" name="Arc 1157"/>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7" name="Arc 1158"/>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28" name="Group 1159"/>
                                <wpg:cNvGrpSpPr>
                                  <a:grpSpLocks/>
                                </wpg:cNvGrpSpPr>
                                <wpg:grpSpPr bwMode="auto">
                                  <a:xfrm>
                                    <a:off x="7590" y="2205"/>
                                    <a:ext cx="210" cy="405"/>
                                    <a:chOff x="7590" y="1785"/>
                                    <a:chExt cx="210" cy="405"/>
                                  </a:xfrm>
                                </wpg:grpSpPr>
                                <wps:wsp>
                                  <wps:cNvPr id="4029" name="Arc 1160"/>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0" name="Arc 1161"/>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031" name="Group 1162"/>
                              <wpg:cNvGrpSpPr>
                                <a:grpSpLocks/>
                              </wpg:cNvGrpSpPr>
                              <wpg:grpSpPr bwMode="auto">
                                <a:xfrm>
                                  <a:off x="7590" y="2610"/>
                                  <a:ext cx="210" cy="825"/>
                                  <a:chOff x="7590" y="1785"/>
                                  <a:chExt cx="210" cy="825"/>
                                </a:xfrm>
                              </wpg:grpSpPr>
                              <wpg:grpSp>
                                <wpg:cNvPr id="4032" name="Group 1163"/>
                                <wpg:cNvGrpSpPr>
                                  <a:grpSpLocks/>
                                </wpg:cNvGrpSpPr>
                                <wpg:grpSpPr bwMode="auto">
                                  <a:xfrm>
                                    <a:off x="7590" y="1785"/>
                                    <a:ext cx="210" cy="405"/>
                                    <a:chOff x="7590" y="1785"/>
                                    <a:chExt cx="210" cy="405"/>
                                  </a:xfrm>
                                </wpg:grpSpPr>
                                <wps:wsp>
                                  <wps:cNvPr id="4033" name="Arc 1164"/>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4" name="Arc 1165"/>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35" name="Group 1166"/>
                                <wpg:cNvGrpSpPr>
                                  <a:grpSpLocks/>
                                </wpg:cNvGrpSpPr>
                                <wpg:grpSpPr bwMode="auto">
                                  <a:xfrm>
                                    <a:off x="7590" y="2205"/>
                                    <a:ext cx="210" cy="405"/>
                                    <a:chOff x="7590" y="1785"/>
                                    <a:chExt cx="210" cy="405"/>
                                  </a:xfrm>
                                </wpg:grpSpPr>
                                <wps:wsp>
                                  <wps:cNvPr id="4036" name="Arc 1167"/>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7" name="Arc 1168"/>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4038" name="Line 1169"/>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39" name="Line 1170"/>
                          <wps:cNvCnPr/>
                          <wps:spPr bwMode="auto">
                            <a:xfrm>
                              <a:off x="2460" y="2280"/>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40" name="Line 1171"/>
                          <wps:cNvCnPr/>
                          <wps:spPr bwMode="auto">
                            <a:xfrm flipH="1" flipV="1">
                              <a:off x="2325" y="2580"/>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41" name="Arc 1172"/>
                        <wps:cNvSpPr>
                          <a:spLocks/>
                        </wps:cNvSpPr>
                        <wps:spPr bwMode="auto">
                          <a:xfrm flipH="1">
                            <a:off x="6495" y="2595"/>
                            <a:ext cx="1605" cy="13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8" o:spid="_x0000_s1240" style="position:absolute;left:0;text-align:left;margin-left:35.3pt;margin-top:8.5pt;width:365.75pt;height:112.05pt;z-index:251736576;mso-position-horizontal-relative:text;mso-position-vertical-relative:text" coordorigin="2249,2032" coordsize="7315,2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" o:allowincell="f">
                <v:rect id="Rectangle 1129" o:spid="_x0000_s1241" style="position:absolute;left:8023;top:3964;width:33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RA3cEA&#10;AADdAAAADwAAAGRycy9kb3ducmV2LnhtbERPTYvCMBC9L/gfwgheFk1VKGs1iqwIwuLBbr0PzdgU&#10;m0m3iVr//eYgeHy879Wmt424U+drxwqmkwQEcel0zZWC4nc//gLhA7LGxjEpeJKHzXrwscJMuwef&#10;6J6HSsQQ9hkqMCG0mZS+NGTRT1xLHLmL6yyGCLtK6g4fMdw2cpYkqbRYc2ww2NK3ofKa36wCPz1V&#10;7vOvwXR/znfHIuWfwrBSo2G/XYII1Ie3+OU+aAXzxSLOjW/iE5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kQN3BAAAA3QAAAA8AAAAAAAAAAAAAAAAAmAIAAGRycy9kb3du&#10;cmV2LnhtbFBLBQYAAAAABAAEAPUAAACGAwAAAAA=&#10;" strokecolor="white" strokeweight=".5pt">
                  <v:textbox inset="0,0,0,0">
                    <w:txbxContent>
                      <w:p w:rsidR="004E7FA4" w:rsidRDefault="004E7FA4" w:rsidP="00691C1E">
                        <w:r>
                          <w:t>10</w:t>
                        </w:r>
                      </w:p>
                    </w:txbxContent>
                  </v:textbox>
                </v:rect>
                <v:rect id="Rectangle 1130" o:spid="_x0000_s1242" style="position:absolute;left:6343;top:3881;width:253;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lRsQA&#10;AADdAAAADwAAAGRycy9kb3ducmV2LnhtbESPQWvCQBSE7wX/w/IEL0U3Wggmuoq0CELpwRjvj+wz&#10;G8y+jdlV03/fLRR6HGbmG2a9HWwrHtT7xrGC+SwBQVw53XCtoDztp0sQPiBrbB2Tgm/ysN2MXtaY&#10;a/fkIz2KUIsIYZ+jAhNCl0vpK0MW/cx1xNG7uN5iiLKvpe7xGeG2lYskSaXFhuOCwY7eDVXX4m4V&#10;+Pmxdq+3FtP9ufj4KlP+LA0rNRkPuxWIQEP4D/+1D1rBW5Zl8PsmP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o5UbEAAAA3QAAAA8AAAAAAAAAAAAAAAAAmAIAAGRycy9k&#10;b3ducmV2LnhtbFBLBQYAAAAABAAEAPUAAACJAwAAAAA=&#10;" strokecolor="white" strokeweight=".5pt">
                  <v:textbox inset="0,0,0,0">
                    <w:txbxContent>
                      <w:p w:rsidR="004E7FA4" w:rsidRDefault="004E7FA4" w:rsidP="00691C1E">
                        <w:r>
                          <w:t>0</w:t>
                        </w:r>
                      </w:p>
                    </w:txbxContent>
                  </v:textbox>
                </v:rect>
                <v:rect id="Rectangle 1131" o:spid="_x0000_s1243" style="position:absolute;left:6231;top:2453;width:33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W548MA&#10;AADdAAAADwAAAGRycy9kb3ducmV2LnhtbERP3WrCMBS+H/gO4Qi7EU0UGaVrKqKIG0w23R7g0Jw2&#10;Zc1JaaJ2b79cDHb58f0Xm9F14kZDaD1rWC4UCOLKm5YbDV+fh3kGIkRkg51n0vBDATbl5KHA3Pg7&#10;n+l2iY1IIRxy1GBj7HMpQ2XJYVj4njhxtR8cxgSHRpoB7yncdXKl1JN02HJqsNjTzlL1fbk6DaF+&#10;O9mPfTwdD6+Zn83W76NZ1lo/TsftM4hIY/wX/7lfjIa1Uml/epOe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W548MAAADdAAAADwAAAAAAAAAAAAAAAACYAgAAZHJzL2Rv&#10;d25yZXYueG1sUEsFBgAAAAAEAAQA9QAAAIgDAAAAAA==&#10;" strokecolor="white" strokeweight="1pt">
                  <v:textbox inset="0,0,0,0">
                    <w:txbxContent>
                      <w:p w:rsidR="004E7FA4" w:rsidRDefault="004E7FA4" w:rsidP="00691C1E">
                        <w:r>
                          <w:t>15</w:t>
                        </w:r>
                      </w:p>
                    </w:txbxContent>
                  </v:textbox>
                </v:rect>
                <v:line id="Line 1132" o:spid="_x0000_s1244" style="position:absolute;visibility:visible;mso-wrap-style:square" from="6483,2173" to="6484,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50isUAAADdAAAADwAAAGRycy9kb3ducmV2LnhtbESP0UoDMRRE34X+Q7gF32yyIqLbzZZS&#10;FSw+SGs/4HZzu9l2c7MksV39eiMIPg4zc4apFqPrxZlC7DxrKGYKBHHjTcetht3Hy80DiJiQDfae&#10;ScMXRVjUk6sKS+MvvKHzNrUiQziWqMGmNJRSxsaSwzjzA3H2Dj44TFmGVpqAlwx3vbxV6l467Dgv&#10;WBxoZak5bT+dhnXYv52K79bKPa/Dc//+9BjdUevr6bicg0g0pv/wX/vVaLhTqoDfN/kJy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50isUAAADdAAAADwAAAAAAAAAA&#10;AAAAAAChAgAAZHJzL2Rvd25yZXYueG1sUEsFBgAAAAAEAAQA+QAAAJMDAAAAAA==&#10;" strokeweight="1pt"/>
                <v:line id="Line 1133" o:spid="_x0000_s1245" style="position:absolute;visibility:visible;mso-wrap-style:square" from="6483,3965" to="9004,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q/cUAAADdAAAADwAAAGRycy9kb3ducmV2LnhtbESP0WoCMRRE3wX/IVzBt5oopdjVKEUt&#10;KH2Q2n7AdXPdbN3cLEnUbb++KRR8HGbmDDNfdq4RVwqx9qxhPFIgiEtvaq40fH68PkxBxIRssPFM&#10;Gr4pwnLR782xMP7G73Q9pEpkCMcCNdiU2kLKWFpyGEe+Jc7eyQeHKctQSRPwluGukROlnqTDmvOC&#10;xZZWlsrz4eI07MLx7Tz+qaw88i5smv36ObovrYeD7mUGIlGX7uH/9tZoeFRqAn9v8hO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q/cUAAADdAAAADwAAAAAAAAAA&#10;AAAAAAChAgAAZHJzL2Rvd25yZXYueG1sUEsFBgAAAAAEAAQA+QAAAJMDAAAAAA==&#10;" strokeweight="1pt"/>
                <v:rect id="Rectangle 1134" o:spid="_x0000_s1246" style="position:absolute;left:5895;top:2032;width:5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cnlMYA&#10;AADdAAAADwAAAGRycy9kb3ducmV2LnhtbESP0WoCMRRE3wv9h3ALfZGaWKUsW6OIRVqhYqt+wGVz&#10;d7N0c7NsUl3/3giCj8PMnGGm89414khdqD1rGA0VCOLCm5orDYf96iUDESKywcYzaThTgPns8WGK&#10;ufEn/qXjLlYiQTjkqMHG2OZShsKSwzD0LXHySt85jEl2lTQdnhLcNfJVqTfpsOa0YLGlpaXib/fv&#10;NITye2N/PuLmc7XO/GAw2fZmVGr9/NQv3kFE6uM9fGt/GQ0TpcZwfZOegJx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OcnlMYAAADdAAAADwAAAAAAAAAAAAAAAACYAgAAZHJz&#10;L2Rvd25yZXYueG1sUEsFBgAAAAAEAAQA9QAAAIsDAAAAAA==&#10;" strokecolor="white" strokeweight="1pt">
                  <v:textbox inset="0,0,0,0">
                    <w:txbxContent>
                      <w:p w:rsidR="004E7FA4" w:rsidRDefault="004E7FA4" w:rsidP="00691C1E">
                        <w:r>
                          <w:t>I/mA</w:t>
                        </w:r>
                      </w:p>
                    </w:txbxContent>
                  </v:textbox>
                </v:rect>
                <v:rect id="Rectangle 1135" o:spid="_x0000_s1247" style="position:absolute;left:9059;top:3796;width:505;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6/4MUA&#10;AADdAAAADwAAAGRycy9kb3ducmV2LnhtbESP0WoCMRRE3wX/IVyhL6KJZSmyGqUo0goVW/UDLpu7&#10;m6Wbm2WT6vbvTaHg4zAzZ5jluneNuFIXas8aZlMFgrjwpuZKw+W8m8xBhIhssPFMGn4pwHo1HCwx&#10;N/7GX3Q9xUokCIccNdgY21zKUFhyGKa+JU5e6TuHMcmukqbDW4K7Rj4r9SId1pwWLLa0sVR8n36c&#10;hlB+HOznNh7edvu5H4+zY29mpdZPo/51ASJSHx/h//a70ZAplcHfm/Q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Dr/gxQAAAN0AAAAPAAAAAAAAAAAAAAAAAJgCAABkcnMv&#10;ZG93bnJldi54bWxQSwUGAAAAAAQABAD1AAAAigMAAAAA&#10;" strokecolor="white" strokeweight="1pt">
                  <v:textbox inset="0,0,0,0">
                    <w:txbxContent>
                      <w:p w:rsidR="004E7FA4" w:rsidRDefault="004E7FA4" w:rsidP="00691C1E">
                        <w:proofErr w:type="gramStart"/>
                        <w:r>
                          <w:t>t/s</w:t>
                        </w:r>
                        <w:proofErr w:type="gramEnd"/>
                      </w:p>
                    </w:txbxContent>
                  </v:textbox>
                </v:rect>
                <v:line id="Line 1136" o:spid="_x0000_s1248" style="position:absolute;visibility:visible;mso-wrap-style:square" from="6483,2593" to="8724,2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BPnMUAAADdAAAADwAAAGRycy9kb3ducmV2LnhtbESPUUvDMBSF3wf+h3AFX4ZLlG3M2nTI&#10;ROiDL+v8Adfm2haTm5LEtfrrF0Hw8XDO+Q6n3M/OijOFOHjWcLdSIIhbbwbuNLydXm53IGJCNmg9&#10;k4ZvirCvrhYlFsZPfKRzkzqRIRwL1NCnNBZSxrYnh3HlR+LsffjgMGUZOmkCThnurLxXaisdDpwX&#10;ehzp0FP72Xw5Dc8be9g29e7HTkt+N+PrQx2OSeub6/npEUSiOf2H/9q10bBWagO/b/ITk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BPnMUAAADdAAAADwAAAAAAAAAA&#10;AAAAAAChAgAAZHJzL2Rvd25yZXYueG1sUEsFBgAAAAAEAAQA+QAAAJMDAAAAAA==&#10;" strokeweight=".5pt">
                  <v:stroke dashstyle="1 1" endcap="round"/>
                </v:line>
                <v:line id="Line 1137" o:spid="_x0000_s1249" style="position:absolute;visibility:visible;mso-wrap-style:square" from="8107,2593" to="8108,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LR68UAAADdAAAADwAAAGRycy9kb3ducmV2LnhtbESPQWsCMRSE74L/ITyhF6lZSxXdGkWU&#10;wh56cfUHvG6eu0uTlyWJ7ra/vikUPA4z8w2z2Q3WiDv50DpWMJ9lIIgrp1uuFVzO788rECEiazSO&#10;ScE3Bdhtx6MN5tr1fKJ7GWuRIBxyVNDE2OVShqohi2HmOuLkXZ23GJP0tdQe+wS3Rr5k2VJabDkt&#10;NNjRoaHqq7xZBceFOSzLYvVj+il/6u5jXfhTVOppMuzfQEQa4iP83y60gtdEhL836QnI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LR68UAAADdAAAADwAAAAAAAAAA&#10;AAAAAAChAgAAZHJzL2Rvd25yZXYueG1sUEsFBgAAAAAEAAQA+QAAAJMDAAAAAA==&#10;" strokeweight=".5pt">
                  <v:stroke dashstyle="1 1" endcap="round"/>
                </v:line>
                <v:group id="Group 1138" o:spid="_x0000_s1250" style="position:absolute;left:2249;top:2061;width:2293;height:1837" coordorigin="2249,2061" coordsize="2293,18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zXYkxgAAAN0A&#10;AAAPAAAAAAAAAAAAAAAAAKoCAABkcnMvZG93bnJldi54bWxQSwUGAAAAAAQABAD6AAAAnQMAAAAA&#10;">
                  <v:line id="Line 1139" o:spid="_x0000_s1251" style="position:absolute;visibility:visible;mso-wrap-style:square" from="2479,2282" to="4151,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TdF8IAAADdAAAADwAAAGRycy9kb3ducmV2LnhtbERPzWoCMRC+F/oOYQreaqKI1NUo0lpQ&#10;PBRtH2DcjJvVzWRJUl19enMo9Pjx/c8WnWvEhUKsPWsY9BUI4tKbmisNP9+fr28gYkI22HgmDTeK&#10;sJg/P82wMP7KO7rsUyVyCMcCNdiU2kLKWFpyGPu+Jc7c0QeHKcNQSRPwmsNdI4dKjaXDmnODxZbe&#10;LZXn/a/TsAmH7Xlwr6w88Casmq+PSXQnrXsv3XIKIlGX/sV/7rXRMFIqz81v8hO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TdF8IAAADdAAAADwAAAAAAAAAAAAAA&#10;AAChAgAAZHJzL2Rvd25yZXYueG1sUEsFBgAAAAAEAAQA+QAAAJADAAAAAA==&#10;" strokeweight="1pt"/>
                  <v:line id="Line 1140" o:spid="_x0000_s1252" style="position:absolute;visibility:visible;mso-wrap-style:square" from="2464,3895" to="4152,3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h4jMUAAADdAAAADwAAAGRycy9kb3ducmV2LnhtbESP0WoCMRRE3wv+Q7hC32piKUVXo4hW&#10;qPShVP2A6+a6Wd3cLEnUbb++KQh9HGbmDDOdd64RVwqx9qxhOFAgiEtvaq407HfrpxGImJANNp5J&#10;wzdFmM96D1MsjL/xF123qRIZwrFADTaltpAylpYcxoFvibN39MFhyjJU0gS8Zbhr5LNSr9JhzXnB&#10;YktLS+V5e3EaNuHwcR7+VFYeeBPems/VOLqT1o/9bjEBkahL/+F7+91oeFFqDH9v8hO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h4jMUAAADdAAAADwAAAAAAAAAA&#10;AAAAAAChAgAAZHJzL2Rvd25yZXYueG1sUEsFBgAAAAAEAAQA+QAAAJMDAAAAAA==&#10;" strokeweight="1pt"/>
                  <v:line id="Line 1141" o:spid="_x0000_s1253" style="position:absolute;visibility:visible;mso-wrap-style:square" from="4150,3698" to="4151,3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tHzMIAAADdAAAADwAAAGRycy9kb3ducmV2LnhtbERPy2oCMRTdF/oP4RbcaWZEREejSGtB&#10;6aL4+IDr5DoZndwMSaqjX98sCl0eznu+7GwjbuRD7VhBPshAEJdO11wpOB4++xMQISJrbByTggcF&#10;WC5eX+ZYaHfnHd32sRIphEOBCkyMbSFlKA1ZDAPXEifu7LzFmKCvpPZ4T+G2kcMsG0uLNacGgy29&#10;Gyqv+x+rYOtPX9f8WRl54q1fN98f02AvSvXeutUMRKQu/ov/3ButYJTlaX96k56AX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btHzMIAAADdAAAADwAAAAAAAAAAAAAA&#10;AAChAgAAZHJzL2Rvd25yZXYueG1sUEsFBgAAAAAEAAQA+QAAAJADAAAAAA==&#10;" strokeweight="1pt"/>
                  <v:rect id="Rectangle 1142" o:spid="_x0000_s1254" style="position:absolute;left:2249;top:2801;width:204;height: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pcYA&#10;AADdAAAADwAAAGRycy9kb3ducmV2LnhtbESP3WrCQBSE74W+w3IK3kjdRKSE1FWKIlVQ/Gkf4JA9&#10;yYZmz4bsVuPbu0LBy2FmvmFmi9424kKdrx0rSMcJCOLC6ZorBT/f67cMhA/IGhvHpOBGHhbzl8EM&#10;c+2ufKLLOVQiQtjnqMCE0OZS+sKQRT92LXH0StdZDFF2ldQdXiPcNnKSJO/SYs1xwWBLS0PF7/nP&#10;KvDlbm+Oq7D/Wm8zNxpND71OS6WGr/3nB4hAfXiG/9sbrWCapCk83sQn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KpcYAAADdAAAADwAAAAAAAAAAAAAAAACYAgAAZHJz&#10;L2Rvd25yZXYueG1sUEsFBgAAAAAEAAQA9QAAAIsDAAAAAA==&#10;" strokecolor="white" strokeweight="1pt">
                    <v:textbox inset="0,0,0,0">
                      <w:txbxContent>
                        <w:p w:rsidR="004E7FA4" w:rsidRDefault="004E7FA4" w:rsidP="00691C1E">
                          <w:r>
                            <w:t>+</w:t>
                          </w:r>
                        </w:p>
                      </w:txbxContent>
                    </v:textbox>
                  </v:rect>
                  <v:rect id="Rectangle 1143" o:spid="_x0000_s1255" style="position:absolute;left:2253;top:3141;width:227;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U0sYA&#10;AADdAAAADwAAAGRycy9kb3ducmV2LnhtbESP3WrCQBSE7wu+w3KE3ohuIlJCdBVRpC0orT8PcMie&#10;ZIPZsyG7avr2XaHQy2FmvmEWq9424k6drx0rSCcJCOLC6ZorBZfzbpyB8AFZY+OYFPyQh9Vy8LLA&#10;XLsHH+l+CpWIEPY5KjAhtLmUvjBk0U9cSxy90nUWQ5RdJXWHjwi3jZwmyZu0WHNcMNjSxlBxPd2s&#10;Al/uD+Z7Gw7vu8/MjUazr16npVKvw349BxGoD//hv/aHVjBL0ik838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IU0sYAAADdAAAADwAAAAAAAAAAAAAAAACYAgAAZHJz&#10;L2Rvd25yZXYueG1sUEsFBgAAAAAEAAQA9QAAAIsDAAAAAA==&#10;" strokecolor="white" strokeweight="1pt">
                    <v:textbox inset="0,0,0,0">
                      <w:txbxContent>
                        <w:p w:rsidR="004E7FA4" w:rsidRDefault="004E7FA4" w:rsidP="00691C1E">
                          <w:r>
                            <w:t>_</w:t>
                          </w:r>
                        </w:p>
                      </w:txbxContent>
                    </v:textbox>
                  </v:rect>
                  <v:line id="Line 1144" o:spid="_x0000_s1256" style="position:absolute;visibility:visible;mso-wrap-style:square" from="2461,2765" to="246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nZu8YAAADdAAAADwAAAGRycy9kb3ducmV2LnhtbESP3WoCMRSE7wt9h3AKvdPs2lLqapTi&#10;D1S8KLU+wHFz3GzdnCxJ1NWnNwWhl8PMfMOMp51txIl8qB0ryPsZCOLS6ZorBdufZe8dRIjIGhvH&#10;pOBCAaaTx4cxFtqd+ZtOm1iJBOFQoAITY1tIGUpDFkPftcTJ2ztvMSbpK6k9nhPcNnKQZW/SYs1p&#10;wWBLM0PlYXO0ClZ+tz7k18rIHa/8ovmaD4P9Ver5qfsYgYjUxf/wvf2pFbxm+Qv8vUlPQE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p2bvGAAAA3QAAAA8AAAAAAAAA&#10;AAAAAAAAoQIAAGRycy9kb3ducmV2LnhtbFBLBQYAAAAABAAEAPkAAACUAwAAAAA=&#10;" strokeweight="1pt"/>
                  <v:line id="Line 1145" o:spid="_x0000_s1257" style="position:absolute;visibility:visible;mso-wrap-style:square" from="2460,3429" to="2461,3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BBz8UAAADdAAAADwAAAGRycy9kb3ducmV2LnhtbESP0WoCMRRE3wv+Q7iCbzW7RaRdjSLa&#10;guJDqfoB1811s7q5WZJU1359IxT6OMzMGWY672wjruRD7VhBPsxAEJdO11wpOOw/nl9BhIissXFM&#10;Cu4UYD7rPU2x0O7GX3TdxUokCIcCFZgY20LKUBqyGIauJU7eyXmLMUlfSe3xluC2kS9ZNpYWa04L&#10;BltaGiovu2+rYOOP20v+Uxl55I1/bz5Xb8GelRr0u8UERKQu/of/2mutYJTlI3i8SU9Az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BBz8UAAADdAAAADwAAAAAAAAAA&#10;AAAAAAChAgAAZHJzL2Rvd25yZXYueG1sUEsFBgAAAAAEAAQA+QAAAJMDAAAAAA==&#10;" strokeweight="1pt"/>
                  <v:oval id="Oval 1146" o:spid="_x0000_s1258" style="position:absolute;left:2437;top:3377;width:46;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HifMYA&#10;AADdAAAADwAAAGRycy9kb3ducmV2LnhtbESPQWvCQBSE74L/YXlCb7pJqWmbukoRhVxEtL309pp9&#10;TUKzb8PuNqb+elcQPA4z8w2zWA2mFT0531hWkM4SEMSl1Q1XCj4/ttMXED4ga2wtk4J/8rBajkcL&#10;zLU98YH6Y6hEhLDPUUEdQpdL6cuaDPqZ7Yij92OdwRClq6R2eIpw08rHJMmkwYbjQo0drWsqf49/&#10;RgE974pNZrav2X7Y6PSrcOtz/63Uw2R4fwMRaAj38K1daAVPSTqH65v4BOTy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HifMYAAADdAAAADwAAAAAAAAAAAAAAAACYAgAAZHJz&#10;L2Rvd25yZXYueG1sUEsFBgAAAAAEAAQA9QAAAIsDAAAAAA==&#10;" strokeweight="1pt"/>
                  <v:oval id="Oval 1147" o:spid="_x0000_s1259" style="position:absolute;left:2437;top:2884;width:46;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N8C8YA&#10;AADdAAAADwAAAGRycy9kb3ducmV2LnhtbESPQWvCQBSE74X+h+UVvNVNRNI2uoqIQi4itb309sy+&#10;JqHZt2F3jdFf7wpCj8PMfMPMl4NpRU/ON5YVpOMEBHFpdcOVgu+v7es7CB+QNbaWScGFPCwXz09z&#10;zLU98yf1h1CJCGGfo4I6hC6X0pc1GfRj2xFH79c6gyFKV0nt8BzhppWTJMmkwYbjQo0drWsq/w4n&#10;o4DedsUmM9uPbD9sdPpTuPW1Pyo1ehlWMxCBhvAffrQLrWCapBnc38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N8C8YAAADdAAAADwAAAAAAAAAAAAAAAACYAgAAZHJz&#10;L2Rvd25yZXYueG1sUEsFBgAAAAAEAAQA9QAAAIsDAAAAAA==&#10;" strokeweight="1pt"/>
                  <v:rect id="Rectangle 1148" o:spid="_x0000_s1260" style="position:absolute;left:4385;top:3306;width:157;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3SsYA&#10;AADdAAAADwAAAGRycy9kb3ducmV2LnhtbESP3WrCQBSE7wu+w3KE3ojZpEiVmFVKi7RCpf49wCF7&#10;kg1mz4bsVtO37wqFXg4z8w1TrAfbiiv1vnGsIEtSEMSl0w3XCs6nzXQBwgdkja1jUvBDHtar0UOB&#10;uXY3PtD1GGoRIexzVGBC6HIpfWnIok9cRxy9yvUWQ5R9LXWPtwi3rXxK02dpseG4YLCjV0Pl5fht&#10;Ffjqc2f2b2H3vtku3GQy+xp0Vin1OB5eliACDeE//Nf+0ApmaTaH+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W3SsYAAADdAAAADwAAAAAAAAAAAAAAAACYAgAAZHJz&#10;L2Rvd25yZXYueG1sUEsFBgAAAAAEAAQA9QAAAIsDAAAAAA==&#10;" strokecolor="white" strokeweight="1pt">
                    <v:textbox inset="0,0,0,0">
                      <w:txbxContent>
                        <w:p w:rsidR="004E7FA4" w:rsidRDefault="004E7FA4" w:rsidP="00691C1E">
                          <w:r>
                            <w:t>L</w:t>
                          </w:r>
                        </w:p>
                      </w:txbxContent>
                    </v:textbox>
                  </v:rect>
                  <v:line id="Line 1149" o:spid="_x0000_s1261" style="position:absolute;flip:x;visibility:visible;mso-wrap-style:square" from="4150,2284" to="4151,3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YzH8MAAADdAAAADwAAAGRycy9kb3ducmV2LnhtbERPTWvCQBC9F/wPywheim4iRTS6igiF&#10;IvRQW1BvQ3ZMotnZkF1N/PedQ6HHx/tebXpXqwe1ofJsIJ0koIhzbysuDPx8v4/noEJEtlh7JgNP&#10;CrBZD15WmFnf8Rc9DrFQEsIhQwNljE2mdchLchgmviEW7uJbh1FgW2jbYifhrtbTJJlphxVLQ4kN&#10;7UrKb4e7k5Lrrjh/Xik/Lo7Nvpulr93pdDdmNOy3S1CR+vgv/nN/WANvSSpz5Y08Ab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mMx/DAAAA3QAAAA8AAAAAAAAAAAAA&#10;AAAAoQIAAGRycy9kb3ducmV2LnhtbFBLBQYAAAAABAAEAPkAAACRAwAAAAA=&#10;" strokeweight="1pt"/>
                  <v:group id="Group 1150" o:spid="_x0000_s1262" style="position:absolute;left:2899;top:2061;width:421;height:421" coordsize="20000,199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x9EQxgAAAN0A&#10;AAAPAAAAAAAAAAAAAAAAAKoCAABkcnMvZG93bnJldi54bWxQSwUGAAAAAAQABAD6AAAAnQMAAAAA&#10;">
                    <v:oval id="Oval 1151" o:spid="_x0000_s1263" style="position:absolute;width:20000;height:199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qLWcMA&#10;AADdAAAADwAAAGRycy9kb3ducmV2LnhtbERPz2vCMBS+D/wfwhO8zdQyulmNRUShlzHmvHh7Ns+2&#10;2LyUJKt1f/1yGOz48f1eF6PpxEDOt5YVLOYJCOLK6pZrBaevw/MbCB+QNXaWScGDPBSbydMac23v&#10;/EnDMdQihrDPUUETQp9L6auGDPq57Ykjd7XOYIjQ1VI7vMdw08k0STJpsOXY0GBPu4aq2/HbKKDX&#10;93KfmcMy+xj3enEu3e5nuCg1m47bFYhAY/gX/7lLreAlSeP++CY+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qLWcMAAADdAAAADwAAAAAAAAAAAAAAAACYAgAAZHJzL2Rv&#10;d25yZXYueG1sUEsFBgAAAAAEAAQA9QAAAIgDAAAAAA==&#10;" strokeweight="1pt"/>
                    <v:rect id="Rectangle 1152" o:spid="_x0000_s1264" style="position:absolute;left:5314;top:3992;width:10708;height:1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xAGMYA&#10;AADdAAAADwAAAGRycy9kb3ducmV2LnhtbESP3WrCQBSE7wu+w3KE3ohuIlJCdBVRpC0orT8PcMie&#10;ZIPZsyG7avr2XaHQy2FmvmEWq9424k6drx0rSCcJCOLC6ZorBZfzbpyB8AFZY+OYFPyQh9Vy8LLA&#10;XLsHH+l+CpWIEPY5KjAhtLmUvjBk0U9cSxy90nUWQ5RdJXWHjwi3jZwmyZu0WHNcMNjSxlBxPd2s&#10;Al/uD+Z7Gw7vu8/MjUazr16npVKvw349BxGoD//hv/aHVjBLpik838Qn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xAGMYAAADdAAAADwAAAAAAAAAAAAAAAACYAgAAZHJz&#10;L2Rvd25yZXYueG1sUEsFBgAAAAAEAAQA9QAAAIsDAAAAAA==&#10;" strokecolor="white" strokeweight="1pt">
                      <v:textbox inset="0,0,0,0">
                        <w:txbxContent>
                          <w:p w:rsidR="004E7FA4" w:rsidRDefault="004E7FA4" w:rsidP="00691C1E">
                            <w:r>
                              <w:t>A</w:t>
                            </w:r>
                          </w:p>
                        </w:txbxContent>
                      </v:textbox>
                    </v:rect>
                  </v:group>
                  <v:group id="Group 1153" o:spid="_x0000_s1265" style="position:absolute;left:4010;top:3398;width:467;height:133;rotation:90"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XYABjFAAAA3QAA&#10;AA8AAAAAAAAAAAAAAAAAqgIAAGRycy9kb3ducmV2LnhtbFBLBQYAAAAABAAEAPoAAACcAwAAAAA=&#10;">
                    <v:group id="Group 1154" o:spid="_x0000_s1266"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gOEnFAAAA3QAA&#10;AA8AAAAAAAAAAAAAAAAAqgIAAGRycy9kb3ducmV2LnhtbFBLBQYAAAAABAAEAPoAAACcAwAAAAA=&#10;">
                      <v:group id="Group 1155" o:spid="_x0000_s1267"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q0M8cAAADdAAAADwAAAGRycy9kb3ducmV2LnhtbESPQWvCQBSE7wX/w/IK&#10;3ppNNC2SZhURKx5CoSqU3h7ZZxLMvg3ZbRL/fbdQ6HGYmW+YfDOZVgzUu8aygiSKQRCXVjdcKbic&#10;355WIJxH1thaJgV3crBZzx5yzLQd+YOGk69EgLDLUEHtfZdJ6cqaDLrIdsTBu9reoA+yr6TucQxw&#10;08pFHL9Igw2HhRo72tVU3k7fRsFhxHG7TPZDcbvu7l/n5/fPIiGl5o/T9hWEp8n/h//aR60gjR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Kq0M8cAAADd&#10;AAAADwAAAAAAAAAAAAAAAACqAgAAZHJzL2Rvd25yZXYueG1sUEsFBgAAAAAEAAQA+gAAAJ4DAAAA&#10;AA==&#10;">
                        <v:group id="Group 1156" o:spid="_x0000_s1268"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RqMcAAADdAAAADwAAAGRycy9kb3ducmV2LnhtbESPQWvCQBSE7wX/w/KE&#10;3ppNbFMkZhURKx5CoSqU3h7ZZxLMvg3ZbRL/fbdQ6HGYmW+YfDOZVgzUu8aygiSKQRCXVjdcKbic&#10;356WIJxH1thaJgV3crBZzx5yzLQd+YOGk69EgLDLUEHtfZdJ6cqaDLrIdsTBu9reoA+yr6TucQxw&#10;08pFHL9Kgw2HhRo72tVU3k7fRsFhxHH7nOyH4nbd3b/O6ftnkZBSj/NpuwLhafL/4b/2USt4iR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YRqMcAAADd&#10;AAAADwAAAAAAAAAAAAAAAACqAgAAZHJzL2Rvd25yZXYueG1sUEsFBgAAAAAEAAQA+gAAAJ4DAAAA&#10;AA==&#10;">
                          <v:shape id="Arc 1157" o:spid="_x0000_s1269"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gim8gA&#10;AADdAAAADwAAAGRycy9kb3ducmV2LnhtbESPW2vCQBSE34X+h+UU+qabSislupFSEYL1Qq1IH0+z&#10;J5eaPRuyq8Z/7wpCH4eZ+YaZTDtTixO1rrKs4HkQgSDOrK64ULD7nvffQDiPrLG2TAou5GCaPPQm&#10;GGt75i86bX0hAoRdjApK75tYSpeVZNANbEMcvNy2Bn2QbSF1i+cAN7UcRtFIGqw4LJTY0EdJ2WF7&#10;NArcZrlbc56+rj7T9WL+u//7WfJMqafH7n0MwlPn/8P3dqoVvETDEdzehCcg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GCKb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158" o:spid="_x0000_s1270"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rVS8IA&#10;AADdAAAADwAAAGRycy9kb3ducmV2LnhtbESP3YrCMBSE7wXfIRxh7zTdrnaXapRF8OfSvwc4NMe2&#10;bHNSkmytb28EwcthZr5hFqveNKIj52vLCj4nCQjiwuqaSwWX82b8A8IHZI2NZVJwJw+r5XCwwFzb&#10;Gx+pO4VSRAj7HBVUIbS5lL6oyKCf2JY4elfrDIYoXSm1w1uEm0amSZJJgzXHhQpbWldU/J3+jYJz&#10;nR22Ka+zCOrCzG527jL7Uupj1P/OQQTqwzv8au+1gmmSfsPzTXw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6tVL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id="Group 1159" o:spid="_x0000_s1271"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ee+NsQAAADdAAAA&#10;DwAAAAAAAAAAAAAAAACqAgAAZHJzL2Rvd25yZXYueG1sUEsFBgAAAAAEAAQA+gAAAJsDAAAAAA==&#10;">
                          <v:shape id="Arc 1160" o:spid="_x0000_s1272"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26cgA&#10;AADdAAAADwAAAGRycy9kb3ducmV2LnhtbESP3WrCQBSE74W+w3IK3plNxZYaXaVUhNCqxR/Ey9Ps&#10;MUmbPRuyW41v3xUEL4eZ+YYZT1tTiRM1rrSs4CmKQRBnVpecK9ht571XEM4ja6wsk4ILOZhOHjpj&#10;TLQ985pOG5+LAGGXoILC+zqR0mUFGXSRrYmDd7SNQR9kk0vd4DnATSX7cfwiDZYcFgqs6b2g7Hfz&#10;ZxS4r8Vuxcf0efmZrj7m3/ufw4JnSnUf27cRCE+tv4dv7VQrGMT9IVzfhCcgJ/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h7bp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161" o:spid="_x0000_s1273"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rb4sMA&#10;AADdAAAADwAAAGRycy9kb3ducmV2LnhtbESP3W7CMAxG7yfxDpEncTfSwahQR0AIibFL/h7Aakxb&#10;rXGqJCvl7fEFEpfW5+/YZ7keXKt6CrHxbOBzkoEiLr1tuDJwOe8+FqBiQrbYeiYDd4qwXo3ellhY&#10;f+Mj9adUKYFwLNBAnVJXaB3LmhzGie+IJbv64DDJGCptA94E7lo9zbJcO2xYLtTY0bam8u/07wyc&#10;m/zwM+VtLqA+zf1uHy7zmTHj92HzDSrRkF7Lz/avNfCVzeR/sRET0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rb4sMAAADdAAAADwAAAAAAAAAAAAAAAACYAgAAZHJzL2Rv&#10;d25yZXYueG1sUEsFBgAAAAAEAAQA9QAAAIgDAAAAAA==&#10;" path="m-1,nfc11929,,21600,9670,21600,21600em-1,nsc11929,,21600,9670,21600,21600l,21600,-1,xe" filled="f">
                            <v:path arrowok="t" o:extrusionok="f" o:connecttype="custom" o:connectlocs="0,0;210,210;0,210" o:connectangles="0,0,0"/>
                          </v:shape>
                        </v:group>
                      </v:group>
                      <v:group id="Group 1162" o:spid="_x0000_s1274"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SBdscAAADdAAAADwAAAGRycy9kb3ducmV2LnhtbESPT2vCQBTE70K/w/IK&#10;vZlNmlpKmlVEaulBCmqh9PbIPpNg9m3Irvnz7V2h4HGYmd8w+Wo0jeipc7VlBUkUgyAurK65VPBz&#10;3M7fQDiPrLGxTAomcrBaPsxyzLQdeE/9wZciQNhlqKDyvs2kdEVFBl1kW+LgnWxn0AfZlVJ3OAS4&#10;aeRzHL9KgzWHhQpb2lRUnA8Xo+BzwGGdJh/97nzaTH/HxffvLiGlnh7H9TsIT6O/h//bX1rBS5wm&#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QSBdscAAADd&#10;AAAADwAAAAAAAAAAAAAAAACqAgAAZHJzL2Rvd25yZXYueG1sUEsFBgAAAAAEAAQA+gAAAJ4DAAAA&#10;AA==&#10;">
                        <v:group id="Group 1163" o:spid="_x0000_s1275"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YfAcUAAADdAAAADwAAAGRycy9kb3ducmV2LnhtbESPQYvCMBSE78L+h/AE&#10;b5pWV1mqUURW2YMsqAvi7dE822LzUprY1n9vhAWPw8x8wyxWnSlFQ7UrLCuIRxEI4tTqgjMFf6ft&#10;8AuE88gaS8uk4EEOVsuP3gITbVs+UHP0mQgQdgkqyL2vEildmpNBN7IVcfCutjbog6wzqWtsA9yU&#10;chxFM2mw4LCQY0WbnNLb8W4U7Fps15P4u9nfrpvH5TT9Pe9jUmrQ79ZzEJ46/w7/t3+0gs9oMob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XWHwHFAAAA3QAA&#10;AA8AAAAAAAAAAAAAAAAAqgIAAGRycy9kb3ducmV2LnhtbFBLBQYAAAAABAAEAPoAAACcAwAAAAA=&#10;">
                          <v:shape id="Arc 1164" o:spid="_x0000_s1276"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YX3scA&#10;AADdAAAADwAAAGRycy9kb3ducmV2LnhtbESP3WrCQBSE7wu+w3KE3tWN9YeSuopYhKBWqYr08pg9&#10;JtHs2ZBdNX17t1Do5TAz3zCjSWNKcaPaFZYVdDsRCOLU6oIzBfvd/OUNhPPIGkvLpOCHHEzGracR&#10;xtre+YtuW5+JAGEXo4Lc+yqW0qU5GXQdWxEH72Rrgz7IOpO6xnuAm1K+RtFQGiw4LORY0Syn9LK9&#10;GgVus9qv+ZQMPpfJejE/Hs7fK/5Q6rndTN9BeGr8f/ivnWgF/ajXg9834QnI8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2F97HAAAA3QAAAA8AAAAAAAAAAAAAAAAAmAIAAGRy&#10;cy9kb3ducmV2LnhtbFBLBQYAAAAABAAEAPUAAACMAwAAAAA=&#10;" path="m-1,nfc11929,,21600,9670,21600,21600em-1,nsc11929,,21600,9670,21600,21600l,21600,-1,xe" filled="f">
                            <v:path arrowok="t" o:extrusionok="f" o:connecttype="custom" o:connectlocs="0,0;210,210;0,210" o:connectangles="0,0,0"/>
                          </v:shape>
                          <v:shape id="Arc 1165" o:spid="_x0000_s1277"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d4cIA&#10;AADdAAAADwAAAGRycy9kb3ducmV2LnhtbESP22rDMBBE3wP9B7GFviVyczHBtRxKIJfH3D5gsTa2&#10;qbUykuK4fx8FAnkcZuYMk68G04qenG8sK/ieJCCIS6sbrhRczpvxEoQPyBpby6Tgnzysio9Rjpm2&#10;dz5SfwqViBD2GSqoQ+gyKX1Zk0E/sR1x9K7WGQxRukpqh/cIN62cJkkqDTYcF2rsaF1T+Xe6GQXn&#10;Jj1sp7xOI6gPC7vZuctiptTX5/D7AyLQEN7hV3uvFcyT2Ryeb+ITk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4d3h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id="Group 1166" o:spid="_x0000_s1278"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HdcYAAADdAAAADwAAAGRycy9kb3ducmV2LnhtbESPT4vCMBTE78J+h/CE&#10;vWna9Q9LNYqIu+xBBHVBvD2aZ1tsXkoT2/rtjSB4HGbmN8x82ZlSNFS7wrKCeBiBIE6tLjhT8H/8&#10;GXyDcB5ZY2mZFNzJwXLx0Ztjom3Le2oOPhMBwi5BBbn3VSKlS3My6Ia2Ig7exdYGfZB1JnWNbYCb&#10;Un5F0VQaLDgs5FjROqf0ergZBb8ttqtRvGm218v6fj5OdqdtTEp99rvVDISnzr/Dr/afVjCORh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6P4d1xgAAAN0A&#10;AAAPAAAAAAAAAAAAAAAAAKoCAABkcnMvZG93bnJldi54bWxQSwUGAAAAAAQABAD6AAAAnQMAAAAA&#10;">
                          <v:shape id="Arc 1167" o:spid="_x0000_s1279"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G0RscA&#10;AADdAAAADwAAAGRycy9kb3ducmV2LnhtbESPQWvCQBSE74L/YXmCN93YVpHUVaRFCNVaqlI8PrPP&#10;JJp9G7Jbjf++WxA8DjPzDTOZNaYUF6pdYVnBoB+BIE6tLjhTsNsuemMQziNrLC2Tghs5mE3brQnG&#10;2l75my4bn4kAYRejgtz7KpbSpTkZdH1bEQfvaGuDPsg6k7rGa4CbUj5F0UgaLDgs5FjRW07pefNr&#10;FLiv1W7Nx2T4uUzWH4vDz2m/4nelup1m/grCU+Mf4Xs70QpeoucR/L8JT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BtEbHAAAA3QAAAA8AAAAAAAAAAAAAAAAAmAIAAGRy&#10;cy9kb3ducmV2LnhtbFBLBQYAAAAABAAEAPUAAACMAwAAAAA=&#10;" path="m-1,nfc11929,,21600,9670,21600,21600em-1,nsc11929,,21600,9670,21600,21600l,21600,-1,xe" filled="f">
                            <v:path arrowok="t" o:extrusionok="f" o:connecttype="custom" o:connectlocs="0,0;210,210;0,210" o:connectangles="0,0,0"/>
                          </v:shape>
                          <v:shape id="Arc 1168" o:spid="_x0000_s1280"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DlsMA&#10;AADdAAAADwAAAGRycy9kb3ducmV2LnhtbESPwWrDMBBE74X+g9hCbo3cuHaLEyWUgJseUycfsFhb&#10;28RaGUmx3b+PCoUch5l5w2x2s+nFSM53lhW8LBMQxLXVHTcKzqfy+R2ED8gae8uk4Jc87LaPDxss&#10;tJ34m8YqNCJC2BeooA1hKKT0dUsG/dIOxNH7sc5giNI1UjucItz0cpUkuTTYcVxocaB9S/WluhoF&#10;py4/fq54n0fQGDJbHtw5S5VaPM0faxCB5nAP/7e/tILXJH2DvzfxCc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DlsMAAADdAAAADwAAAAAAAAAAAAAAAACYAgAAZHJzL2Rv&#10;d25yZXYueG1sUEsFBgAAAAAEAAQA9QAAAIgDAAAAAA==&#10;" path="m-1,nfc11929,,21600,9670,21600,21600em-1,nsc11929,,21600,9670,21600,21600l,21600,-1,xe" filled="f">
                            <v:path arrowok="t" o:extrusionok="f" o:connecttype="custom" o:connectlocs="0,0;210,210;0,210" o:connectangles="0,0,0"/>
                          </v:shape>
                        </v:group>
                      </v:group>
                    </v:group>
                    <v:line id="Line 1169" o:spid="_x0000_s1281"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IE8QAAADdAAAADwAAAGRycy9kb3ducmV2LnhtbERPy2rCQBTdF/yH4Qru6sRaQomOIhZB&#10;uyj1Abq8Zq5JNHMnzEyT9O87i0KXh/OeL3tTi5acrywrmIwTEMS51RUXCk7HzfMbCB+QNdaWScEP&#10;eVguBk9zzLTteE/tIRQihrDPUEEZQpNJ6fOSDPqxbYgjd7POYIjQFVI77GK4qeVLkqTSYMWxocSG&#10;1iXlj8O3UfA5/Urb1e5j25936TV/318v984pNRr2qxmIQH34F/+5t1rBazK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CsgTxAAAAN0AAAAPAAAAAAAAAAAA&#10;AAAAAKECAABkcnMvZG93bnJldi54bWxQSwUGAAAAAAQABAD5AAAAkgMAAAAA&#10;"/>
                  </v:group>
                  <v:line id="Line 1170" o:spid="_x0000_s1282" style="position:absolute;visibility:visible;mso-wrap-style:square" from="2460,2280" to="2460,2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ZtiMgAAADdAAAADwAAAGRycy9kb3ducmV2LnhtbESPQWvCQBSE7wX/w/IKvdVNawk1uoq0&#10;FLSHolbQ4zP7TGKzb8PuNkn/vSsUPA4z8w0znfemFi05X1lW8DRMQBDnVldcKNh9fzy+gvABWWNt&#10;mRT8kYf5bHA3xUzbjjfUbkMhIoR9hgrKEJpMSp+XZNAPbUMcvZN1BkOUrpDaYRfhppbPSZJKgxXH&#10;hRIbeisp/9n+GgVfo3XaLlafy36/So/5++Z4OHdOqYf7fjEBEagPt/B/e6kVvCSj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0ZtiMgAAADdAAAADwAAAAAA&#10;AAAAAAAAAAChAgAAZHJzL2Rvd25yZXYueG1sUEsFBgAAAAAEAAQA+QAAAJYDAAAAAA==&#10;"/>
                  <v:line id="Line 1171" o:spid="_x0000_s1283" style="position:absolute;flip:x y;visibility:visible;mso-wrap-style:square" from="2325,2580" to="2445,2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JH8cAAAADdAAAADwAAAGRycy9kb3ducmV2LnhtbERPy4rCMBTdD/gP4QpuBk3VIlKNIoLi&#10;ShkfuL0017bY3JQm2urXm4Uwy8N5z5etKcWTaldYVjAcRCCIU6sLzhScT5v+FITzyBpLy6TgRQ6W&#10;i87PHBNtG/6j59FnIoSwS1BB7n2VSOnSnAy6ga2IA3eztUEfYJ1JXWMTwk0pR1E0kQYLDg05VrTO&#10;Kb0fH0YB8v49njZDiuWWrm60P/yuLjelet12NQPhqfX/4q97pxXEURz2hzfhCcjF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SR/HAAAAA3QAAAA8AAAAAAAAAAAAAAAAA&#10;oQIAAGRycy9kb3ducmV2LnhtbFBLBQYAAAAABAAEAPkAAACOAwAAAAA=&#10;"/>
                </v:group>
                <v:shape id="Arc 1172" o:spid="_x0000_s1284" style="position:absolute;left:6495;top:2595;width:1605;height:135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ANBMIA&#10;AADdAAAADwAAAGRycy9kb3ducmV2LnhtbESP3YrCMBSE74V9h3AWvNNUV4t0m8oiuHrp3wMcmmNb&#10;tjkpSbbWtzeC4OUwM98w+XowrejJ+caygtk0AUFcWt1wpeBy3k5WIHxA1thaJgV38rAuPkY5Ztre&#10;+Ej9KVQiQthnqKAOocuk9GVNBv3UdsTRu1pnMETpKqkd3iLctHKeJKk02HBcqLGjTU3l3+nfKDg3&#10;6eF3zps0gvqwtNuduyy/lBp/Dj/fIAIN4R1+tfdawSJZzOD5Jj4BWT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kA0EwgAAAN0AAAAPAAAAAAAAAAAAAAAAAJgCAABkcnMvZG93&#10;bnJldi54bWxQSwUGAAAAAAQABAD1AAAAhwMAAAAA&#10;" path="m-1,nfc11929,,21600,9670,21600,21600em-1,nsc11929,,21600,9670,21600,21600l,21600,-1,xe" filled="f">
                  <v:path arrowok="t" o:extrusionok="f" o:connecttype="custom" o:connectlocs="0,0;1605,1350;0,1350" o:connectangles="0,0,0"/>
                </v:shape>
              </v:group>
            </w:pict>
          </mc:Fallback>
        </mc:AlternateContent>
      </w:r>
    </w:p>
    <w:p w:rsidR="00691C1E" w:rsidRPr="00E67F3D" w:rsidRDefault="00691C1E" w:rsidP="00691C1E">
      <w:pPr>
        <w:ind w:left="426" w:hanging="426"/>
      </w:pPr>
    </w:p>
    <w:p w:rsidR="00691C1E" w:rsidRPr="00E67F3D" w:rsidRDefault="00691C1E" w:rsidP="00691C1E">
      <w:pPr>
        <w:ind w:left="426" w:hanging="426"/>
      </w:pPr>
    </w:p>
    <w:p w:rsidR="00691C1E" w:rsidRPr="00E67F3D" w:rsidRDefault="00691C1E" w:rsidP="00691C1E">
      <w:pPr>
        <w:ind w:left="426" w:hanging="426"/>
      </w:pPr>
    </w:p>
    <w:p w:rsidR="00691C1E" w:rsidRDefault="00691C1E" w:rsidP="00691C1E">
      <w:pPr>
        <w:ind w:left="426" w:hanging="426"/>
      </w:pPr>
    </w:p>
    <w:p w:rsidR="00691C1E" w:rsidRDefault="00691C1E" w:rsidP="00691C1E">
      <w:pPr>
        <w:ind w:left="426" w:hanging="426"/>
      </w:pPr>
    </w:p>
    <w:p w:rsidR="00691C1E" w:rsidRPr="00E67F3D" w:rsidRDefault="00691C1E" w:rsidP="00691C1E">
      <w:pPr>
        <w:ind w:left="426" w:hanging="426"/>
      </w:pPr>
    </w:p>
    <w:p w:rsidR="00691C1E" w:rsidRPr="00E67F3D" w:rsidRDefault="00691C1E" w:rsidP="00691C1E">
      <w:pPr>
        <w:ind w:left="426" w:hanging="426"/>
      </w:pPr>
    </w:p>
    <w:p w:rsidR="00691C1E" w:rsidRPr="00E67F3D" w:rsidRDefault="00691C1E" w:rsidP="00691C1E">
      <w:pPr>
        <w:ind w:left="426" w:hanging="426"/>
      </w:pPr>
    </w:p>
    <w:p w:rsidR="00691C1E" w:rsidRPr="00E67F3D" w:rsidRDefault="00691C1E" w:rsidP="00691C1E">
      <w:pPr>
        <w:ind w:left="426" w:hanging="426"/>
      </w:pPr>
    </w:p>
    <w:p w:rsidR="00691C1E" w:rsidRPr="00E67F3D" w:rsidRDefault="00691C1E" w:rsidP="00691C1E">
      <w:pPr>
        <w:ind w:left="426" w:hanging="426"/>
      </w:pPr>
    </w:p>
    <w:p w:rsidR="00691C1E" w:rsidRPr="00E67F3D" w:rsidRDefault="00691C1E" w:rsidP="00691C1E">
      <w:pPr>
        <w:ind w:left="426" w:hanging="426"/>
      </w:pPr>
      <w:r w:rsidRPr="00E67F3D">
        <w:tab/>
        <w:t>The switch is closed.  The graph above shows the variation of current with time.</w:t>
      </w:r>
    </w:p>
    <w:p w:rsidR="00691C1E" w:rsidRPr="00E67F3D" w:rsidRDefault="00691C1E" w:rsidP="00691C1E">
      <w:pPr>
        <w:ind w:left="426" w:hanging="426"/>
      </w:pPr>
    </w:p>
    <w:p w:rsidR="00691C1E" w:rsidRPr="00E67F3D" w:rsidRDefault="00691C1E" w:rsidP="00691C1E">
      <w:pPr>
        <w:tabs>
          <w:tab w:val="left" w:pos="426"/>
          <w:tab w:val="left" w:pos="851"/>
        </w:tabs>
        <w:ind w:left="1276" w:hanging="1276"/>
      </w:pPr>
      <w:r w:rsidRPr="00E67F3D">
        <w:tab/>
        <w:t>(a)</w:t>
      </w:r>
      <w:r w:rsidRPr="00E67F3D">
        <w:tab/>
        <w:t>(</w:t>
      </w:r>
      <w:proofErr w:type="gramStart"/>
      <w:r w:rsidRPr="00E67F3D">
        <w:t>i</w:t>
      </w:r>
      <w:proofErr w:type="gramEnd"/>
      <w:r w:rsidRPr="00E67F3D">
        <w:t>)</w:t>
      </w:r>
      <w:r w:rsidRPr="00E67F3D">
        <w:tab/>
        <w:t>Explain why it takes some time for the current to reach its maximum value.</w:t>
      </w:r>
    </w:p>
    <w:p w:rsidR="00691C1E" w:rsidRPr="00E67F3D" w:rsidRDefault="00691C1E" w:rsidP="00691C1E">
      <w:pPr>
        <w:tabs>
          <w:tab w:val="left" w:pos="426"/>
          <w:tab w:val="left" w:pos="851"/>
        </w:tabs>
        <w:ind w:left="1276" w:hanging="1276"/>
      </w:pPr>
      <w:r w:rsidRPr="00E67F3D">
        <w:tab/>
      </w:r>
      <w:r w:rsidRPr="00E67F3D">
        <w:tab/>
        <w:t>(ii)</w:t>
      </w:r>
      <w:r w:rsidRPr="00E67F3D">
        <w:tab/>
        <w:t xml:space="preserve">Why does the current remain constant after it reaches its maximum </w:t>
      </w:r>
      <w:proofErr w:type="gramStart"/>
      <w:r w:rsidRPr="00E67F3D">
        <w:t>value.</w:t>
      </w:r>
      <w:proofErr w:type="gramEnd"/>
    </w:p>
    <w:p w:rsidR="00691C1E" w:rsidRPr="00E67F3D" w:rsidRDefault="00691C1E" w:rsidP="00691C1E">
      <w:pPr>
        <w:tabs>
          <w:tab w:val="left" w:pos="426"/>
        </w:tabs>
        <w:ind w:left="851" w:hanging="851"/>
      </w:pPr>
      <w:r w:rsidRPr="00E67F3D">
        <w:tab/>
        <w:t>(b)</w:t>
      </w:r>
      <w:r w:rsidRPr="00E67F3D">
        <w:tab/>
        <w:t>The soft iron core is then partly removed from the coil and the experiment repeated.</w:t>
      </w:r>
    </w:p>
    <w:p w:rsidR="00691C1E" w:rsidRPr="00E67F3D" w:rsidRDefault="00691C1E" w:rsidP="00691C1E">
      <w:pPr>
        <w:tabs>
          <w:tab w:val="left" w:pos="426"/>
        </w:tabs>
        <w:ind w:left="851" w:hanging="851"/>
      </w:pPr>
      <w:r w:rsidRPr="00E67F3D">
        <w:tab/>
      </w:r>
      <w:r w:rsidRPr="00E67F3D">
        <w:tab/>
        <w:t>Draw a sketch graph showing how the current varies against time for this second experiment.  Use the same numerical values on the axes as those in the graph above.</w:t>
      </w:r>
    </w:p>
    <w:p w:rsidR="00691C1E" w:rsidRPr="00E67F3D" w:rsidRDefault="00691C1E" w:rsidP="00691C1E">
      <w:pPr>
        <w:tabs>
          <w:tab w:val="left" w:pos="426"/>
        </w:tabs>
        <w:ind w:left="851" w:hanging="851"/>
      </w:pPr>
      <w:r w:rsidRPr="00E67F3D">
        <w:tab/>
        <w:t>(c)</w:t>
      </w:r>
      <w:r w:rsidRPr="00E67F3D">
        <w:tab/>
        <w:t>Calculate the resistance of the coil.</w:t>
      </w:r>
    </w:p>
    <w:p w:rsidR="00691C1E" w:rsidRPr="00E67F3D" w:rsidRDefault="00691C1E" w:rsidP="00691C1E">
      <w:pPr>
        <w:ind w:left="426" w:hanging="426"/>
      </w:pPr>
    </w:p>
    <w:p w:rsidR="00691C1E" w:rsidRPr="00E67F3D" w:rsidRDefault="00691C1E" w:rsidP="00691C1E">
      <w:pPr>
        <w:ind w:left="426" w:hanging="426"/>
      </w:pPr>
      <w:r w:rsidRPr="00E67F3D">
        <w:br w:type="page"/>
      </w:r>
      <w:r w:rsidRPr="00E67F3D">
        <w:lastRenderedPageBreak/>
        <w:t>3</w:t>
      </w:r>
      <w:r w:rsidRPr="00E67F3D">
        <w:tab/>
        <w:t xml:space="preserve">In the circuit shown below, the resistance of resistor R is 40 </w:t>
      </w:r>
      <w:r w:rsidRPr="00E67F3D">
        <w:rPr>
          <w:rFonts w:ascii="Symbol" w:hAnsi="Symbol"/>
        </w:rPr>
        <w:t></w:t>
      </w:r>
      <w:r w:rsidRPr="00E67F3D">
        <w:t xml:space="preserve"> and the inductance of inductor L is 2.0 H.  The resistance of the inductor may be neglected.  The supply has an </w:t>
      </w:r>
      <w:proofErr w:type="spellStart"/>
      <w:r w:rsidRPr="00E67F3D">
        <w:t>e.m.f</w:t>
      </w:r>
      <w:proofErr w:type="spellEnd"/>
      <w:r w:rsidRPr="00E67F3D">
        <w:t>. of 10 V and a negligible internal resistance.</w:t>
      </w:r>
    </w:p>
    <w:p w:rsidR="00691C1E" w:rsidRPr="00E67F3D" w:rsidRDefault="00691C1E" w:rsidP="00691C1E">
      <w:pPr>
        <w:ind w:left="426" w:hanging="426"/>
      </w:pPr>
      <w:r>
        <w:rPr>
          <w:noProof/>
        </w:rPr>
        <mc:AlternateContent>
          <mc:Choice Requires="wpg">
            <w:drawing>
              <wp:anchor distT="0" distB="0" distL="114300" distR="114300" simplePos="0" relativeHeight="251737600" behindDoc="0" locked="0" layoutInCell="0" allowOverlap="1" wp14:anchorId="33E2F1B5" wp14:editId="245F822D">
                <wp:simplePos x="0" y="0"/>
                <wp:positionH relativeFrom="column">
                  <wp:posOffset>1363345</wp:posOffset>
                </wp:positionH>
                <wp:positionV relativeFrom="paragraph">
                  <wp:posOffset>97155</wp:posOffset>
                </wp:positionV>
                <wp:extent cx="1802765" cy="1067435"/>
                <wp:effectExtent l="0" t="0" r="0" b="0"/>
                <wp:wrapNone/>
                <wp:docPr id="4042" name="Group 1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2765" cy="1067435"/>
                          <a:chOff x="4215" y="2457"/>
                          <a:chExt cx="2839" cy="1681"/>
                        </a:xfrm>
                      </wpg:grpSpPr>
                      <wps:wsp>
                        <wps:cNvPr id="4043" name="Rectangle 1174"/>
                        <wps:cNvSpPr>
                          <a:spLocks noChangeArrowheads="1"/>
                        </wps:cNvSpPr>
                        <wps:spPr bwMode="auto">
                          <a:xfrm>
                            <a:off x="6155" y="2457"/>
                            <a:ext cx="369" cy="258"/>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R</w:t>
                              </w:r>
                            </w:p>
                          </w:txbxContent>
                        </wps:txbx>
                        <wps:bodyPr rot="0" vert="horz" wrap="square" lIns="0" tIns="0" rIns="0" bIns="0" anchor="t" anchorCtr="0" upright="1">
                          <a:noAutofit/>
                        </wps:bodyPr>
                      </wps:wsp>
                      <wps:wsp>
                        <wps:cNvPr id="4044" name="Line 1175"/>
                        <wps:cNvCnPr/>
                        <wps:spPr bwMode="auto">
                          <a:xfrm flipH="1">
                            <a:off x="7053" y="2893"/>
                            <a:ext cx="1" cy="97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45" name="Line 1176"/>
                        <wps:cNvCnPr/>
                        <wps:spPr bwMode="auto">
                          <a:xfrm flipH="1">
                            <a:off x="6568" y="2893"/>
                            <a:ext cx="486"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46" name="Line 1177"/>
                        <wps:cNvCnPr/>
                        <wps:spPr bwMode="auto">
                          <a:xfrm flipH="1">
                            <a:off x="4394" y="2893"/>
                            <a:ext cx="56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47" name="Rectangle 1178"/>
                        <wps:cNvSpPr>
                          <a:spLocks noChangeArrowheads="1"/>
                        </wps:cNvSpPr>
                        <wps:spPr bwMode="auto">
                          <a:xfrm>
                            <a:off x="5206" y="3717"/>
                            <a:ext cx="195" cy="421"/>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_</w:t>
                              </w:r>
                            </w:p>
                          </w:txbxContent>
                        </wps:txbx>
                        <wps:bodyPr rot="0" vert="horz" wrap="square" lIns="0" tIns="0" rIns="0" bIns="0" anchor="t" anchorCtr="0" upright="1">
                          <a:noAutofit/>
                        </wps:bodyPr>
                      </wps:wsp>
                      <wps:wsp>
                        <wps:cNvPr id="4048" name="Rectangle 1179"/>
                        <wps:cNvSpPr>
                          <a:spLocks noChangeArrowheads="1"/>
                        </wps:cNvSpPr>
                        <wps:spPr bwMode="auto">
                          <a:xfrm>
                            <a:off x="5909" y="3857"/>
                            <a:ext cx="383" cy="204"/>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w:t>
                              </w:r>
                            </w:p>
                          </w:txbxContent>
                        </wps:txbx>
                        <wps:bodyPr rot="0" vert="horz" wrap="square" lIns="0" tIns="0" rIns="0" bIns="0" anchor="t" anchorCtr="0" upright="1">
                          <a:noAutofit/>
                        </wps:bodyPr>
                      </wps:wsp>
                      <wps:wsp>
                        <wps:cNvPr id="4049" name="Line 1180"/>
                        <wps:cNvCnPr/>
                        <wps:spPr bwMode="auto">
                          <a:xfrm flipH="1">
                            <a:off x="6056" y="3879"/>
                            <a:ext cx="98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50" name="Line 1181"/>
                        <wps:cNvCnPr/>
                        <wps:spPr bwMode="auto">
                          <a:xfrm flipH="1">
                            <a:off x="4394" y="3879"/>
                            <a:ext cx="768"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51" name="Rectangle 1182"/>
                        <wps:cNvSpPr>
                          <a:spLocks noChangeArrowheads="1"/>
                        </wps:cNvSpPr>
                        <wps:spPr bwMode="auto">
                          <a:xfrm>
                            <a:off x="5964" y="2771"/>
                            <a:ext cx="606" cy="216"/>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52" name="Rectangle 1183"/>
                        <wps:cNvSpPr>
                          <a:spLocks noChangeArrowheads="1"/>
                        </wps:cNvSpPr>
                        <wps:spPr bwMode="auto">
                          <a:xfrm>
                            <a:off x="5129" y="2457"/>
                            <a:ext cx="257" cy="281"/>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L</w:t>
                              </w:r>
                            </w:p>
                          </w:txbxContent>
                        </wps:txbx>
                        <wps:bodyPr rot="0" vert="horz" wrap="square" lIns="0" tIns="0" rIns="0" bIns="0" anchor="t" anchorCtr="0" upright="1">
                          <a:noAutofit/>
                        </wps:bodyPr>
                      </wps:wsp>
                      <wps:wsp>
                        <wps:cNvPr id="4053" name="Line 1184"/>
                        <wps:cNvCnPr/>
                        <wps:spPr bwMode="auto">
                          <a:xfrm>
                            <a:off x="5513" y="2893"/>
                            <a:ext cx="459"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54" name="Line 1185"/>
                        <wps:cNvCnPr/>
                        <wps:spPr bwMode="auto">
                          <a:xfrm>
                            <a:off x="4395" y="3610"/>
                            <a:ext cx="0" cy="27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55" name="Oval 1186"/>
                        <wps:cNvSpPr>
                          <a:spLocks noChangeArrowheads="1"/>
                        </wps:cNvSpPr>
                        <wps:spPr bwMode="auto">
                          <a:xfrm>
                            <a:off x="6018" y="3857"/>
                            <a:ext cx="57" cy="57"/>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56" name="Oval 1187"/>
                        <wps:cNvSpPr>
                          <a:spLocks noChangeArrowheads="1"/>
                        </wps:cNvSpPr>
                        <wps:spPr bwMode="auto">
                          <a:xfrm>
                            <a:off x="5178" y="3857"/>
                            <a:ext cx="57" cy="57"/>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057" name="Group 1188"/>
                        <wpg:cNvGrpSpPr>
                          <a:grpSpLocks/>
                        </wpg:cNvGrpSpPr>
                        <wpg:grpSpPr bwMode="auto">
                          <a:xfrm>
                            <a:off x="4978" y="2700"/>
                            <a:ext cx="512" cy="193"/>
                            <a:chOff x="7318" y="5670"/>
                            <a:chExt cx="512" cy="193"/>
                          </a:xfrm>
                        </wpg:grpSpPr>
                        <wpg:grpSp>
                          <wpg:cNvPr id="4058" name="Group 1189"/>
                          <wpg:cNvGrpSpPr>
                            <a:grpSpLocks/>
                          </wpg:cNvGrpSpPr>
                          <wpg:grpSpPr bwMode="auto">
                            <a:xfrm rot="5400000" flipH="1" flipV="1">
                              <a:off x="7515" y="5550"/>
                              <a:ext cx="116" cy="510"/>
                              <a:chOff x="7590" y="1785"/>
                              <a:chExt cx="210" cy="1650"/>
                            </a:xfrm>
                          </wpg:grpSpPr>
                          <wpg:grpSp>
                            <wpg:cNvPr id="4059" name="Group 1190"/>
                            <wpg:cNvGrpSpPr>
                              <a:grpSpLocks/>
                            </wpg:cNvGrpSpPr>
                            <wpg:grpSpPr bwMode="auto">
                              <a:xfrm>
                                <a:off x="7590" y="1785"/>
                                <a:ext cx="210" cy="825"/>
                                <a:chOff x="7590" y="1785"/>
                                <a:chExt cx="210" cy="825"/>
                              </a:xfrm>
                            </wpg:grpSpPr>
                            <wpg:grpSp>
                              <wpg:cNvPr id="4060" name="Group 1191"/>
                              <wpg:cNvGrpSpPr>
                                <a:grpSpLocks/>
                              </wpg:cNvGrpSpPr>
                              <wpg:grpSpPr bwMode="auto">
                                <a:xfrm>
                                  <a:off x="7590" y="1785"/>
                                  <a:ext cx="210" cy="405"/>
                                  <a:chOff x="7590" y="1785"/>
                                  <a:chExt cx="210" cy="405"/>
                                </a:xfrm>
                              </wpg:grpSpPr>
                              <wps:wsp>
                                <wps:cNvPr id="4061" name="Arc 1192"/>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2" name="Arc 1193"/>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63" name="Group 1194"/>
                              <wpg:cNvGrpSpPr>
                                <a:grpSpLocks/>
                              </wpg:cNvGrpSpPr>
                              <wpg:grpSpPr bwMode="auto">
                                <a:xfrm>
                                  <a:off x="7590" y="2205"/>
                                  <a:ext cx="210" cy="405"/>
                                  <a:chOff x="7590" y="1785"/>
                                  <a:chExt cx="210" cy="405"/>
                                </a:xfrm>
                              </wpg:grpSpPr>
                              <wps:wsp>
                                <wps:cNvPr id="4064" name="Arc 1195"/>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5" name="Arc 1196"/>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066" name="Group 1197"/>
                            <wpg:cNvGrpSpPr>
                              <a:grpSpLocks/>
                            </wpg:cNvGrpSpPr>
                            <wpg:grpSpPr bwMode="auto">
                              <a:xfrm>
                                <a:off x="7590" y="2610"/>
                                <a:ext cx="210" cy="825"/>
                                <a:chOff x="7590" y="1785"/>
                                <a:chExt cx="210" cy="825"/>
                              </a:xfrm>
                            </wpg:grpSpPr>
                            <wpg:grpSp>
                              <wpg:cNvPr id="4067" name="Group 1198"/>
                              <wpg:cNvGrpSpPr>
                                <a:grpSpLocks/>
                              </wpg:cNvGrpSpPr>
                              <wpg:grpSpPr bwMode="auto">
                                <a:xfrm>
                                  <a:off x="7590" y="1785"/>
                                  <a:ext cx="210" cy="405"/>
                                  <a:chOff x="7590" y="1785"/>
                                  <a:chExt cx="210" cy="405"/>
                                </a:xfrm>
                              </wpg:grpSpPr>
                              <wps:wsp>
                                <wps:cNvPr id="4068" name="Arc 1199"/>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9" name="Arc 1200"/>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70" name="Group 1201"/>
                              <wpg:cNvGrpSpPr>
                                <a:grpSpLocks/>
                              </wpg:cNvGrpSpPr>
                              <wpg:grpSpPr bwMode="auto">
                                <a:xfrm>
                                  <a:off x="7590" y="2205"/>
                                  <a:ext cx="210" cy="405"/>
                                  <a:chOff x="7590" y="1785"/>
                                  <a:chExt cx="210" cy="405"/>
                                </a:xfrm>
                              </wpg:grpSpPr>
                              <wps:wsp>
                                <wps:cNvPr id="4071" name="Arc 1202"/>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2" name="Arc 1203"/>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4073" name="Line 1204"/>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074" name="Text Box 1205"/>
                        <wps:cNvSpPr txBox="1">
                          <a:spLocks noChangeArrowheads="1"/>
                        </wps:cNvSpPr>
                        <wps:spPr bwMode="auto">
                          <a:xfrm>
                            <a:off x="5400" y="3588"/>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691C1E">
                              <w:r>
                                <w:t>10 V</w:t>
                              </w:r>
                            </w:p>
                          </w:txbxContent>
                        </wps:txbx>
                        <wps:bodyPr rot="0" vert="horz" wrap="square" lIns="0" tIns="45720" rIns="0" bIns="45720" anchor="t" anchorCtr="0" upright="1">
                          <a:noAutofit/>
                        </wps:bodyPr>
                      </wps:wsp>
                      <wps:wsp>
                        <wps:cNvPr id="4075" name="Line 1206"/>
                        <wps:cNvCnPr/>
                        <wps:spPr bwMode="auto">
                          <a:xfrm>
                            <a:off x="4395" y="2895"/>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6" name="Line 1207"/>
                        <wps:cNvCnPr/>
                        <wps:spPr bwMode="auto">
                          <a:xfrm flipH="1" flipV="1">
                            <a:off x="4215" y="3345"/>
                            <a:ext cx="18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73" o:spid="_x0000_s1285" style="position:absolute;left:0;text-align:left;margin-left:107.35pt;margin-top:7.65pt;width:141.95pt;height:84.05pt;z-index:251737600;mso-position-horizontal-relative:text;mso-position-vertical-relative:text" coordorigin="4215,2457" coordsize="2839,1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" o:allowincell="f">
                <v:rect id="Rectangle 1174" o:spid="_x0000_s1286" style="position:absolute;left:6155;top:2457;width:369;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2eVMYA&#10;AADdAAAADwAAAGRycy9kb3ducmV2LnhtbESP0WrCQBRE3wv+w3IFX6RurEEkuopYpBUqWtsPuGRv&#10;ssHs3ZBdNf69Wyj4OMzMGWax6mwtrtT6yrGC8SgBQZw7XXGp4Pdn+zoD4QOyxtoxKbiTh9Wy97LA&#10;TLsbf9P1FEoRIewzVGBCaDIpfW7Ioh+5hjh6hWsthijbUuoWbxFua/mWJFNpseK4YLChjaH8fLpY&#10;Bb742pvje9h/bHczNxymh06PC6UG/W49BxGoC8/wf/tTK0iTdAJ/b+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o2eVMYAAADdAAAADwAAAAAAAAAAAAAAAACYAgAAZHJz&#10;L2Rvd25yZXYueG1sUEsFBgAAAAAEAAQA9QAAAIsDAAAAAA==&#10;" strokecolor="white" strokeweight="1pt">
                  <v:textbox inset="0,0,0,0">
                    <w:txbxContent>
                      <w:p w:rsidR="004E7FA4" w:rsidRDefault="004E7FA4" w:rsidP="00691C1E">
                        <w:r>
                          <w:t>R</w:t>
                        </w:r>
                      </w:p>
                    </w:txbxContent>
                  </v:textbox>
                </v:rect>
                <v:line id="Line 1175" o:spid="_x0000_s1287" style="position:absolute;flip:x;visibility:visible;mso-wrap-style:square" from="7053,2893" to="7054,3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gWB8UAAADdAAAADwAAAGRycy9kb3ducmV2LnhtbESPzYrCMBSF94LvEK7gZhhTpYh2jCKC&#10;IIILnYE6u0tzp602N6WJtr69EQZcHs7Px1msOlOJOzWutKxgPIpAEGdWl5wr+Pnefs5AOI+ssbJM&#10;Ch7kYLXs9xaYaNvyke4nn4swwi5BBYX3dSKlywoy6Ea2Jg7en20M+iCbXOoG2zBuKjmJoqk0WHIg&#10;FFjTpqDserqZALls8t/DhbJ0ntb7djr+aM/nm1LDQbf+AuGp8+/wf3unFcRRHMPrTXgCc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xgWB8UAAADdAAAADwAAAAAAAAAA&#10;AAAAAAChAgAAZHJzL2Rvd25yZXYueG1sUEsFBgAAAAAEAAQA+QAAAJMDAAAAAA==&#10;" strokeweight="1pt"/>
                <v:line id="Line 1176" o:spid="_x0000_s1288" style="position:absolute;flip:x;visibility:visible;mso-wrap-style:square" from="6568,2893" to="7054,2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SznMcAAADdAAAADwAAAGRycy9kb3ducmV2LnhtbESPS2vCQBSF94L/YbhCN1InFpU2dSIi&#10;FIrgoraQdHfJ3OZh5k7IjCb+e6cguDycx8dZbwbTiAt1rrKsYD6LQBDnVldcKPj5/nh+BeE8ssbG&#10;Mim4koNNMh6tMda25y+6HH0hwgi7GBWU3rexlC4vyaCb2ZY4eH+2M+iD7AqpO+zDuGnkSxStpMGK&#10;A6HElnYl5afj2QRIvSt+DzXl6Vva7vvVfNpn2Vmpp8mwfQfhafCP8L39qRUsosUS/t+EJyC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VLOcxwAAAN0AAAAPAAAAAAAA&#10;AAAAAAAAAKECAABkcnMvZG93bnJldi54bWxQSwUGAAAAAAQABAD5AAAAlQMAAAAA&#10;" strokeweight="1pt"/>
                <v:line id="Line 1177" o:spid="_x0000_s1289" style="position:absolute;flip:x;visibility:visible;mso-wrap-style:square" from="4394,2893" to="4958,2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Yt68UAAADdAAAADwAAAGRycy9kb3ducmV2LnhtbESPS4vCMBSF94L/IVzBjYypIkU7RhFB&#10;EGEWPkBnd2nutNXmpjTR1n8/EQSXh/P4OPNla0rxoNoVlhWMhhEI4tTqgjMFp+PmawrCeWSNpWVS&#10;8CQHy0W3M8dE24b39Dj4TIQRdgkqyL2vEildmpNBN7QVcfD+bG3QB1lnUtfYhHFTynEUxdJgwYGQ&#10;Y0XrnNLb4W4C5LrOfn+ulJ5n52rXxKNBc7ncler32tU3CE+t/4Tf7a1WMIkmMbzehCc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Yt68UAAADdAAAADwAAAAAAAAAA&#10;AAAAAAChAgAAZHJzL2Rvd25yZXYueG1sUEsFBgAAAAAEAAQA+QAAAJMDAAAAAA==&#10;" strokeweight="1pt"/>
                <v:rect id="Rectangle 1178" o:spid="_x0000_s1290" style="position:absolute;left:5206;top:3717;width:195;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aYV8YA&#10;AADdAAAADwAAAGRycy9kb3ducmV2LnhtbESP0WrCQBRE34X+w3ILvkizUYKVNKuIIlqo2Np+wCV7&#10;kw3N3g3ZVdO/7xYKPg4zc4YpVoNtxZV63zhWME1SEMSl0w3XCr4+d08LED4ga2wdk4If8rBaPowK&#10;zLW78Qddz6EWEcI+RwUmhC6X0peGLPrEdcTRq1xvMUTZ11L3eItw28pZms6lxYbjgsGONobK7/PF&#10;KvDV29G8b8Nxv3tduMkkOw16Wik1fhzWLyACDeEe/m8ftIIszZ7h701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aYV8YAAADdAAAADwAAAAAAAAAAAAAAAACYAgAAZHJz&#10;L2Rvd25yZXYueG1sUEsFBgAAAAAEAAQA9QAAAIsDAAAAAA==&#10;" strokecolor="white" strokeweight="1pt">
                  <v:textbox inset="0,0,0,0">
                    <w:txbxContent>
                      <w:p w:rsidR="004E7FA4" w:rsidRDefault="004E7FA4" w:rsidP="00691C1E">
                        <w:r>
                          <w:t>_</w:t>
                        </w:r>
                      </w:p>
                    </w:txbxContent>
                  </v:textbox>
                </v:rect>
                <v:rect id="Rectangle 1179" o:spid="_x0000_s1291" style="position:absolute;left:5909;top:3857;width:383;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MJcMA&#10;AADdAAAADwAAAGRycy9kb3ducmV2LnhtbERP3UrDMBS+F/YO4QjejC3tKDLqsiGTMoUN3c8DHJrT&#10;pticlCa29e2XC8HLj+9/s5tsKwbqfeNYQbpMQBCXTjdcK7hdi8UahA/IGlvHpOCXPOy2s4cN5tqN&#10;fKbhEmoRQ9jnqMCE0OVS+tKQRb90HXHkKtdbDBH2tdQ9jjHctnKVJM/SYsOxwWBHe0Pl9+XHKvDV&#10;8WS+3sLpUHys3XyefU46rZR6epxeX0AEmsK/+M/9rhVkSRbnxjfxCcjt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kMJcMAAADdAAAADwAAAAAAAAAAAAAAAACYAgAAZHJzL2Rv&#10;d25yZXYueG1sUEsFBgAAAAAEAAQA9QAAAIgDAAAAAA==&#10;" strokecolor="white" strokeweight="1pt">
                  <v:textbox inset="0,0,0,0">
                    <w:txbxContent>
                      <w:p w:rsidR="004E7FA4" w:rsidRDefault="004E7FA4" w:rsidP="00691C1E">
                        <w:r>
                          <w:t>+</w:t>
                        </w:r>
                      </w:p>
                    </w:txbxContent>
                  </v:textbox>
                </v:rect>
                <v:line id="Line 1180" o:spid="_x0000_s1292" style="position:absolute;flip:x;visibility:visible;mso-wrap-style:square" from="6056,3879" to="7037,3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m5mccAAADdAAAADwAAAGRycy9kb3ducmV2LnhtbESPS2uDQBSF94X+h+EWuilxtIhEk0ko&#10;QqEUusgDkuwuzo2aOnfEmUT77zuBQpeH8/g4y/VkOnGjwbWWFSRRDIK4srrlWsF+9z6bg3AeWWNn&#10;mRT8kIP16vFhiYW2I2/otvW1CCPsClTQeN8XUrqqIYMusj1x8M52MOiDHGqpBxzDuOnkaxxn0mDL&#10;gdBgT2VD1ff2agLkUtanrwtVh/zQf45Z8jIej1elnp+mtwUIT5P/D/+1P7SCNE5zuL8JT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GbmZxwAAAN0AAAAPAAAAAAAA&#10;AAAAAAAAAKECAABkcnMvZG93bnJldi54bWxQSwUGAAAAAAQABAD5AAAAlQMAAAAA&#10;" strokeweight="1pt"/>
                <v:line id="Line 1181" o:spid="_x0000_s1293" style="position:absolute;flip:x;visibility:visible;mso-wrap-style:square" from="4394,3879" to="5162,3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qG2cMAAADdAAAADwAAAGRycy9kb3ducmV2LnhtbERPTWvCQBC9F/wPyxS8FN1YWtHoKiIU&#10;pNBDVVBvQ3ZMYrOzIbua+O+dQ8Hj433Pl52r1I2aUHo2MBomoIgzb0vODex3X4MJqBCRLVaeycCd&#10;AiwXvZc5pta3/Eu3bcyVhHBI0UARY51qHbKCHIahr4mFO/vGYRTY5No22Eq4q/R7koy1w5KlocCa&#10;1gVlf9urk5LLOj/9XCg7TA/1dzsevbXH49WY/mu3moGK1MWn+N+9sQY+kk/ZL2/kCe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6htnDAAAA3QAAAA8AAAAAAAAAAAAA&#10;AAAAoQIAAGRycy9kb3ducmV2LnhtbFBLBQYAAAAABAAEAPkAAACRAwAAAAA=&#10;" strokeweight="1pt"/>
                <v:rect id="Rectangle 1182" o:spid="_x0000_s1294" style="position:absolute;left:5964;top:2771;width:60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VUPckA&#10;AADdAAAADwAAAGRycy9kb3ducmV2LnhtbESP3WoCMRSE7wu+QzgFb4pmLe1qV6NYoVhoKfhDxbvD&#10;5jS7uDlZklTXt28KhV4OM/MNM1t0thFn8qF2rGA0zEAQl07XbBTsdy+DCYgQkTU2jknBlQIs5r2b&#10;GRbaXXhD5200IkE4FKigirEtpAxlRRbD0LXEyfty3mJM0hupPV4S3DbyPstyabHmtFBhS6uKytP2&#10;2yp4Pn1uPsZm8ubb/Ol9fXc85J05KNW/7ZZTEJG6+B/+a79qBQ/Z4wh+36QnIO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cVUPckAAADdAAAADwAAAAAAAAAAAAAAAACYAgAA&#10;ZHJzL2Rvd25yZXYueG1sUEsFBgAAAAAEAAQA9QAAAI4DAAAAAA==&#10;" strokeweight="1pt"/>
                <v:rect id="Rectangle 1183" o:spid="_x0000_s1295" style="position:absolute;left:5129;top:2457;width:257;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itEsYA&#10;AADdAAAADwAAAGRycy9kb3ducmV2LnhtbESP0WrCQBRE34X+w3ILvkjdKFpCdJWiiBaUqvUDLtmb&#10;bGj2bsiumv59tyD4OMzMGWa+7GwtbtT6yrGC0TABQZw7XXGp4PK9eUtB+ICssXZMCn7Jw3Lx0ptj&#10;pt2dT3Q7h1JECPsMFZgQmkxKnxuy6IeuIY5e4VqLIcq2lLrFe4TbWo6T5F1arDguGGxoZSj/OV+t&#10;Al/sD+a4Doft5jN1g8Hkq9OjQqn+a/cxAxGoC8/wo73TCibJdAz/b+IT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itEsYAAADdAAAADwAAAAAAAAAAAAAAAACYAgAAZHJz&#10;L2Rvd25yZXYueG1sUEsFBgAAAAAEAAQA9QAAAIsDAAAAAA==&#10;" strokecolor="white" strokeweight="1pt">
                  <v:textbox inset="0,0,0,0">
                    <w:txbxContent>
                      <w:p w:rsidR="004E7FA4" w:rsidRDefault="004E7FA4" w:rsidP="00691C1E">
                        <w:r>
                          <w:t>L</w:t>
                        </w:r>
                      </w:p>
                    </w:txbxContent>
                  </v:textbox>
                </v:rect>
                <v:line id="Line 1184" o:spid="_x0000_s1296" style="position:absolute;visibility:visible;mso-wrap-style:square" from="5513,2893" to="5972,2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Nge8YAAADdAAAADwAAAGRycy9kb3ducmV2LnhtbESP3WoCMRSE74W+QzgF72rWasVujVK0&#10;QsUL8ecBjpvTzdbNyZKkuvXpTaHg5TAz3zCTWWtrcSYfKscK+r0MBHHhdMWlgsN++TQGESKyxtox&#10;KfilALPpQ2eCuXYX3tJ5F0uRIBxyVGBibHIpQ2HIYui5hjh5X85bjEn6UmqPlwS3tXzOspG0WHFa&#10;MNjQ3FBx2v1YBSt/XJ/619LII6/8R71ZvAb7rVT3sX1/AxGpjffwf/tTKxhmLwP4e5Oe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DYHvGAAAA3QAAAA8AAAAAAAAA&#10;AAAAAAAAoQIAAGRycy9kb3ducmV2LnhtbFBLBQYAAAAABAAEAPkAAACUAwAAAAA=&#10;" strokeweight="1pt"/>
                <v:line id="Line 1185" o:spid="_x0000_s1297" style="position:absolute;visibility:visible;mso-wrap-style:square" from="4395,3610" to="4395,3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r4D8UAAADdAAAADwAAAGRycy9kb3ducmV2LnhtbESP3WoCMRSE7wXfIRyhdzVrsaKrUcS2&#10;UOmF+PMAx81xs7o5WZJUt336Rih4OczMN8xs0dpaXMmHyrGCQT8DQVw4XXGp4LD/eB6DCBFZY+2Y&#10;FPxQgMW825lhrt2Nt3TdxVIkCIccFZgYm1zKUBiyGPquIU7eyXmLMUlfSu3xluC2li9ZNpIWK04L&#10;BhtaGSouu2+rYO2PX5fBb2nkkdf+vd68TYI9K/XUa5dTEJHa+Aj/tz+1gmH2OoT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Or4D8UAAADdAAAADwAAAAAAAAAA&#10;AAAAAAChAgAAZHJzL2Rvd25yZXYueG1sUEsFBgAAAAAEAAQA+QAAAJMDAAAAAA==&#10;" strokeweight="1pt"/>
                <v:oval id="Oval 1186" o:spid="_x0000_s1298" style="position:absolute;left:6018;top:385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tbvMcA&#10;AADdAAAADwAAAGRycy9kb3ducmV2LnhtbESPT2vCQBTE70K/w/KE3urGUqOmrlJEIRcp/rl4e2Zf&#10;k2D2bdjdxrSf3i0UPA4z8xtmsepNIzpyvrasYDxKQBAXVtdcKjgdty8zED4ga2wsk4If8rBaPg0W&#10;mGl74z11h1CKCGGfoYIqhDaT0hcVGfQj2xJH78s6gyFKV0rt8BbhppGvSZJKgzXHhQpbWldUXA/f&#10;RgFNd/kmNdt5+tlv9Picu/Vvd1Hqedh/vIMI1IdH+L+dawVvyWQCf2/iE5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rW7zHAAAA3QAAAA8AAAAAAAAAAAAAAAAAmAIAAGRy&#10;cy9kb3ducmV2LnhtbFBLBQYAAAAABAAEAPUAAACMAwAAAAA=&#10;" strokeweight="1pt"/>
                <v:oval id="Oval 1187" o:spid="_x0000_s1299" style="position:absolute;left:5178;top:385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nFy8YA&#10;AADdAAAADwAAAGRycy9kb3ducmV2LnhtbESPQWvCQBSE70L/w/IKvenGomlNXaWIQi5StL14e80+&#10;k2D2bdhdY+qvdwuCx2FmvmHmy940oiPna8sKxqMEBHFhdc2lgp/vzfAdhA/IGhvLpOCPPCwXT4M5&#10;ZtpeeEfdPpQiQthnqKAKoc2k9EVFBv3ItsTRO1pnMETpSqkdXiLcNPI1SVJpsOa4UGFLq4qK0/5s&#10;FNDbNl+nZjNLv/q1Hh9yt7p2v0q9PPefHyAC9eERvrdzrWCSTFP4fxOf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nFy8YAAADdAAAADwAAAAAAAAAAAAAAAACYAgAAZHJz&#10;L2Rvd25yZXYueG1sUEsFBgAAAAAEAAQA9QAAAIsDAAAAAA==&#10;" strokeweight="1pt"/>
                <v:group id="Group 1188" o:spid="_x0000_s1300" style="position:absolute;left:4978;top:2700;width:512;height:193"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5ZOcYAAADdAAAADwAAAGRycy9kb3ducmV2LnhtbESPQWvCQBSE70L/w/IK&#10;vekmbW0ldRWRKh5EMAri7ZF9JsHs25DdJvHfdwXB4zAz3zDTeW8q0VLjSssK4lEEgjizuuRcwfGw&#10;Gk5AOI+ssbJMCm7kYD57GUwx0bbjPbWpz0WAsEtQQeF9nUjpsoIMupGtiYN3sY1BH2STS91gF+Cm&#10;ku9R9CUNlhwWCqxpWVB2Tf+MgnWH3eIj/m2318vydj6Md6dtTEq9vfaLHxCeev8MP9obreAzGn/D&#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4flk5xgAAAN0A&#10;AAAPAAAAAAAAAAAAAAAAAKoCAABkcnMvZG93bnJldi54bWxQSwUGAAAAAAQABAD6AAAAnQMAAAAA&#10;">
                  <v:group id="Group 1189" o:spid="_x0000_s1301"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ZILZRcEAAADdAAAADwAA&#10;AAAAAAAAAAAAAACqAgAAZHJzL2Rvd25yZXYueG1sUEsFBgAAAAAEAAQA+gAAAJgDAAAAAA==&#10;">
                    <v:group id="Group 1190" o:spid="_x0000_s1302"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o0MYAAADdAAAADwAAAGRycy9kb3ducmV2LnhtbESPQWvCQBSE70L/w/IK&#10;vekmbS01dRWRKh5EMAri7ZF9JsHs25DdJvHfdwXB4zAz3zDTeW8q0VLjSssK4lEEgjizuuRcwfGw&#10;Gn6DcB5ZY2WZFNzIwXz2Mphiom3He2pTn4sAYZeggsL7OpHSZQUZdCNbEwfvYhuDPsgml7rBLsBN&#10;Jd+j6EsaLDksFFjTsqDsmv4ZBesOu8VH/Ntur5fl7XwY707bmJR6e+0XPyA89f4ZfrQ3WsFnNJ7A&#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rWjQxgAAAN0A&#10;AAAPAAAAAAAAAAAAAAAAAKoCAABkcnMvZG93bnJldi54bWxQSwUGAAAAAAQABAD6AAAAnQMAAAAA&#10;">
                      <v:group id="Group 1191" o:spid="_x0000_s1303"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5+wvwwwAAAN0AAAAP&#10;AAAAAAAAAAAAAAAAAKoCAABkcnMvZG93bnJldi54bWxQSwUGAAAAAAQABAD6AAAAmgMAAAAA&#10;">
                        <v:shape id="Arc 1192" o:spid="_x0000_s1304"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sDL8cA&#10;AADdAAAADwAAAGRycy9kb3ducmV2LnhtbESP3WrCQBSE74W+w3IE73SjqJToKlIRglqLP0gvT7PH&#10;JG32bMiuGt++KxR6OczMN8x03phS3Kh2hWUF/V4Egji1uuBMwem46r6CcB5ZY2mZFDzIwXz20ppi&#10;rO2d93Q7+EwECLsYFeTeV7GULs3JoOvZijh4F1sb9EHWmdQ13gPclHIQRWNpsOCwkGNFbzmlP4er&#10;UeA+tqcdX5LR+ybZrVdf5+/PLS+V6rSbxQSEp8b/h//aiVYwjMZ9eL4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bAy/HAAAA3QAAAA8AAAAAAAAAAAAAAAAAmAIAAGRy&#10;cy9kb3ducmV2LnhtbFBLBQYAAAAABAAEAPUAAACMAwAAAAA=&#10;" path="m-1,nfc11929,,21600,9670,21600,21600em-1,nsc11929,,21600,9670,21600,21600l,21600,-1,xe" filled="f">
                          <v:path arrowok="t" o:extrusionok="f" o:connecttype="custom" o:connectlocs="0,0;210,210;0,210" o:connectangles="0,0,0"/>
                        </v:shape>
                        <v:shape id="Arc 1193" o:spid="_x0000_s1305"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PE8IA&#10;AADdAAAADwAAAGRycy9kb3ducmV2LnhtbESP3YrCMBSE74V9h3AW9k7T7WqRapRF8OdSqw9waI5t&#10;sTkpSazdt98IgpfDzHzDLNeDaUVPzjeWFXxPEhDEpdUNVwou5+14DsIHZI2tZVLwRx7Wq4/REnNt&#10;H3yivgiViBD2OSqoQ+hyKX1Zk0E/sR1x9K7WGQxRukpqh48IN61MkySTBhuOCzV2tKmpvBV3o+Dc&#10;ZMddypssgvows9u9u8x+lPr6HH4XIAIN4R1+tQ9awTTJUni+iU9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988T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id="Group 1194" o:spid="_x0000_s1306"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mVh8cAAADdAAAADwAAAGRycy9kb3ducmV2LnhtbESPQWvCQBSE7wX/w/IK&#10;3ppNtA2SZhWRKh5CoSqU3h7ZZxLMvg3ZbRL/fbdQ6HGYmW+YfDOZVgzUu8aygiSKQRCXVjdcKbic&#10;908rEM4ja2wtk4I7OdisZw85ZtqO/EHDyVciQNhlqKD2vsukdGVNBl1kO+LgXW1v0AfZV1L3OAa4&#10;aeUijlNpsOGwUGNHu5rK2+nbKDiMOG6XydtQ3K67+9f55f2zSEip+eO0fQXhafL/4b/2USt4jtM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SmVh8cAAADd&#10;AAAADwAAAAAAAAAAAAAAAACqAgAAZHJzL2Rvd25yZXYueG1sUEsFBgAAAAAEAAQA+gAAAJ4DAAAA&#10;AA==&#10;">
                        <v:shape id="Arc 1195" o:spid="_x0000_s1307"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gt8gA&#10;AADdAAAADwAAAGRycy9kb3ducmV2LnhtbESPW2vCQBSE34X+h+UU+qabFislupFSEYL1Qq1IH0+z&#10;J5eaPRuyq8Z/7wpCH4eZ+YaZTDtTixO1rrKs4HkQgSDOrK64ULD7nvffQDiPrLG2TAou5GCaPPQm&#10;GGt75i86bX0hAoRdjApK75tYSpeVZNANbEMcvNy2Bn2QbSF1i+cAN7V8iaKRNFhxWCixoY+SssP2&#10;aBS4zXK35jx9XX2m68X8d//3s+SZUk+P3fsYhKfO/4fv7VQrGEajIdzehCcg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KC3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196" o:spid="_x0000_s1308"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5XZ8IA&#10;AADdAAAADwAAAGRycy9kb3ducmV2LnhtbESP3YrCMBSE74V9h3AW9k7TdW1ZqlEWwZ9LrT7AoTnb&#10;FpuTksRa394IgpfDzHzDLFaDaUVPzjeWFXxPEhDEpdUNVwrOp834F4QPyBpby6TgTh5Wy4/RAnNt&#10;b3ykvgiViBD2OSqoQ+hyKX1Zk0E/sR1x9P6tMxiidJXUDm8Rblo5TZJMGmw4LtTY0bqm8lJcjYJT&#10;kx22U15nEdSH1G527pz+KPX1OfzNQQQawjv8au+1glmSpfB8E5+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Hldn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v:group id="Group 1197" o:spid="_x0000_s1309"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XjYfxgAAAN0A&#10;AAAPAAAAAAAAAAAAAAAAAKoCAABkcnMvZG93bnJldi54bWxQSwUGAAAAAAQABAD6AAAAnQMAAAAA&#10;">
                      <v:group id="Group 1198" o:spid="_x0000_s1310"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KThMcAAADdAAAADwAAAGRycy9kb3ducmV2LnhtbESPQWvCQBSE74L/YXlC&#10;b3UTa22JWUVEpQcpVAvF2yP7TEKyb0N2TeK/7xYKHoeZ+YZJ14OpRUetKy0riKcRCOLM6pJzBd/n&#10;/fM7COeRNdaWScGdHKxX41GKibY9f1F38rkIEHYJKii8bxIpXVaQQTe1DXHwrrY16INsc6lb7APc&#10;1HIWRQtpsOSwUGBD24Ky6nQzCg499puXeNcdq+v2fjm/fv4cY1LqaTJsliA8Df4R/m9/aAXzaPEG&#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hKThMcAAADd&#10;AAAADwAAAAAAAAAAAAAAAACqAgAAZHJzL2Rvd25yZXYueG1sUEsFBgAAAAAEAAQA+gAAAJ4DAAAA&#10;AA==&#10;">
                        <v:shape id="Arc 1199" o:spid="_x0000_s1311"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GqssQA&#10;AADdAAAADwAAAGRycy9kb3ducmV2LnhtbERPy2rCQBTdF/yH4QrudGJRkego0iKE+ig+EJfXzDWJ&#10;zdwJmanGv+8shC4P5z2dN6YUd6pdYVlBvxeBIE6tLjhTcDwsu2MQziNrLC2Tgic5mM9ab1OMtX3w&#10;ju57n4kQwi5GBbn3VSylS3My6Hq2Ig7c1dYGfYB1JnWNjxBuSvkeRSNpsODQkGNFHzmlP/tfo8B9&#10;r49bvibDzSrZfi0vp9t5zZ9KddrNYgLCU+P/xS93ohUMolGYG96EJ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qrLEAAAA3QAAAA8AAAAAAAAAAAAAAAAAmAIAAGRycy9k&#10;b3ducmV2LnhtbFBLBQYAAAAABAAEAPUAAACJAwAAAAA=&#10;" path="m-1,nfc11929,,21600,9670,21600,21600em-1,nsc11929,,21600,9670,21600,21600l,21600,-1,xe" filled="f">
                          <v:path arrowok="t" o:extrusionok="f" o:connecttype="custom" o:connectlocs="0,0;210,210;0,210" o:connectangles="0,0,0"/>
                        </v:shape>
                        <v:shape id="Arc 1200" o:spid="_x0000_s1312"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NdYsIA&#10;AADdAAAADwAAAGRycy9kb3ducmV2LnhtbESP3YrCMBSE7wXfIRzBO039K1qNIoK7Xq4/D3Bojm2x&#10;OSlJrN233wjCXg4z8w2z2XWmFi05X1lWMBknIIhzqysuFNyux9EShA/IGmvLpOCXPOy2/d4GM21f&#10;fKb2EgoRIewzVFCG0GRS+rwkg35sG+Lo3a0zGKJ0hdQOXxFuajlNklQarDgulNjQoaT8cXkaBdcq&#10;/fma8iGNoDYs7PHb3RYzpYaDbr8GEagL/+FP+6QVzJN0Be838QnI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U11i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id="Group 1201" o:spid="_x0000_s1313"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KdLcQAAADdAAAA&#10;DwAAAAAAAAAAAAAAAACqAgAAZHJzL2Rvd25yZXYueG1sUEsFBgAAAAAEAAQA+gAAAJsDAAAAAA==&#10;">
                        <v:shape id="Arc 1202" o:spid="_x0000_s1314"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KV8scA&#10;AADdAAAADwAAAGRycy9kb3ducmV2LnhtbESP3WrCQBSE74W+w3IKvdONYq1EVymKEKq1+IN4eZo9&#10;JtHs2ZDdavr23YLg5TAz3zDjaWNKcaXaFZYVdDsRCOLU6oIzBfvdoj0E4TyyxtIyKfglB9PJU2uM&#10;sbY33tB16zMRIOxiVJB7X8VSujQng65jK+LgnWxt0AdZZ1LXeAtwU8peFA2kwYLDQo4VzXJKL9sf&#10;o8B9rfZrPiWvn8tk/bH4PpyPK54r9fLcvI9AeGr8I3xvJ1pBP3rrwv+b8AT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ClfLHAAAA3QAAAA8AAAAAAAAAAAAAAAAAmAIAAGRy&#10;cy9kb3ducmV2LnhtbFBLBQYAAAAABAAEAPUAAACMAwAAAAA=&#10;" path="m-1,nfc11929,,21600,9670,21600,21600em-1,nsc11929,,21600,9670,21600,21600l,21600,-1,xe" filled="f">
                          <v:path arrowok="t" o:extrusionok="f" o:connecttype="custom" o:connectlocs="0,0;210,210;0,210" o:connectangles="0,0,0"/>
                        </v:shape>
                        <v:shape id="Arc 1203" o:spid="_x0000_s1315"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5ZzsIA&#10;AADdAAAADwAAAGRycy9kb3ducmV2LnhtbESP3YrCMBSE7wXfIRxh7zTdrnaXapRF8OfSvwc4NMe2&#10;bHNSkmytb28EwcthZr5hFqveNKIj52vLCj4nCQjiwuqaSwWX82b8A8IHZI2NZVJwJw+r5XCwwFzb&#10;Gx+pO4VSRAj7HBVUIbS5lL6oyKCf2JY4elfrDIYoXSm1w1uEm0amSZJJgzXHhQpbWldU/J3+jYJz&#10;nR22Ka+zCOrCzG527jL7Uupj1P/OQQTqwzv8au+1gmnyncLzTXw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LlnO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v:group>
                  <v:line id="Line 1204" o:spid="_x0000_s1316"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TjosgAAADdAAAADwAAAGRycy9kb3ducmV2LnhtbESPQWvCQBSE7wX/w/IKvdVNa0kluoq0&#10;FLSHolbQ4zP7TGKzb8PuNkn/vSsUPA4z8w0znfemFi05X1lW8DRMQBDnVldcKNh9fzyOQfiArLG2&#10;TAr+yMN8NribYqZtxxtqt6EQEcI+QwVlCE0mpc9LMuiHtiGO3sk6gyFKV0jtsItwU8vnJEmlwYrj&#10;QokNvZWU/2x/jYKv0TptF6vPZb9fpcf8fXM8nDun1MN9v5iACNSHW/i/vdQKXpL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MTjosgAAADdAAAADwAAAAAA&#10;AAAAAAAAAAChAgAAZHJzL2Rvd25yZXYueG1sUEsFBgAAAAAEAAQA+QAAAJYDAAAAAA==&#10;"/>
                </v:group>
                <v:shape id="Text Box 1205" o:spid="_x0000_s1317" type="#_x0000_t202" style="position:absolute;left:5400;top:358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pEcUA&#10;AADdAAAADwAAAGRycy9kb3ducmV2LnhtbESPQWsCMRSE74L/IbyCN81WRJfVKEVUlHqw2ou3x+a5&#10;Wbp5WTdR13/fCIUeh5n5hpktWluJOzW+dKzgfZCAIM6dLrlQ8H1a91MQPiBrrByTgid5WMy7nRlm&#10;2j34i+7HUIgIYZ+hAhNCnUnpc0MW/cDVxNG7uMZiiLIppG7wEeG2ksMkGUuLJccFgzUtDeU/x5tV&#10;sD2np0/abUx6WOGEDuyv8rxXqvfWfkxBBGrDf/ivvdUKRslkBK838Qn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8mkRxQAAAN0AAAAPAAAAAAAAAAAAAAAAAJgCAABkcnMv&#10;ZG93bnJldi54bWxQSwUGAAAAAAQABAD1AAAAigMAAAAA&#10;" stroked="f">
                  <v:textbox inset="0,,0">
                    <w:txbxContent>
                      <w:p w:rsidR="004E7FA4" w:rsidRDefault="004E7FA4" w:rsidP="00691C1E">
                        <w:r>
                          <w:t>10 V</w:t>
                        </w:r>
                      </w:p>
                    </w:txbxContent>
                  </v:textbox>
                </v:shape>
                <v:line id="Line 1206" o:spid="_x0000_s1318" style="position:absolute;visibility:visible;mso-wrap-style:square" from="4395,2895" to="4395,3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eTcgAAADdAAAADwAAAGRycy9kb3ducmV2LnhtbESPT0vDQBTE70K/w/IEb3bjvyix21Ja&#10;Co0HMVVoj6/ZZ5KafRt21yR++64geBxm5jfMbDGaVvTkfGNZwc00AUFcWt1wpeDjfXP9BMIHZI2t&#10;ZVLwQx4W88nFDDNtBy6o34VKRAj7DBXUIXSZlL6syaCf2o44ep/WGQxRukpqh0OEm1beJkkqDTYc&#10;F2rsaFVT+bX7Ngpe797Sfpm/bMd9nh7LdXE8nAan1NXluHwGEWgM/+G/9lYruE8eH+D3TXw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HeTcgAAADdAAAADwAAAAAA&#10;AAAAAAAAAAChAgAAZHJzL2Rvd25yZXYueG1sUEsFBgAAAAAEAAQA+QAAAJYDAAAAAA==&#10;"/>
                <v:line id="Line 1207" o:spid="_x0000_s1319" style="position:absolute;flip:x y;visibility:visible;mso-wrap-style:square" from="4215,3345" to="4395,3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uwo8QAAADdAAAADwAAAGRycy9kb3ducmV2LnhtbESPT4vCMBTE74LfITzBi6ypf3ClGkUE&#10;xZOLuovXR/Nsi81LaaKtfnojLHgcZuY3zHzZmELcqXK5ZQWDfgSCOLE651TB72nzNQXhPLLGwjIp&#10;eJCD5aLdmmOsbc0Huh99KgKEXYwKMu/LWEqXZGTQ9W1JHLyLrQz6IKtU6grrADeFHEbRRBrMOSxk&#10;WNI6o+R6vBkFyPvnaFoPaCy3dHbD/U9v9XdRqttpVjMQnhr/Cf+3d1rBOPqewPtNeAJy8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W7CjxAAAAN0AAAAPAAAAAAAAAAAA&#10;AAAAAKECAABkcnMvZG93bnJldi54bWxQSwUGAAAAAAQABAD5AAAAkgMAAAAA&#10;"/>
              </v:group>
            </w:pict>
          </mc:Fallback>
        </mc:AlternateContent>
      </w:r>
      <w:r>
        <w:rPr>
          <w:noProof/>
        </w:rPr>
        <mc:AlternateContent>
          <mc:Choice Requires="wps">
            <w:drawing>
              <wp:anchor distT="0" distB="0" distL="114300" distR="114300" simplePos="0" relativeHeight="251734528" behindDoc="0" locked="0" layoutInCell="0" allowOverlap="1" wp14:anchorId="7F11AE84" wp14:editId="64610AAB">
                <wp:simplePos x="0" y="0"/>
                <wp:positionH relativeFrom="column">
                  <wp:posOffset>4066540</wp:posOffset>
                </wp:positionH>
                <wp:positionV relativeFrom="paragraph">
                  <wp:posOffset>880745</wp:posOffset>
                </wp:positionV>
                <wp:extent cx="213995" cy="147955"/>
                <wp:effectExtent l="0" t="0" r="0" b="0"/>
                <wp:wrapNone/>
                <wp:docPr id="4077" name="Rectangle 10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995" cy="147955"/>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2" o:spid="_x0000_s1320" style="position:absolute;left:0;text-align:left;margin-left:320.2pt;margin-top:69.35pt;width:16.85pt;height:11.6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" o:allowincell="f" strokecolor="white" strokeweight="1pt">
                <v:textbox inset="0,0,0,0">
                  <w:txbxContent>
                    <w:p w:rsidR="004E7FA4" w:rsidRDefault="004E7FA4" w:rsidP="00691C1E"/>
                  </w:txbxContent>
                </v:textbox>
              </v:rect>
            </w:pict>
          </mc:Fallback>
        </mc:AlternateContent>
      </w:r>
    </w:p>
    <w:p w:rsidR="00691C1E" w:rsidRPr="00E67F3D" w:rsidRDefault="00691C1E" w:rsidP="00691C1E">
      <w:pPr>
        <w:ind w:left="426" w:hanging="426"/>
      </w:pPr>
    </w:p>
    <w:p w:rsidR="00691C1E" w:rsidRPr="00E67F3D" w:rsidRDefault="00691C1E" w:rsidP="00691C1E">
      <w:pPr>
        <w:ind w:left="426" w:hanging="426"/>
      </w:pPr>
    </w:p>
    <w:p w:rsidR="00691C1E" w:rsidRDefault="00691C1E" w:rsidP="00691C1E">
      <w:pPr>
        <w:ind w:left="426" w:hanging="426"/>
      </w:pPr>
    </w:p>
    <w:p w:rsidR="00691C1E" w:rsidRDefault="00691C1E" w:rsidP="00691C1E">
      <w:pPr>
        <w:ind w:left="426" w:hanging="426"/>
      </w:pPr>
    </w:p>
    <w:p w:rsidR="00691C1E" w:rsidRPr="00E67F3D" w:rsidRDefault="00691C1E" w:rsidP="00691C1E">
      <w:pPr>
        <w:ind w:left="426" w:hanging="426"/>
      </w:pPr>
    </w:p>
    <w:p w:rsidR="00691C1E" w:rsidRPr="00E67F3D" w:rsidRDefault="00691C1E" w:rsidP="00691C1E">
      <w:pPr>
        <w:ind w:left="426" w:hanging="426"/>
      </w:pPr>
    </w:p>
    <w:p w:rsidR="00691C1E" w:rsidRPr="00E67F3D" w:rsidRDefault="00691C1E" w:rsidP="00691C1E">
      <w:pPr>
        <w:ind w:left="426" w:hanging="426"/>
      </w:pPr>
    </w:p>
    <w:p w:rsidR="00691C1E" w:rsidRPr="00E67F3D" w:rsidRDefault="00691C1E" w:rsidP="00691C1E">
      <w:pPr>
        <w:ind w:left="426" w:hanging="426"/>
      </w:pPr>
    </w:p>
    <w:p w:rsidR="00691C1E" w:rsidRPr="00E67F3D" w:rsidRDefault="00691C1E" w:rsidP="00691C1E">
      <w:pPr>
        <w:tabs>
          <w:tab w:val="left" w:pos="426"/>
        </w:tabs>
        <w:ind w:left="851" w:hanging="851"/>
      </w:pPr>
      <w:r w:rsidRPr="00E67F3D">
        <w:tab/>
        <w:t>(a)</w:t>
      </w:r>
      <w:r w:rsidRPr="00E67F3D">
        <w:tab/>
        <w:t>Immediately after the switch is closed:</w:t>
      </w:r>
    </w:p>
    <w:p w:rsidR="00691C1E" w:rsidRPr="00E67F3D" w:rsidRDefault="00691C1E" w:rsidP="00691C1E">
      <w:pPr>
        <w:tabs>
          <w:tab w:val="left" w:pos="426"/>
          <w:tab w:val="left" w:pos="851"/>
        </w:tabs>
        <w:ind w:left="1276" w:hanging="1276"/>
      </w:pPr>
      <w:r w:rsidRPr="00E67F3D">
        <w:tab/>
      </w:r>
      <w:r w:rsidRPr="00E67F3D">
        <w:tab/>
        <w:t>(i)</w:t>
      </w:r>
      <w:r w:rsidRPr="00E67F3D">
        <w:tab/>
      </w:r>
      <w:proofErr w:type="gramStart"/>
      <w:r w:rsidRPr="00E67F3D">
        <w:t>state</w:t>
      </w:r>
      <w:proofErr w:type="gramEnd"/>
      <w:r w:rsidRPr="00E67F3D">
        <w:t xml:space="preserve"> the </w:t>
      </w:r>
      <w:proofErr w:type="spellStart"/>
      <w:r w:rsidRPr="00E67F3D">
        <w:t>p.d</w:t>
      </w:r>
      <w:proofErr w:type="spellEnd"/>
      <w:r w:rsidRPr="00E67F3D">
        <w:t xml:space="preserve">. across the 40 </w:t>
      </w:r>
      <w:r w:rsidRPr="00E67F3D">
        <w:rPr>
          <w:rFonts w:ascii="Symbol" w:hAnsi="Symbol"/>
        </w:rPr>
        <w:t></w:t>
      </w:r>
      <w:r w:rsidRPr="00E67F3D">
        <w:t xml:space="preserve"> resistor</w:t>
      </w:r>
    </w:p>
    <w:p w:rsidR="00691C1E" w:rsidRPr="00E67F3D" w:rsidRDefault="00691C1E" w:rsidP="00691C1E">
      <w:pPr>
        <w:tabs>
          <w:tab w:val="left" w:pos="426"/>
          <w:tab w:val="left" w:pos="851"/>
        </w:tabs>
        <w:ind w:left="1276" w:hanging="1276"/>
      </w:pPr>
      <w:r w:rsidRPr="00E67F3D">
        <w:tab/>
      </w:r>
      <w:r w:rsidRPr="00E67F3D">
        <w:tab/>
        <w:t>(ii)</w:t>
      </w:r>
      <w:r w:rsidRPr="00E67F3D">
        <w:tab/>
      </w:r>
      <w:proofErr w:type="gramStart"/>
      <w:r w:rsidRPr="00E67F3D">
        <w:t>calculate</w:t>
      </w:r>
      <w:proofErr w:type="gramEnd"/>
      <w:r w:rsidRPr="00E67F3D">
        <w:t xml:space="preserve"> the size of the current</w:t>
      </w:r>
    </w:p>
    <w:p w:rsidR="00691C1E" w:rsidRPr="00E67F3D" w:rsidRDefault="00691C1E" w:rsidP="00691C1E">
      <w:pPr>
        <w:tabs>
          <w:tab w:val="left" w:pos="426"/>
          <w:tab w:val="left" w:pos="851"/>
        </w:tabs>
        <w:ind w:left="1276" w:hanging="1276"/>
      </w:pPr>
      <w:r w:rsidRPr="00E67F3D">
        <w:tab/>
      </w:r>
      <w:r w:rsidRPr="00E67F3D">
        <w:tab/>
        <w:t>(iii)</w:t>
      </w:r>
      <w:r w:rsidRPr="00E67F3D">
        <w:tab/>
      </w:r>
      <w:proofErr w:type="gramStart"/>
      <w:r w:rsidRPr="00E67F3D">
        <w:t>state</w:t>
      </w:r>
      <w:proofErr w:type="gramEnd"/>
      <w:r w:rsidRPr="00E67F3D">
        <w:t xml:space="preserve"> the induced </w:t>
      </w:r>
      <w:proofErr w:type="spellStart"/>
      <w:r w:rsidRPr="00E67F3D">
        <w:t>e.m.f</w:t>
      </w:r>
      <w:proofErr w:type="spellEnd"/>
      <w:r w:rsidRPr="00E67F3D">
        <w:t>. across the 2.0 H inductor</w:t>
      </w:r>
    </w:p>
    <w:p w:rsidR="00691C1E" w:rsidRPr="00E67F3D" w:rsidRDefault="00691C1E" w:rsidP="00691C1E">
      <w:pPr>
        <w:tabs>
          <w:tab w:val="left" w:pos="426"/>
          <w:tab w:val="left" w:pos="851"/>
        </w:tabs>
        <w:ind w:left="1276" w:hanging="1276"/>
      </w:pPr>
      <w:r w:rsidRPr="00E67F3D">
        <w:tab/>
      </w:r>
      <w:r w:rsidRPr="00E67F3D">
        <w:tab/>
        <w:t>(iv)</w:t>
      </w:r>
      <w:r w:rsidRPr="00E67F3D">
        <w:tab/>
      </w:r>
      <w:proofErr w:type="gramStart"/>
      <w:r w:rsidRPr="00E67F3D">
        <w:t>calculate</w:t>
      </w:r>
      <w:proofErr w:type="gramEnd"/>
      <w:r w:rsidRPr="00E67F3D">
        <w:t xml:space="preserve"> the energy stored in the inductor.</w:t>
      </w:r>
    </w:p>
    <w:p w:rsidR="00691C1E" w:rsidRPr="00E67F3D" w:rsidRDefault="00691C1E" w:rsidP="00691C1E">
      <w:pPr>
        <w:tabs>
          <w:tab w:val="left" w:pos="426"/>
        </w:tabs>
        <w:ind w:left="851" w:hanging="851"/>
      </w:pPr>
      <w:r w:rsidRPr="00E67F3D">
        <w:tab/>
      </w:r>
      <w:r w:rsidRPr="00E67F3D">
        <w:tab/>
      </w:r>
    </w:p>
    <w:p w:rsidR="00691C1E" w:rsidRPr="00E67F3D" w:rsidRDefault="00691C1E" w:rsidP="00691C1E">
      <w:pPr>
        <w:tabs>
          <w:tab w:val="left" w:pos="426"/>
        </w:tabs>
        <w:ind w:left="851" w:hanging="851"/>
      </w:pPr>
      <w:r w:rsidRPr="00E67F3D">
        <w:tab/>
        <w:t>(b)</w:t>
      </w:r>
      <w:r w:rsidRPr="00E67F3D">
        <w:tab/>
      </w:r>
      <w:proofErr w:type="spellStart"/>
      <w:r w:rsidRPr="00E67F3D">
        <w:t>Some time</w:t>
      </w:r>
      <w:proofErr w:type="spellEnd"/>
      <w:r w:rsidRPr="00E67F3D">
        <w:t xml:space="preserve"> later the current reaches a value of 0.040 A.</w:t>
      </w:r>
    </w:p>
    <w:p w:rsidR="00691C1E" w:rsidRPr="00E67F3D" w:rsidRDefault="00691C1E" w:rsidP="00691C1E">
      <w:pPr>
        <w:tabs>
          <w:tab w:val="left" w:pos="426"/>
          <w:tab w:val="left" w:pos="851"/>
        </w:tabs>
        <w:ind w:left="1276" w:hanging="1276"/>
      </w:pPr>
      <w:r w:rsidRPr="00E67F3D">
        <w:tab/>
      </w:r>
      <w:r w:rsidRPr="00E67F3D">
        <w:tab/>
        <w:t>(i)</w:t>
      </w:r>
      <w:r w:rsidRPr="00E67F3D">
        <w:tab/>
        <w:t xml:space="preserve">At this time, calculate the </w:t>
      </w:r>
      <w:proofErr w:type="spellStart"/>
      <w:r w:rsidRPr="00E67F3D">
        <w:t>p.d</w:t>
      </w:r>
      <w:proofErr w:type="spellEnd"/>
      <w:r w:rsidRPr="00E67F3D">
        <w:t>. across R.</w:t>
      </w:r>
    </w:p>
    <w:p w:rsidR="00691C1E" w:rsidRPr="00E67F3D" w:rsidRDefault="00691C1E" w:rsidP="00691C1E">
      <w:pPr>
        <w:tabs>
          <w:tab w:val="left" w:pos="426"/>
          <w:tab w:val="left" w:pos="851"/>
        </w:tabs>
        <w:ind w:left="1276" w:hanging="1276"/>
      </w:pPr>
      <w:r w:rsidRPr="00E67F3D">
        <w:tab/>
      </w:r>
      <w:r w:rsidRPr="00E67F3D">
        <w:tab/>
        <w:t>(ii)</w:t>
      </w:r>
      <w:r w:rsidRPr="00E67F3D">
        <w:tab/>
        <w:t xml:space="preserve">Calculate the </w:t>
      </w:r>
      <w:proofErr w:type="spellStart"/>
      <w:r w:rsidRPr="00E67F3D">
        <w:t>p.d</w:t>
      </w:r>
      <w:proofErr w:type="spellEnd"/>
      <w:r w:rsidRPr="00E67F3D">
        <w:t xml:space="preserve">. across the inductor at this time. </w:t>
      </w:r>
    </w:p>
    <w:p w:rsidR="00691C1E" w:rsidRPr="00E67F3D" w:rsidRDefault="00691C1E" w:rsidP="00691C1E">
      <w:pPr>
        <w:tabs>
          <w:tab w:val="left" w:pos="426"/>
          <w:tab w:val="left" w:pos="851"/>
        </w:tabs>
        <w:ind w:left="1276" w:hanging="1276"/>
      </w:pPr>
      <w:r w:rsidRPr="00E67F3D">
        <w:tab/>
      </w:r>
      <w:r w:rsidRPr="00E67F3D">
        <w:tab/>
        <w:t>(iii)</w:t>
      </w:r>
      <w:r w:rsidRPr="00E67F3D">
        <w:tab/>
        <w:t>Hence calculate the rate of growth of current when the current in the circuit is 0.040 A.</w:t>
      </w:r>
    </w:p>
    <w:p w:rsidR="00691C1E" w:rsidRPr="00E67F3D" w:rsidRDefault="00691C1E" w:rsidP="00691C1E">
      <w:pPr>
        <w:tabs>
          <w:tab w:val="left" w:pos="426"/>
          <w:tab w:val="left" w:pos="851"/>
        </w:tabs>
        <w:ind w:left="1276" w:hanging="1276"/>
      </w:pPr>
      <w:r w:rsidRPr="00E67F3D">
        <w:tab/>
      </w:r>
      <w:r w:rsidRPr="00E67F3D">
        <w:tab/>
      </w:r>
      <w:proofErr w:type="gramStart"/>
      <w:r w:rsidRPr="00E67F3D">
        <w:t>(iv)</w:t>
      </w:r>
      <w:r w:rsidRPr="00E67F3D">
        <w:tab/>
        <w:t>Calculate</w:t>
      </w:r>
      <w:proofErr w:type="gramEnd"/>
      <w:r w:rsidRPr="00E67F3D">
        <w:t xml:space="preserve"> the energy stored in the inductor.</w:t>
      </w:r>
    </w:p>
    <w:p w:rsidR="00691C1E" w:rsidRDefault="00691C1E" w:rsidP="00691C1E">
      <w:pPr>
        <w:tabs>
          <w:tab w:val="left" w:pos="426"/>
          <w:tab w:val="left" w:pos="851"/>
        </w:tabs>
        <w:ind w:left="1276" w:hanging="1276"/>
      </w:pPr>
    </w:p>
    <w:p w:rsidR="00691C1E" w:rsidRPr="00E67F3D" w:rsidRDefault="00691C1E" w:rsidP="00691C1E">
      <w:pPr>
        <w:ind w:left="426" w:hanging="426"/>
      </w:pPr>
    </w:p>
    <w:p w:rsidR="00691C1E" w:rsidRPr="00E67F3D" w:rsidRDefault="00691C1E" w:rsidP="00691C1E">
      <w:pPr>
        <w:tabs>
          <w:tab w:val="left" w:pos="426"/>
        </w:tabs>
        <w:ind w:left="851" w:hanging="851"/>
      </w:pPr>
      <w:r w:rsidRPr="00E67F3D">
        <w:t>4</w:t>
      </w:r>
      <w:r w:rsidRPr="00E67F3D">
        <w:tab/>
        <w:t xml:space="preserve">(a) </w:t>
      </w:r>
      <w:r w:rsidRPr="00E67F3D">
        <w:tab/>
        <w:t>Describe what is meant by the self-inductance of a coil.</w:t>
      </w:r>
    </w:p>
    <w:p w:rsidR="00691C1E" w:rsidRPr="00E67F3D" w:rsidRDefault="00691C1E" w:rsidP="00691C1E">
      <w:pPr>
        <w:tabs>
          <w:tab w:val="left" w:pos="426"/>
        </w:tabs>
        <w:ind w:left="851" w:hanging="851"/>
      </w:pPr>
    </w:p>
    <w:p w:rsidR="00691C1E" w:rsidRPr="00E67F3D" w:rsidRDefault="00691C1E" w:rsidP="00691C1E">
      <w:pPr>
        <w:tabs>
          <w:tab w:val="left" w:pos="426"/>
        </w:tabs>
        <w:ind w:left="851" w:hanging="851"/>
      </w:pPr>
      <w:r w:rsidRPr="00E67F3D">
        <w:tab/>
        <w:t>(b)</w:t>
      </w:r>
      <w:r w:rsidRPr="00E67F3D">
        <w:tab/>
        <w:t xml:space="preserve">The circuit diagram below shows a resistor, inductor and two lamps connected to a direct supply of 10 V.  The supply has negligible internal resistance.  The rating of each lamp is 6 V, 3 W. </w:t>
      </w:r>
    </w:p>
    <w:p w:rsidR="00691C1E" w:rsidRPr="00E67F3D" w:rsidRDefault="00691C1E" w:rsidP="00691C1E">
      <w:pPr>
        <w:tabs>
          <w:tab w:val="left" w:pos="426"/>
        </w:tabs>
        <w:ind w:left="851" w:hanging="851"/>
      </w:pPr>
      <w:r>
        <w:rPr>
          <w:noProof/>
        </w:rPr>
        <mc:AlternateContent>
          <mc:Choice Requires="wpg">
            <w:drawing>
              <wp:anchor distT="0" distB="0" distL="114300" distR="114300" simplePos="0" relativeHeight="251738624" behindDoc="0" locked="0" layoutInCell="0" allowOverlap="1" wp14:anchorId="79E320C1" wp14:editId="196C75C4">
                <wp:simplePos x="0" y="0"/>
                <wp:positionH relativeFrom="column">
                  <wp:posOffset>1257300</wp:posOffset>
                </wp:positionH>
                <wp:positionV relativeFrom="paragraph">
                  <wp:posOffset>149860</wp:posOffset>
                </wp:positionV>
                <wp:extent cx="2400935" cy="1122045"/>
                <wp:effectExtent l="0" t="0" r="0" b="0"/>
                <wp:wrapNone/>
                <wp:docPr id="4078" name="Group 1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935" cy="1122045"/>
                          <a:chOff x="3778" y="10398"/>
                          <a:chExt cx="3781" cy="1767"/>
                        </a:xfrm>
                      </wpg:grpSpPr>
                      <wps:wsp>
                        <wps:cNvPr id="4079" name="Rectangle 1209"/>
                        <wps:cNvSpPr>
                          <a:spLocks noChangeArrowheads="1"/>
                        </wps:cNvSpPr>
                        <wps:spPr bwMode="auto">
                          <a:xfrm>
                            <a:off x="7222" y="11350"/>
                            <a:ext cx="258" cy="225"/>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R</w:t>
                              </w:r>
                            </w:p>
                          </w:txbxContent>
                        </wps:txbx>
                        <wps:bodyPr rot="0" vert="horz" wrap="square" lIns="0" tIns="0" rIns="0" bIns="0" anchor="t" anchorCtr="0" upright="1">
                          <a:noAutofit/>
                        </wps:bodyPr>
                      </wps:wsp>
                      <wps:wsp>
                        <wps:cNvPr id="4080" name="Rectangle 1210"/>
                        <wps:cNvSpPr>
                          <a:spLocks noChangeArrowheads="1"/>
                        </wps:cNvSpPr>
                        <wps:spPr bwMode="auto">
                          <a:xfrm>
                            <a:off x="4764" y="11757"/>
                            <a:ext cx="233" cy="281"/>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S</w:t>
                              </w:r>
                            </w:p>
                          </w:txbxContent>
                        </wps:txbx>
                        <wps:bodyPr rot="0" vert="horz" wrap="square" lIns="0" tIns="0" rIns="0" bIns="0" anchor="t" anchorCtr="0" upright="1">
                          <a:noAutofit/>
                        </wps:bodyPr>
                      </wps:wsp>
                      <wps:wsp>
                        <wps:cNvPr id="4081" name="Rectangle 1211"/>
                        <wps:cNvSpPr>
                          <a:spLocks noChangeArrowheads="1"/>
                        </wps:cNvSpPr>
                        <wps:spPr bwMode="auto">
                          <a:xfrm>
                            <a:off x="4142" y="11126"/>
                            <a:ext cx="253" cy="365"/>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_</w:t>
                              </w:r>
                            </w:p>
                          </w:txbxContent>
                        </wps:txbx>
                        <wps:bodyPr rot="0" vert="horz" wrap="square" lIns="0" tIns="0" rIns="0" bIns="0" anchor="t" anchorCtr="0" upright="1">
                          <a:noAutofit/>
                        </wps:bodyPr>
                      </wps:wsp>
                      <wps:wsp>
                        <wps:cNvPr id="4082" name="Rectangle 1212"/>
                        <wps:cNvSpPr>
                          <a:spLocks noChangeArrowheads="1"/>
                        </wps:cNvSpPr>
                        <wps:spPr bwMode="auto">
                          <a:xfrm>
                            <a:off x="4127" y="10787"/>
                            <a:ext cx="204" cy="234"/>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w:t>
                              </w:r>
                            </w:p>
                          </w:txbxContent>
                        </wps:txbx>
                        <wps:bodyPr rot="0" vert="horz" wrap="square" lIns="0" tIns="0" rIns="0" bIns="0" anchor="t" anchorCtr="0" upright="1">
                          <a:noAutofit/>
                        </wps:bodyPr>
                      </wps:wsp>
                      <wps:wsp>
                        <wps:cNvPr id="4083" name="Line 1213"/>
                        <wps:cNvCnPr/>
                        <wps:spPr bwMode="auto">
                          <a:xfrm>
                            <a:off x="4377" y="12053"/>
                            <a:ext cx="362"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84" name="Line 1214"/>
                        <wps:cNvCnPr/>
                        <wps:spPr bwMode="auto">
                          <a:xfrm>
                            <a:off x="4944" y="12053"/>
                            <a:ext cx="2102"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85" name="Line 1215"/>
                        <wps:cNvCnPr/>
                        <wps:spPr bwMode="auto">
                          <a:xfrm flipH="1">
                            <a:off x="4377" y="11455"/>
                            <a:ext cx="1" cy="59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86" name="Line 1216"/>
                        <wps:cNvCnPr/>
                        <wps:spPr bwMode="auto">
                          <a:xfrm flipH="1">
                            <a:off x="4377" y="10441"/>
                            <a:ext cx="1" cy="46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87" name="Line 1217"/>
                        <wps:cNvCnPr/>
                        <wps:spPr bwMode="auto">
                          <a:xfrm>
                            <a:off x="4377" y="10440"/>
                            <a:ext cx="2670"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88" name="Line 1218"/>
                        <wps:cNvCnPr/>
                        <wps:spPr bwMode="auto">
                          <a:xfrm flipH="1">
                            <a:off x="7045" y="11757"/>
                            <a:ext cx="1" cy="29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89" name="Line 1219"/>
                        <wps:cNvCnPr/>
                        <wps:spPr bwMode="auto">
                          <a:xfrm flipH="1">
                            <a:off x="7045" y="10440"/>
                            <a:ext cx="1" cy="26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90" name="Oval 1220"/>
                        <wps:cNvSpPr>
                          <a:spLocks noChangeArrowheads="1"/>
                        </wps:cNvSpPr>
                        <wps:spPr bwMode="auto">
                          <a:xfrm>
                            <a:off x="4354" y="10909"/>
                            <a:ext cx="46" cy="53"/>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91" name="Oval 1221"/>
                        <wps:cNvSpPr>
                          <a:spLocks noChangeArrowheads="1"/>
                        </wps:cNvSpPr>
                        <wps:spPr bwMode="auto">
                          <a:xfrm>
                            <a:off x="4354" y="11402"/>
                            <a:ext cx="46" cy="53"/>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92" name="Rectangle 1222"/>
                        <wps:cNvSpPr>
                          <a:spLocks noChangeArrowheads="1"/>
                        </wps:cNvSpPr>
                        <wps:spPr bwMode="auto">
                          <a:xfrm>
                            <a:off x="6952" y="11388"/>
                            <a:ext cx="216" cy="370"/>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93" name="Rectangle 1223"/>
                        <wps:cNvSpPr>
                          <a:spLocks noChangeArrowheads="1"/>
                        </wps:cNvSpPr>
                        <wps:spPr bwMode="auto">
                          <a:xfrm>
                            <a:off x="7306" y="10762"/>
                            <a:ext cx="253" cy="309"/>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Y</w:t>
                              </w:r>
                            </w:p>
                          </w:txbxContent>
                        </wps:txbx>
                        <wps:bodyPr rot="0" vert="horz" wrap="square" lIns="0" tIns="0" rIns="0" bIns="0" anchor="t" anchorCtr="0" upright="1">
                          <a:noAutofit/>
                        </wps:bodyPr>
                      </wps:wsp>
                      <wps:wsp>
                        <wps:cNvPr id="4094" name="Oval 1224"/>
                        <wps:cNvSpPr>
                          <a:spLocks noChangeArrowheads="1"/>
                        </wps:cNvSpPr>
                        <wps:spPr bwMode="auto">
                          <a:xfrm>
                            <a:off x="5201" y="12037"/>
                            <a:ext cx="52" cy="57"/>
                          </a:xfrm>
                          <a:prstGeom prst="ellipse">
                            <a:avLst/>
                          </a:prstGeom>
                          <a:solidFill>
                            <a:srgbClr val="00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95" name="Line 1225"/>
                        <wps:cNvCnPr/>
                        <wps:spPr bwMode="auto">
                          <a:xfrm>
                            <a:off x="5234" y="10412"/>
                            <a:ext cx="8" cy="93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96" name="Line 1226"/>
                        <wps:cNvCnPr/>
                        <wps:spPr bwMode="auto">
                          <a:xfrm>
                            <a:off x="5227" y="11854"/>
                            <a:ext cx="1" cy="21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97" name="Line 1227"/>
                        <wps:cNvCnPr/>
                        <wps:spPr bwMode="auto">
                          <a:xfrm>
                            <a:off x="4727" y="12067"/>
                            <a:ext cx="155" cy="9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98" name="Line 1228"/>
                        <wps:cNvCnPr/>
                        <wps:spPr bwMode="auto">
                          <a:xfrm>
                            <a:off x="7045" y="11113"/>
                            <a:ext cx="1" cy="28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99" name="Oval 1229"/>
                        <wps:cNvSpPr>
                          <a:spLocks noChangeArrowheads="1"/>
                        </wps:cNvSpPr>
                        <wps:spPr bwMode="auto">
                          <a:xfrm>
                            <a:off x="5206" y="10398"/>
                            <a:ext cx="52" cy="57"/>
                          </a:xfrm>
                          <a:prstGeom prst="ellipse">
                            <a:avLst/>
                          </a:prstGeom>
                          <a:solidFill>
                            <a:srgbClr val="00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100" name="Group 1230"/>
                        <wpg:cNvGrpSpPr>
                          <a:grpSpLocks/>
                        </wpg:cNvGrpSpPr>
                        <wpg:grpSpPr bwMode="auto">
                          <a:xfrm>
                            <a:off x="5066" y="10678"/>
                            <a:ext cx="421" cy="421"/>
                            <a:chOff x="0" y="0"/>
                            <a:chExt cx="20000" cy="20000"/>
                          </a:xfrm>
                        </wpg:grpSpPr>
                        <wps:wsp>
                          <wps:cNvPr id="4101" name="Oval 1231"/>
                          <wps:cNvSpPr>
                            <a:spLocks noChangeArrowheads="1"/>
                          </wps:cNvSpPr>
                          <wps:spPr bwMode="auto">
                            <a:xfrm>
                              <a:off x="0" y="0"/>
                              <a:ext cx="20000" cy="20000"/>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02" name="Line 1232"/>
                          <wps:cNvCnPr/>
                          <wps:spPr bwMode="auto">
                            <a:xfrm flipH="1">
                              <a:off x="1332" y="2661"/>
                              <a:ext cx="17344" cy="133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03" name="Line 1233"/>
                          <wps:cNvCnPr/>
                          <wps:spPr bwMode="auto">
                            <a:xfrm>
                              <a:off x="2655" y="1328"/>
                              <a:ext cx="13358" cy="1734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104" name="Group 1234"/>
                        <wpg:cNvGrpSpPr>
                          <a:grpSpLocks/>
                        </wpg:cNvGrpSpPr>
                        <wpg:grpSpPr bwMode="auto">
                          <a:xfrm>
                            <a:off x="6830" y="10678"/>
                            <a:ext cx="421" cy="421"/>
                            <a:chOff x="0" y="0"/>
                            <a:chExt cx="20000" cy="20000"/>
                          </a:xfrm>
                        </wpg:grpSpPr>
                        <wps:wsp>
                          <wps:cNvPr id="4105" name="Oval 1235"/>
                          <wps:cNvSpPr>
                            <a:spLocks noChangeArrowheads="1"/>
                          </wps:cNvSpPr>
                          <wps:spPr bwMode="auto">
                            <a:xfrm>
                              <a:off x="0" y="0"/>
                              <a:ext cx="20000" cy="20000"/>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06" name="Line 1236"/>
                          <wps:cNvCnPr/>
                          <wps:spPr bwMode="auto">
                            <a:xfrm flipH="1">
                              <a:off x="1324" y="2661"/>
                              <a:ext cx="17344" cy="133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07" name="Line 1237"/>
                          <wps:cNvCnPr/>
                          <wps:spPr bwMode="auto">
                            <a:xfrm>
                              <a:off x="2655" y="1328"/>
                              <a:ext cx="13358" cy="1734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108" name="Rectangle 1238"/>
                        <wps:cNvSpPr>
                          <a:spLocks noChangeArrowheads="1"/>
                        </wps:cNvSpPr>
                        <wps:spPr bwMode="auto">
                          <a:xfrm>
                            <a:off x="5524" y="11477"/>
                            <a:ext cx="225" cy="253"/>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L</w:t>
                              </w:r>
                            </w:p>
                          </w:txbxContent>
                        </wps:txbx>
                        <wps:bodyPr rot="0" vert="horz" wrap="square" lIns="0" tIns="0" rIns="0" bIns="0" anchor="t" anchorCtr="0" upright="1">
                          <a:noAutofit/>
                        </wps:bodyPr>
                      </wps:wsp>
                      <wps:wsp>
                        <wps:cNvPr id="4109" name="Rectangle 1239"/>
                        <wps:cNvSpPr>
                          <a:spLocks noChangeArrowheads="1"/>
                        </wps:cNvSpPr>
                        <wps:spPr bwMode="auto">
                          <a:xfrm>
                            <a:off x="5542" y="10762"/>
                            <a:ext cx="253" cy="337"/>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X</w:t>
                              </w:r>
                            </w:p>
                          </w:txbxContent>
                        </wps:txbx>
                        <wps:bodyPr rot="0" vert="horz" wrap="square" lIns="0" tIns="0" rIns="0" bIns="0" anchor="t" anchorCtr="0" upright="1">
                          <a:noAutofit/>
                        </wps:bodyPr>
                      </wps:wsp>
                      <wps:wsp>
                        <wps:cNvPr id="4110" name="Rectangle 1240"/>
                        <wps:cNvSpPr>
                          <a:spLocks noChangeArrowheads="1"/>
                        </wps:cNvSpPr>
                        <wps:spPr bwMode="auto">
                          <a:xfrm>
                            <a:off x="3778" y="11064"/>
                            <a:ext cx="421" cy="280"/>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10 V</w:t>
                              </w:r>
                            </w:p>
                          </w:txbxContent>
                        </wps:txbx>
                        <wps:bodyPr rot="0" vert="horz" wrap="square" lIns="0" tIns="0" rIns="0" bIns="0" anchor="t" anchorCtr="0" upright="1">
                          <a:noAutofit/>
                        </wps:bodyPr>
                      </wps:wsp>
                      <wpg:grpSp>
                        <wpg:cNvPr id="4111" name="Group 1241"/>
                        <wpg:cNvGrpSpPr>
                          <a:grpSpLocks/>
                        </wpg:cNvGrpSpPr>
                        <wpg:grpSpPr bwMode="auto">
                          <a:xfrm rot="5400000">
                            <a:off x="5083" y="11520"/>
                            <a:ext cx="512" cy="193"/>
                            <a:chOff x="7318" y="5670"/>
                            <a:chExt cx="512" cy="193"/>
                          </a:xfrm>
                        </wpg:grpSpPr>
                        <wpg:grpSp>
                          <wpg:cNvPr id="4112" name="Group 1242"/>
                          <wpg:cNvGrpSpPr>
                            <a:grpSpLocks/>
                          </wpg:cNvGrpSpPr>
                          <wpg:grpSpPr bwMode="auto">
                            <a:xfrm rot="5400000" flipH="1" flipV="1">
                              <a:off x="7515" y="5550"/>
                              <a:ext cx="116" cy="510"/>
                              <a:chOff x="7590" y="1785"/>
                              <a:chExt cx="210" cy="1650"/>
                            </a:xfrm>
                          </wpg:grpSpPr>
                          <wpg:grpSp>
                            <wpg:cNvPr id="4113" name="Group 1243"/>
                            <wpg:cNvGrpSpPr>
                              <a:grpSpLocks/>
                            </wpg:cNvGrpSpPr>
                            <wpg:grpSpPr bwMode="auto">
                              <a:xfrm>
                                <a:off x="7590" y="1785"/>
                                <a:ext cx="210" cy="825"/>
                                <a:chOff x="7590" y="1785"/>
                                <a:chExt cx="210" cy="825"/>
                              </a:xfrm>
                            </wpg:grpSpPr>
                            <wpg:grpSp>
                              <wpg:cNvPr id="4114" name="Group 1244"/>
                              <wpg:cNvGrpSpPr>
                                <a:grpSpLocks/>
                              </wpg:cNvGrpSpPr>
                              <wpg:grpSpPr bwMode="auto">
                                <a:xfrm>
                                  <a:off x="7590" y="1785"/>
                                  <a:ext cx="210" cy="405"/>
                                  <a:chOff x="7590" y="1785"/>
                                  <a:chExt cx="210" cy="405"/>
                                </a:xfrm>
                              </wpg:grpSpPr>
                              <wps:wsp>
                                <wps:cNvPr id="4115" name="Arc 1245"/>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6" name="Arc 1246"/>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17" name="Group 1247"/>
                              <wpg:cNvGrpSpPr>
                                <a:grpSpLocks/>
                              </wpg:cNvGrpSpPr>
                              <wpg:grpSpPr bwMode="auto">
                                <a:xfrm>
                                  <a:off x="7590" y="2205"/>
                                  <a:ext cx="210" cy="405"/>
                                  <a:chOff x="7590" y="1785"/>
                                  <a:chExt cx="210" cy="405"/>
                                </a:xfrm>
                              </wpg:grpSpPr>
                              <wps:wsp>
                                <wps:cNvPr id="4118" name="Arc 1248"/>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9" name="Arc 1249"/>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120" name="Group 1250"/>
                            <wpg:cNvGrpSpPr>
                              <a:grpSpLocks/>
                            </wpg:cNvGrpSpPr>
                            <wpg:grpSpPr bwMode="auto">
                              <a:xfrm>
                                <a:off x="7590" y="2610"/>
                                <a:ext cx="210" cy="825"/>
                                <a:chOff x="7590" y="1785"/>
                                <a:chExt cx="210" cy="825"/>
                              </a:xfrm>
                            </wpg:grpSpPr>
                            <wpg:grpSp>
                              <wpg:cNvPr id="4121" name="Group 1251"/>
                              <wpg:cNvGrpSpPr>
                                <a:grpSpLocks/>
                              </wpg:cNvGrpSpPr>
                              <wpg:grpSpPr bwMode="auto">
                                <a:xfrm>
                                  <a:off x="7590" y="1785"/>
                                  <a:ext cx="210" cy="405"/>
                                  <a:chOff x="7590" y="1785"/>
                                  <a:chExt cx="210" cy="405"/>
                                </a:xfrm>
                              </wpg:grpSpPr>
                              <wps:wsp>
                                <wps:cNvPr id="4122" name="Arc 1252"/>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3" name="Arc 1253"/>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24" name="Group 1254"/>
                              <wpg:cNvGrpSpPr>
                                <a:grpSpLocks/>
                              </wpg:cNvGrpSpPr>
                              <wpg:grpSpPr bwMode="auto">
                                <a:xfrm>
                                  <a:off x="7590" y="2205"/>
                                  <a:ext cx="210" cy="405"/>
                                  <a:chOff x="7590" y="1785"/>
                                  <a:chExt cx="210" cy="405"/>
                                </a:xfrm>
                              </wpg:grpSpPr>
                              <wps:wsp>
                                <wps:cNvPr id="4125" name="Arc 1255"/>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6" name="Arc 1256"/>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4127" name="Line 1257"/>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208" o:spid="_x0000_s1321" style="position:absolute;left:0;text-align:left;margin-left:99pt;margin-top:11.8pt;width:189.05pt;height:88.35pt;z-index:251738624;mso-position-horizontal-relative:text;mso-position-vertical-relative:text" coordorigin="3778,10398" coordsize="3781,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" o:allowincell="f">
                <v:rect id="Rectangle 1209" o:spid="_x0000_s1322" style="position:absolute;left:7222;top:11350;width:258;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jA8cA&#10;AADdAAAADwAAAGRycy9kb3ducmV2LnhtbESP0WrCQBRE34X+w3ILfRGzsYjVNKuUFlFBadV+wCV7&#10;kw3N3g3ZVePfdwtCH4eZOcPky9424kKdrx0rGCcpCOLC6ZorBd+n1WgGwgdkjY1jUnAjD8vFwyDH&#10;TLsrH+hyDJWIEPYZKjAhtJmUvjBk0SeuJY5e6TqLIcqukrrDa4TbRj6n6VRarDkuGGzp3VDxczxb&#10;Bb7c7c3XR9ivV9uZGw4nn70el0o9PfZvryAC9eE/fG9vtIJJ+jKHvzfx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0JYwPHAAAA3QAAAA8AAAAAAAAAAAAAAAAAmAIAAGRy&#10;cy9kb3ducmV2LnhtbFBLBQYAAAAABAAEAPUAAACMAwAAAAA=&#10;" strokecolor="white" strokeweight="1pt">
                  <v:textbox inset="0,0,0,0">
                    <w:txbxContent>
                      <w:p w:rsidR="004E7FA4" w:rsidRDefault="004E7FA4" w:rsidP="00691C1E">
                        <w:r>
                          <w:t>R</w:t>
                        </w:r>
                      </w:p>
                    </w:txbxContent>
                  </v:textbox>
                </v:rect>
                <v:rect id="Rectangle 1210" o:spid="_x0000_s1323" style="position:absolute;left:4764;top:11757;width:233;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a6ucIA&#10;AADdAAAADwAAAGRycy9kb3ducmV2LnhtbERPzYrCMBC+C/sOYYS9yJq6iJRqFFmRXUHRVR9gaKZN&#10;sZmUJmp9e3MQPH58/7NFZ2txo9ZXjhWMhgkI4tzpiksF59P6KwXhA7LG2jEpeJCHxfyjN8NMuzv/&#10;0+0YShFD2GeowITQZFL63JBFP3QNceQK11oMEbal1C3eY7it5XeSTKTFimODwYZ+DOWX49Uq8MV2&#10;Zw6rsPtdb1I3GIz3nR4VSn32u+UURKAuvMUv959WME7SuD++iU9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5rq5wgAAAN0AAAAPAAAAAAAAAAAAAAAAAJgCAABkcnMvZG93&#10;bnJldi54bWxQSwUGAAAAAAQABAD1AAAAhwMAAAAA&#10;" strokecolor="white" strokeweight="1pt">
                  <v:textbox inset="0,0,0,0">
                    <w:txbxContent>
                      <w:p w:rsidR="004E7FA4" w:rsidRDefault="004E7FA4" w:rsidP="00691C1E">
                        <w:r>
                          <w:t>S</w:t>
                        </w:r>
                      </w:p>
                    </w:txbxContent>
                  </v:textbox>
                </v:rect>
                <v:rect id="Rectangle 1211" o:spid="_x0000_s1324" style="position:absolute;left:4142;top:11126;width:25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ofIsUA&#10;AADdAAAADwAAAGRycy9kb3ducmV2LnhtbESP3WrCQBSE7wu+w3IEb0Q3ESkhuooo0hYq/j7AIXuS&#10;DWbPhuxW07fvFgq9HGbmG2a57m0jHtT52rGCdJqAIC6crrlScLvuJxkIH5A1No5JwTd5WK8GL0vM&#10;tXvymR6XUIkIYZ+jAhNCm0vpC0MW/dS1xNErXWcxRNlVUnf4jHDbyFmSvEqLNccFgy1tDRX3y5dV&#10;4MvPgzntwuFt/5G58Xh+7HVaKjUa9psFiEB9+A//td+1gnmSpfD7Jj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qh8ixQAAAN0AAAAPAAAAAAAAAAAAAAAAAJgCAABkcnMv&#10;ZG93bnJldi54bWxQSwUGAAAAAAQABAD1AAAAigMAAAAA&#10;" strokecolor="white" strokeweight="1pt">
                  <v:textbox inset="0,0,0,0">
                    <w:txbxContent>
                      <w:p w:rsidR="004E7FA4" w:rsidRDefault="004E7FA4" w:rsidP="00691C1E">
                        <w:r>
                          <w:t>_</w:t>
                        </w:r>
                      </w:p>
                    </w:txbxContent>
                  </v:textbox>
                </v:rect>
                <v:rect id="Rectangle 1212" o:spid="_x0000_s1325" style="position:absolute;left:4127;top:10787;width:204;height: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iBVcYA&#10;AADdAAAADwAAAGRycy9kb3ducmV2LnhtbESP3WrCQBSE74W+w3KE3ohuFCkhugnSIq1Qaf15gEP2&#10;JBvMng3ZraZv7xYKXg4z8w2zLgbbiiv1vnGsYD5LQBCXTjdcKzifttMUhA/IGlvHpOCXPBT502iN&#10;mXY3PtD1GGoRIewzVGBC6DIpfWnIop+5jjh6lesthij7WuoebxFuW7lIkhdpseG4YLCjV0Pl5fhj&#10;Ffjqc2++38L+fbtL3WSy/Br0vFLqeTxsViACDeER/m9/aAXLJF3A35v4BGR+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niBVcYAAADdAAAADwAAAAAAAAAAAAAAAACYAgAAZHJz&#10;L2Rvd25yZXYueG1sUEsFBgAAAAAEAAQA9QAAAIsDAAAAAA==&#10;" strokecolor="white" strokeweight="1pt">
                  <v:textbox inset="0,0,0,0">
                    <w:txbxContent>
                      <w:p w:rsidR="004E7FA4" w:rsidRDefault="004E7FA4" w:rsidP="00691C1E">
                        <w:r>
                          <w:t>+</w:t>
                        </w:r>
                      </w:p>
                    </w:txbxContent>
                  </v:textbox>
                </v:rect>
                <v:line id="Line 1213" o:spid="_x0000_s1326" style="position:absolute;visibility:visible;mso-wrap-style:square" from="4377,12053" to="4739,1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NMPMYAAADdAAAADwAAAGRycy9kb3ducmV2LnhtbESP0WoCMRRE3wv+Q7hC32rWthRdjSK2&#10;hYoP0tUPuG6um9XNzZKkuvXrjVDo4zAzZ5jpvLONOJMPtWMFw0EGgrh0uuZKwW77+TQCESKyxsYx&#10;KfilAPNZ72GKuXYX/qZzESuRIBxyVGBibHMpQ2nIYhi4ljh5B+ctxiR9JbXHS4LbRj5n2Zu0WHNa&#10;MNjS0lB5Kn6sgpXfr0/Da2Xknlf+o9m8j4M9KvXY7xYTEJG6+B/+a39pBa/Z6AX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jTDzGAAAA3QAAAA8AAAAAAAAA&#10;AAAAAAAAoQIAAGRycy9kb3ducmV2LnhtbFBLBQYAAAAABAAEAPkAAACUAwAAAAA=&#10;" strokeweight="1pt"/>
                <v:line id="Line 1214" o:spid="_x0000_s1327" style="position:absolute;visibility:visible;mso-wrap-style:square" from="4944,12053" to="7046,1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rUSMYAAADdAAAADwAAAGRycy9kb3ducmV2LnhtbESP0WoCMRRE34X+Q7hC32pWkWJXs4vU&#10;Fio+FK0fcN1cN6ubmyVJdduvN4WCj8PMnGEWZW9bcSEfGscKxqMMBHHldMO1gv3X+9MMRIjIGlvH&#10;pOCHApTFw2CBuXZX3tJlF2uRIBxyVGBi7HIpQ2XIYhi5jjh5R+ctxiR9LbXHa4LbVk6y7FlabDgt&#10;GOzo1VB13n1bBWt/2JzHv7WRB177t/Zz9RLsSanHYb+cg4jUx3v4v/2hFUyz2RT+3qQnI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K1EjGAAAA3QAAAA8AAAAAAAAA&#10;AAAAAAAAoQIAAGRycy9kb3ducmV2LnhtbFBLBQYAAAAABAAEAPkAAACUAwAAAAA=&#10;" strokeweight="1pt"/>
                <v:line id="Line 1215" o:spid="_x0000_s1328" style="position:absolute;flip:x;visibility:visible;mso-wrap-style:square" from="4377,11455" to="4378,1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JBscAAADdAAAADwAAAGRycy9kb3ducmV2LnhtbESPS2vCQBSF9wX/w3CFbkozsVSxqaOI&#10;IIjQRVUw3V0y1ySauRMyk0f/facguDycx8dZrAZTiY4aV1pWMIliEMSZ1SXnCk7H7eschPPIGivL&#10;pOCXHKyWo6cFJtr2/E3dwecijLBLUEHhfZ1I6bKCDLrI1sTBu9jGoA+yyaVusA/jppJvcTyTBksO&#10;hAJr2hSU3Q6tCZDrJv/5ulJ2/jjX+342eenTtFXqeTysP0F4GvwjfG/vtIL3eD6F/zfhCc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7QkGxwAAAN0AAAAPAAAAAAAA&#10;AAAAAAAAAKECAABkcnMvZG93bnJldi54bWxQSwUGAAAAAAQABAD5AAAAlQMAAAAA&#10;" strokeweight="1pt"/>
                <v:line id="Line 1216" o:spid="_x0000_s1329" style="position:absolute;flip:x;visibility:visible;mso-wrap-style:square" from="4377,10441" to="4378,10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XccUAAADdAAAADwAAAGRycy9kb3ducmV2LnhtbESPzYrCMBSF94LvEK7gRjRVhqLVKCII&#10;IrgYZ0DdXZprW21uShNtffvJgODycH4+zmLVmlI8qXaFZQXjUQSCOLW64EzB7892OAXhPLLG0jIp&#10;eJGD1bLbWWCibcPf9Dz6TIQRdgkqyL2vEildmpNBN7IVcfCutjbog6wzqWtswrgp5SSKYmmw4EDI&#10;saJNTun9+DABcttkl8ON0tPsVO2beDxozueHUv1eu56D8NT6T/jd3mkFX9E0hv834Qn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XccUAAADdAAAADwAAAAAAAAAA&#10;AAAAAAChAgAAZHJzL2Rvd25yZXYueG1sUEsFBgAAAAAEAAQA+QAAAJMDAAAAAA==&#10;" strokeweight="1pt"/>
                <v:line id="Line 1217" o:spid="_x0000_s1330" style="position:absolute;visibility:visible;mso-wrap-style:square" from="4377,10440" to="7047,10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hKP8YAAADdAAAADwAAAGRycy9kb3ducmV2LnhtbESP0WoCMRRE3wv+Q7hC32rWUlpdjSK2&#10;hYoP0tUPuG6um9XNzZKkuvXrjVDo4zAzZ5jpvLONOJMPtWMFw0EGgrh0uuZKwW77+TQCESKyxsYx&#10;KfilAPNZ72GKuXYX/qZzESuRIBxyVGBibHMpQ2nIYhi4ljh5B+ctxiR9JbXHS4LbRj5n2au0WHNa&#10;MNjS0lB5Kn6sgpXfr0/Da2Xknlf+o9m8j4M9KvXY7xYTEJG6+B/+a39pBS/Z6A3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YSj/GAAAA3QAAAA8AAAAAAAAA&#10;AAAAAAAAoQIAAGRycy9kb3ducmV2LnhtbFBLBQYAAAAABAAEAPkAAACUAwAAAAA=&#10;" strokeweight="1pt"/>
                <v:line id="Line 1218" o:spid="_x0000_s1331" style="position:absolute;flip:x;visibility:visible;mso-wrap-style:square" from="7045,11757" to="7046,1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ymmMMAAADdAAAADwAAAGRycy9kb3ducmV2LnhtbERPTWvCQBC9F/wPywheim6UIhpdRYRC&#10;EXqoCuptyI5JNDsbsquJ/75zKPT4eN/Ldecq9aQmlJ4NjEcJKOLM25JzA8fD53AGKkRki5VnMvCi&#10;AOtV722JqfUt/9BzH3MlIRxSNFDEWKdah6wgh2Hka2Lhrr5xGAU2ubYNthLuKj1Jkql2WLI0FFjT&#10;tqDsvn84Kblt88v3jbLT/FTv2un4vT2fH8YM+t1mASpSF//Ff+4va+AjmclceSNP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sppjDAAAA3QAAAA8AAAAAAAAAAAAA&#10;AAAAoQIAAGRycy9kb3ducmV2LnhtbFBLBQYAAAAABAAEAPkAAACRAwAAAAA=&#10;" strokeweight="1pt"/>
                <v:line id="Line 1219" o:spid="_x0000_s1332" style="position:absolute;flip:x;visibility:visible;mso-wrap-style:square" from="7045,10440" to="7046,10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DA8cAAADdAAAADwAAAGRycy9kb3ducmV2LnhtbESPzWrCQBSF94W+w3AL3RQzSSlBY8Yg&#10;glAKXVQFdXfJXJNo5k7IjEn69p1CocvD+fk4eTGZVgzUu8aygiSKQRCXVjdcKTjst7M5COeRNbaW&#10;ScE3OShWjw85ZtqO/EXDzlcijLDLUEHtfZdJ6cqaDLrIdsTBu9jeoA+yr6TucQzjppWvcZxKgw0H&#10;Qo0dbWoqb7u7CZDrpjp/Xqk8Lo7dx5gmL+PpdFfq+WlaL0F4mvx/+K/9rhW8xfMF/L4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oAMDxwAAAN0AAAAPAAAAAAAA&#10;AAAAAAAAAKECAABkcnMvZG93bnJldi54bWxQSwUGAAAAAAQABAD5AAAAlQMAAAAA&#10;" strokeweight="1pt"/>
                <v:oval id="Oval 1220" o:spid="_x0000_s1333" style="position:absolute;left:4354;top:10909;width:46;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VCvsMA&#10;AADdAAAADwAAAGRycy9kb3ducmV2LnhtbERPz2vCMBS+C/sfwhvspqlDqnZGGaLQi4h1l93emre2&#10;rHkpSaydf705CB4/vt+rzWBa0ZPzjWUF00kCgri0uuFKwdd5P16A8AFZY2uZFPyTh836ZbTCTNsr&#10;n6gvQiViCPsMFdQhdJmUvqzJoJ/Yjjhyv9YZDBG6SmqH1xhuWvmeJKk02HBsqLGjbU3lX3ExCmh+&#10;yHep2S/T47DT0+/cbW/9j1Jvr8PnB4hAQ3iKH+5cK5gly7g/volP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VCvsMAAADdAAAADwAAAAAAAAAAAAAAAACYAgAAZHJzL2Rv&#10;d25yZXYueG1sUEsFBgAAAAAEAAQA9QAAAIgDAAAAAA==&#10;" strokeweight="1pt"/>
                <v:oval id="Oval 1221" o:spid="_x0000_s1334" style="position:absolute;left:4354;top:11402;width:46;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nnJcYA&#10;AADdAAAADwAAAGRycy9kb3ducmV2LnhtbESPQWvCQBSE74X+h+UVequbSEk1uoqIQi4iVS/entnX&#10;JDT7NuxuY+qvdwsFj8PMfMPMl4NpRU/ON5YVpKMEBHFpdcOVgtNx+zYB4QOyxtYyKfglD8vF89Mc&#10;c22v/En9IVQiQtjnqKAOocul9GVNBv3IdsTR+7LOYIjSVVI7vEa4aeU4STJpsOG4UGNH65rK78OP&#10;UUAfu2KTme002w8bnZ4Lt771F6VeX4bVDESgITzC/+1CK3hPpin8vY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nnJcYAAADdAAAADwAAAAAAAAAAAAAAAACYAgAAZHJz&#10;L2Rvd25yZXYueG1sUEsFBgAAAAAEAAQA9QAAAIsDAAAAAA==&#10;" strokeweight="1pt"/>
                <v:rect id="Rectangle 1222" o:spid="_x0000_s1335" style="position:absolute;left:6952;top:11388;width:216;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5w0MgA&#10;AADdAAAADwAAAGRycy9kb3ducmV2LnhtbESPQWsCMRSE7wX/Q3hCL6VmFdnq1igqFIWWgrZUents&#10;XrOLm5clibr+e1Mo9DjMzDfMbNHZRpzJh9qxguEgA0FcOl2zUfD58fI4AREissbGMSm4UoDFvHc3&#10;w0K7C+/ovI9GJAiHAhVUMbaFlKGsyGIYuJY4eT/OW4xJeiO1x0uC20aOsiyXFmtOCxW2tK6oPO5P&#10;VsHq+LV7fzKTV9/m07fNw/ch78xBqft+t3wGEamL/+G/9lYrGGfTEfy+SU9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rnDQyAAAAN0AAAAPAAAAAAAAAAAAAAAAAJgCAABk&#10;cnMvZG93bnJldi54bWxQSwUGAAAAAAQABAD1AAAAjQMAAAAA&#10;" strokeweight="1pt"/>
                <v:rect id="Rectangle 1223" o:spid="_x0000_s1336" style="position:absolute;left:7306;top:10762;width:25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2yE8YA&#10;AADdAAAADwAAAGRycy9kb3ducmV2LnhtbESP0WoCMRRE3wv+Q7iCL1KzWhG7GkUUqQVFa/2Ay+bu&#10;ZnFzs2xS3f59IxR8HGbmDDNftrYSN2p86VjBcJCAIM6cLrlQcPnevk5B+ICssXJMCn7Jw3LReZlj&#10;qt2dv+h2DoWIEPYpKjAh1KmUPjNk0Q9cTRy93DUWQ5RNIXWD9wi3lRwlyURaLDkuGKxpbSi7nn+s&#10;Ap/vD+a0CYeP7efU9fvjY6uHuVK9bruagQjUhmf4v73TCsbJ+xs83s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2yE8YAAADdAAAADwAAAAAAAAAAAAAAAACYAgAAZHJz&#10;L2Rvd25yZXYueG1sUEsFBgAAAAAEAAQA9QAAAIsDAAAAAA==&#10;" strokecolor="white" strokeweight="1pt">
                  <v:textbox inset="0,0,0,0">
                    <w:txbxContent>
                      <w:p w:rsidR="004E7FA4" w:rsidRDefault="004E7FA4" w:rsidP="00691C1E">
                        <w:r>
                          <w:t>Y</w:t>
                        </w:r>
                      </w:p>
                    </w:txbxContent>
                  </v:textbox>
                </v:rect>
                <v:oval id="Oval 1224" o:spid="_x0000_s1337" style="position:absolute;left:5201;top:12037;width:5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e8NcgA&#10;AADdAAAADwAAAGRycy9kb3ducmV2LnhtbESPQWvCQBSE74X+h+UVvNVNaxAbXUWrUhUPadqDvT2y&#10;zySYfRuyq6b/3i0UPA4z8w0zmXWmFhdqXWVZwUs/AkGcW11xoeD7a/08AuE8ssbaMin4JQez6ePD&#10;BBNtr/xJl8wXIkDYJaig9L5JpHR5SQZd3zbEwTva1qAPsi2kbvEa4KaWr1E0lAYrDgslNvReUn7K&#10;zkbBcn9Mdz8Gm+1uNfhIT+lhtNjGSvWeuvkYhKfO38P/7Y1WEEdvMfy9CU9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B7w1yAAAAN0AAAAPAAAAAAAAAAAAAAAAAJgCAABk&#10;cnMvZG93bnJldi54bWxQSwUGAAAAAAQABAD1AAAAjQMAAAAA&#10;" fillcolor="black" strokeweight="1pt"/>
                <v:line id="Line 1225" o:spid="_x0000_s1338" style="position:absolute;visibility:visible;mso-wrap-style:square" from="5234,10412" to="5242,11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nDsUAAADdAAAADwAAAGRycy9kb3ducmV2LnhtbESP0WoCMRRE34X+Q7iFvmnW0kpdjVKq&#10;QqUPUvUDrpvrZuvmZkmirn59Iwg+DjNzhhlPW1uLE/lQOVbQ72UgiAunKy4VbDeL7geIEJE11o5J&#10;wYUCTCdPnTHm2p35l07rWIoE4ZCjAhNjk0sZCkMWQ881xMnbO28xJulLqT2eE9zW8jXLBtJixWnB&#10;YENfhorD+mgVLP3u59C/lkbueOnn9Wo2DPZPqZfn9nMEIlIbH+F7+1sreMuG73B7k56An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nDsUAAADdAAAADwAAAAAAAAAA&#10;AAAAAAChAgAAZHJzL2Rvd25yZXYueG1sUEsFBgAAAAAEAAQA+QAAAJMDAAAAAA==&#10;" strokeweight="1pt"/>
                <v:line id="Line 1226" o:spid="_x0000_s1339" style="position:absolute;visibility:visible;mso-wrap-style:square" from="5227,11854" to="5228,12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15ecYAAADdAAAADwAAAGRycy9kb3ducmV2LnhtbESP0WoCMRRE3wv+Q7iCbzVrEalbs4tY&#10;BaUPRe0HXDe3m62bmyWJuu3XN4WCj8PMnGEWZW9bcSUfGscKJuMMBHHldMO1go/j5vEZRIjIGlvH&#10;pOCbApTF4GGBuXY33tP1EGuRIBxyVGBi7HIpQ2XIYhi7jjh5n85bjEn6WmqPtwS3rXzKspm02HBa&#10;MNjRylB1Plysgp0/vZ0nP7WRJ975dfv+Og/2S6nRsF++gIjUx3v4v73VCqbZfAZ/b9ITk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NeXnGAAAA3QAAAA8AAAAAAAAA&#10;AAAAAAAAoQIAAGRycy9kb3ducmV2LnhtbFBLBQYAAAAABAAEAPkAAACUAwAAAAA=&#10;" strokeweight="1pt"/>
                <v:line id="Line 1227" o:spid="_x0000_s1340" style="position:absolute;visibility:visible;mso-wrap-style:square" from="4727,12067" to="4882,1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Hc4sUAAADdAAAADwAAAGRycy9kb3ducmV2LnhtbESP0WoCMRRE34X+Q7iFvmnWUmpdjVKq&#10;QqUPUvUDrpvrZuvmZkmirn59Iwg+DjNzhhlPW1uLE/lQOVbQ72UgiAunKy4VbDeL7geIEJE11o5J&#10;wYUCTCdPnTHm2p35l07rWIoE4ZCjAhNjk0sZCkMWQ881xMnbO28xJulLqT2eE9zW8jXL3qXFitOC&#10;wYa+DBWH9dEqWPrdz6F/LY3c8dLP69VsGOyfUi/P7ecIRKQ2PsL39rdW8JYNB3B7k56An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4Hc4sUAAADdAAAADwAAAAAAAAAA&#10;AAAAAAChAgAAZHJzL2Rvd25yZXYueG1sUEsFBgAAAAAEAAQA+QAAAJMDAAAAAA==&#10;" strokeweight="1pt"/>
                <v:line id="Line 1228" o:spid="_x0000_s1341" style="position:absolute;visibility:visible;mso-wrap-style:square" from="7045,11113" to="7046,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5IkMIAAADdAAAADwAAAGRycy9kb3ducmV2LnhtbERPy2oCMRTdC/5DuII7zShS6tQo4gOU&#10;LkptP+A6uU5GJzdDEnXq15tFweXhvGeL1tbiRj5UjhWMhhkI4sLpiksFvz/bwTuIEJE11o5JwR8F&#10;WMy7nRnm2t35m26HWIoUwiFHBSbGJpcyFIYshqFriBN3ct5iTNCXUnu8p3Bby3GWvUmLFacGgw2t&#10;DBWXw9Uq2Pvj52X0KI088t5v6q/1NNizUv1eu/wAEamNL/G/e6cVTLJpmpvepCcg5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h5IkMIAAADdAAAADwAAAAAAAAAAAAAA&#10;AAChAgAAZHJzL2Rvd25yZXYueG1sUEsFBgAAAAAEAAQA+QAAAJADAAAAAA==&#10;" strokeweight="1pt"/>
                <v:oval id="Oval 1229" o:spid="_x0000_s1342" style="position:absolute;left:5206;top:10398;width:5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Tq8gA&#10;AADdAAAADwAAAGRycy9kb3ducmV2LnhtbESPzWvCQBTE74X+D8sreKubqohGV/GTqniIHwd7e2Sf&#10;STD7NmRXTf/7bqHQ4zAzv2HG08aU4kG1Kywr+GhHIIhTqwvOFJxP6/cBCOeRNZaWScE3OZhOXl/G&#10;GGv75AM9jj4TAcIuRgW591UspUtzMujatiIO3tXWBn2QdSZ1jc8AN6XsRFFfGiw4LORY0SKn9Ha8&#10;GwXL/TXZfRmstrtV9zO5JZfBfNtTqvXWzEYgPDX+P/zX3mgFvWg4hN834QnIy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BhOryAAAAN0AAAAPAAAAAAAAAAAAAAAAAJgCAABk&#10;cnMvZG93bnJldi54bWxQSwUGAAAAAAQABAD1AAAAjQMAAAAA&#10;" fillcolor="black" strokeweight="1pt"/>
                <v:group id="Group 1230" o:spid="_x0000_s1343" style="position:absolute;left:5066;top:10678;width:421;height:421"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SxeHNwwAAAN0AAAAP&#10;AAAAAAAAAAAAAAAAAKoCAABkcnMvZG93bnJldi54bWxQSwUGAAAAAAQABAD6AAAAmgMAAAAA&#10;">
                  <v:oval id="Oval 1231" o:spid="_x0000_s1344"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J9P8YA&#10;AADdAAAADwAAAGRycy9kb3ducmV2LnhtbESPQWvCQBSE74X+h+UVvNVNRNI2uoqIQi4itb309sy+&#10;JqHZt2F3jdFf7wpCj8PMfMPMl4NpRU/ON5YVpOMEBHFpdcOVgu+v7es7CB+QNbaWScGFPCwXz09z&#10;zLU98yf1h1CJCGGfo4I6hC6X0pc1GfRj2xFH79c6gyFKV0nt8BzhppWTJMmkwYbjQo0drWsq/w4n&#10;o4DedsUmM9uPbD9sdPpTuPW1Pyo1ehlWMxCBhvAffrQLrWCaJinc38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IJ9P8YAAADdAAAADwAAAAAAAAAAAAAAAACYAgAAZHJz&#10;L2Rvd25yZXYueG1sUEsFBgAAAAAEAAQA9QAAAIsDAAAAAA==&#10;" strokeweight="1pt"/>
                  <v:line id="Line 1232" o:spid="_x0000_s1345" style="position:absolute;flip:x;visibility:visible;mso-wrap-style:square" from="1332,2661" to="18676,16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adtcUAAADdAAAADwAAAGRycy9kb3ducmV2LnhtbESPzYrCMBSF9wO+Q7iCGxnTioh2jCKC&#10;IIILnYE6u0tzp602N6WJtr69EYRZHs7Px1msOlOJOzWutKwgHkUgiDOrS84V/HxvP2cgnEfWWFkm&#10;BQ9ysFr2PhaYaNvyke4nn4swwi5BBYX3dSKlywoy6Ea2Jg7en20M+iCbXOoG2zBuKjmOoqk0WHIg&#10;FFjTpqDserqZALls8t/DhbJ0ntb7dhoP2/P5ptSg362/QHjq/H/43d5pBZM4GsPrTXgCcvk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zadtcUAAADdAAAADwAAAAAAAAAA&#10;AAAAAAChAgAAZHJzL2Rvd25yZXYueG1sUEsFBgAAAAAEAAQA+QAAAJMDAAAAAA==&#10;" strokeweight="1pt"/>
                  <v:line id="Line 1233" o:spid="_x0000_s1346" style="position:absolute;visibility:visible;mso-wrap-style:square" from="2655,1328" to="16013,18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FA+8YAAADdAAAADwAAAGRycy9kb3ducmV2LnhtbESP3WoCMRSE7wt9h3AKvdPs2lLqapTi&#10;D1S8KLU+wHFz3GzdnCxJ1NWnNwWhl8PMfMOMp51txIl8qB0ryPsZCOLS6ZorBdufZe8dRIjIGhvH&#10;pOBCAaaTx4cxFtqd+ZtOm1iJBOFQoAITY1tIGUpDFkPftcTJ2ztvMSbpK6k9nhPcNnKQZW/SYs1p&#10;wWBLM0PlYXO0ClZ+tz7k18rIHa/8ovmaD4P9Ver5qfsYgYjUxf/wvf2pFbzm2Qv8vUlPQE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RQPvGAAAA3QAAAA8AAAAAAAAA&#10;AAAAAAAAoQIAAGRycy9kb3ducmV2LnhtbFBLBQYAAAAABAAEAPkAAACUAwAAAAA=&#10;" strokeweight="1pt"/>
                </v:group>
                <v:group id="Group 1234" o:spid="_x0000_s1347" style="position:absolute;left:6830;top:10678;width:421;height:421"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7nzsYAAADdAAAADwAAAGRycy9kb3ducmV2LnhtbESPS4vCQBCE7wv+h6EF&#10;bzqJL5aso4ioeBDBByx7azJtEsz0hMyYxH+/syDssaiqr6jFqjOlaKh2hWUF8SgCQZxaXXCm4Hbd&#10;DT9BOI+ssbRMCl7kYLXsfSww0bblMzUXn4kAYZeggtz7KpHSpTkZdCNbEQfvbmuDPsg6k7rGNsBN&#10;KcdRNJcGCw4LOVa0ySl9XJ5Gwb7Fdj2Jt83xcd+8fq6z0/cxJqUG/W79BcJT5//D7/ZBK5jG0R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ufOxgAAAN0A&#10;AAAPAAAAAAAAAAAAAAAAAKoCAABkcnMvZG93bnJldi54bWxQSwUGAAAAAAQABAD6AAAAnQMAAAAA&#10;">
                  <v:oval id="Oval 1235" o:spid="_x0000_s134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l7PMYA&#10;AADdAAAADwAAAGRycy9kb3ducmV2LnhtbESPQWvCQBSE74L/YXlCb7pJqWmbukoRhVxEtL309pp9&#10;TUKzb8PuNqb+elcQPA4z8w2zWA2mFT0531hWkM4SEMSl1Q1XCj4/ttMXED4ga2wtk4J/8rBajkcL&#10;zLU98YH6Y6hEhLDPUUEdQpdL6cuaDPqZ7Yij92OdwRClq6R2eIpw08rHJMmkwYbjQo0drWsqf49/&#10;RgE974pNZrav2X7Y6PSrcOtz/63Uw2R4fwMRaAj38K1daAVPaTKH65v4BOTy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7l7PMYAAADdAAAADwAAAAAAAAAAAAAAAACYAgAAZHJz&#10;L2Rvd25yZXYueG1sUEsFBgAAAAAEAAQA9QAAAIsDAAAAAA==&#10;" strokeweight="1pt"/>
                  <v:line id="Line 1236" o:spid="_x0000_s1349" style="position:absolute;flip:x;visibility:visible;mso-wrap-style:square" from="1324,2661" to="18668,16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2btscAAADdAAAADwAAAGRycy9kb3ducmV2LnhtbESPzWrCQBSF90LfYbiFbqROUkqw0TFI&#10;QCiFLqpC4u6SuU1iM3dCZjTp23cKgsvD+fk462wynbjS4FrLCuJFBIK4srrlWsHxsHtegnAeWWNn&#10;mRT8koNs8zBbY6rtyF903ftahBF2KSpovO9TKV3VkEG3sD1x8L7tYNAHOdRSDziGcdPJlyhKpMGW&#10;A6HBnvKGqp/9xQTIOa9Pn2eqirei/xiTeD6W5UWpp8dpuwLhafL38K39rhW8xlEC/2/CE5C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DZu2xwAAAN0AAAAPAAAAAAAA&#10;AAAAAAAAAKECAABkcnMvZG93bnJldi54bWxQSwUGAAAAAAQABAD5AAAAlQMAAAAA&#10;" strokeweight="1pt"/>
                  <v:line id="Line 1237" o:spid="_x0000_s1350" style="position:absolute;visibility:visible;mso-wrap-style:square" from="2655,1328" to="16013,18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pG+MYAAADdAAAADwAAAGRycy9kb3ducmV2LnhtbESP3WoCMRSE7wt9h3AKvdPsSmnrapTi&#10;D1S8KLU+wHFz3GzdnCxJ1NWnNwWhl8PMfMOMp51txIl8qB0ryPsZCOLS6ZorBdufZe8dRIjIGhvH&#10;pOBCAaaTx4cxFtqd+ZtOm1iJBOFQoAITY1tIGUpDFkPftcTJ2ztvMSbpK6k9nhPcNnKQZa/SYs1p&#10;wWBLM0PlYXO0ClZ+tz7k18rIHa/8ovmaD4P9Ver5qfsYgYjUxf/wvf2pFbzk2Rv8vUlPQE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qRvjGAAAA3QAAAA8AAAAAAAAA&#10;AAAAAAAAoQIAAGRycy9kb3ducmV2LnhtbFBLBQYAAAAABAAEAPkAAACUAwAAAAA=&#10;" strokeweight="1pt"/>
                </v:group>
                <v:rect id="Rectangle 1238" o:spid="_x0000_s1351" style="position:absolute;left:5524;top:11477;width:225;height: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K6eMIA&#10;AADdAAAADwAAAGRycy9kb3ducmV2LnhtbERPzYrCMBC+C/sOYYS9yJp2EZFqFFmRXUHRVR9gaKZN&#10;sZmUJmp9e3MQPH58/7NFZ2txo9ZXjhWkwwQEce50xaWC82n9NQHhA7LG2jEpeJCHxfyjN8NMuzv/&#10;0+0YShFD2GeowITQZFL63JBFP3QNceQK11oMEbal1C3eY7it5XeSjKXFimODwYZ+DOWX49Uq8MV2&#10;Zw6rsPtdbyZuMBjtO50WSn32u+UURKAuvMUv959WMEqTODe+iU9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orp4wgAAAN0AAAAPAAAAAAAAAAAAAAAAAJgCAABkcnMvZG93&#10;bnJldi54bWxQSwUGAAAAAAQABAD1AAAAhwMAAAAA&#10;" strokecolor="white" strokeweight="1pt">
                  <v:textbox inset="0,0,0,0">
                    <w:txbxContent>
                      <w:p w:rsidR="004E7FA4" w:rsidRDefault="004E7FA4" w:rsidP="00691C1E">
                        <w:r>
                          <w:t>L</w:t>
                        </w:r>
                      </w:p>
                    </w:txbxContent>
                  </v:textbox>
                </v:rect>
                <v:rect id="Rectangle 1239" o:spid="_x0000_s1352" style="position:absolute;left:5542;top:10762;width:253;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f48YA&#10;AADdAAAADwAAAGRycy9kb3ducmV2LnhtbESP3WrCQBSE7wu+w3KE3ojZpEjRmFVKi7RCpf49wCF7&#10;kg1mz4bsVtO37wqFXg4z8w1TrAfbiiv1vnGsIEtSEMSl0w3XCs6nzXQOwgdkja1jUvBDHtar0UOB&#10;uXY3PtD1GGoRIexzVGBC6HIpfWnIok9cRxy9yvUWQ5R9LXWPtwi3rXxK02dpseG4YLCjV0Pl5fht&#10;Ffjqc2f2b2H3vtnO3WQy+xp0Vin1OB5eliACDeE//Nf+0ApmWbqA+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4f48YAAADdAAAADwAAAAAAAAAAAAAAAACYAgAAZHJz&#10;L2Rvd25yZXYueG1sUEsFBgAAAAAEAAQA9QAAAIsDAAAAAA==&#10;" strokecolor="white" strokeweight="1pt">
                  <v:textbox inset="0,0,0,0">
                    <w:txbxContent>
                      <w:p w:rsidR="004E7FA4" w:rsidRDefault="004E7FA4" w:rsidP="00691C1E">
                        <w:r>
                          <w:t>X</w:t>
                        </w:r>
                      </w:p>
                    </w:txbxContent>
                  </v:textbox>
                </v:rect>
                <v:rect id="Rectangle 1240" o:spid="_x0000_s1353" style="position:absolute;left:3778;top:11064;width:421;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0go8MA&#10;AADdAAAADwAAAGRycy9kb3ducmV2LnhtbERP3WrCMBS+H/gO4Qy8EZtWZJSuUYZDdDDZrD7AoTlt&#10;ypqT0mTavf1yMdjlx/dfbifbixuNvnOsIEtSEMS10x23Cq6X/TIH4QOyxt4xKfghD9vN7KHEQrs7&#10;n+lWhVbEEPYFKjAhDIWUvjZk0SduII5c40aLIcKxlXrEewy3vVyl6ZO02HFsMDjQzlD9VX1bBb55&#10;P5nP13A67N9yt1isPyadNUrNH6eXZxCBpvAv/nMftYJ1lsX98U18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0go8MAAADdAAAADwAAAAAAAAAAAAAAAACYAgAAZHJzL2Rv&#10;d25yZXYueG1sUEsFBgAAAAAEAAQA9QAAAIgDAAAAAA==&#10;" strokecolor="white" strokeweight="1pt">
                  <v:textbox inset="0,0,0,0">
                    <w:txbxContent>
                      <w:p w:rsidR="004E7FA4" w:rsidRDefault="004E7FA4" w:rsidP="00691C1E">
                        <w:r>
                          <w:t>10 V</w:t>
                        </w:r>
                      </w:p>
                    </w:txbxContent>
                  </v:textbox>
                </v:rect>
                <v:group id="Group 1241" o:spid="_x0000_s1354" style="position:absolute;left:5083;top:11520;width:512;height:193;rotation:90"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2HW0/FAAAA3QAA&#10;AA8AAAAAAAAAAAAAAAAAqgIAAGRycy9kb3ducmV2LnhtbFBLBQYAAAAABAAEAPoAAACcAwAAAAA=&#10;">
                  <v:group id="Group 1242" o:spid="_x0000_s1355"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XhWPLFAAAA3QAA&#10;AA8AAAAAAAAAAAAAAAAAqgIAAGRycy9kb3ducmV2LnhtbFBLBQYAAAAABAAEAPoAAACcAwAAAAA=&#10;">
                    <v:group id="Group 1243" o:spid="_x0000_s1356"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87pZ8YAAADdAAAADwAAAGRycy9kb3ducmV2LnhtbESPT2vCQBTE74V+h+UV&#10;equb1VYkuoqIlh6k4B8Qb4/sMwlm34bsmsRv7wqFHoeZ+Q0zW/S2Ei01vnSsQQ0SEMSZMyXnGo6H&#10;zccEhA/IBivHpOFOHhbz15cZpsZ1vKN2H3IRIexT1FCEUKdS+qwgi37gauLoXVxjMUTZ5NI02EW4&#10;reQwScbSYslxocCaVgVl1/3NavjusFuO1LrdXi+r+/nw9XvaKtL6/a1fTkEE6sN/+K/9YzR8KjWC&#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zulnxgAAAN0A&#10;AAAPAAAAAAAAAAAAAAAAAKoCAABkcnMvZG93bnJldi54bWxQSwUGAAAAAAQABAD6AAAAnQMAAAAA&#10;">
                      <v:group id="Group 1244" o:spid="_x0000_s1357"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J3ETxgAAAN0A&#10;AAAPAAAAAAAAAAAAAAAAAKoCAABkcnMvZG93bnJldi54bWxQSwUGAAAAAAQABAD6AAAAnQMAAAAA&#10;">
                        <v:shape id="Arc 1245" o:spid="_x0000_s1358"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d5zMcA&#10;AADdAAAADwAAAGRycy9kb3ducmV2LnhtbESP3WrCQBSE7wXfYTkF78wmRUtJXaW0CKH+USvFy2P2&#10;mMRmz4bsVuPbu0Khl8PMfMNMZp2pxZlaV1lWkEQxCOLc6ooLBbuv+fAZhPPIGmvLpOBKDmbTfm+C&#10;qbYX/qTz1hciQNilqKD0vkmldHlJBl1kG+LgHW1r0AfZFlK3eAlwU8vHOH6SBisOCyU29FZS/rP9&#10;NQrcZrlb8zEbrxbZ+mN++D7tl/yu1OChe30B4anz/+G/dqYVjJJkDPc34QnI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HeczHAAAA3QAAAA8AAAAAAAAAAAAAAAAAmAIAAGRy&#10;cy9kb3ducmV2LnhtbFBLBQYAAAAABAAEAPUAAACMAwAAAAA=&#10;" path="m-1,nfc11929,,21600,9670,21600,21600em-1,nsc11929,,21600,9670,21600,21600l,21600,-1,xe" filled="f">
                          <v:path arrowok="t" o:extrusionok="f" o:connecttype="custom" o:connectlocs="0,0;210,210;0,210" o:connectangles="0,0,0"/>
                        </v:shape>
                        <v:shape id="Arc 1246" o:spid="_x0000_s1359"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u18MEA&#10;AADdAAAADwAAAGRycy9kb3ducmV2LnhtbESP3YrCMBSE7xd8h3AE79a0/hSpRhHBXS/9e4BDc2yL&#10;zUlJsrW+vVkQvBxm5htmtelNIzpyvrasIB0nIIgLq2suFVwv++8FCB+QNTaWScGTPGzWg68V5to+&#10;+ETdOZQiQtjnqKAKoc2l9EVFBv3YtsTRu1lnMETpSqkdPiLcNHKSJJk0WHNcqLClXUXF/fxnFFzq&#10;7Pgz4V0WQV2Y2/2vu86nSo2G/XYJIlAfPuF3+6AVzNI0g/838Qn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rtfDBAAAA3QAAAA8AAAAAAAAAAAAAAAAAmAIAAGRycy9kb3du&#10;cmV2LnhtbFBLBQYAAAAABAAEAPUAAACGAwAAAAA=&#10;" path="m-1,nfc11929,,21600,9670,21600,21600em-1,nsc11929,,21600,9670,21600,21600l,21600,-1,xe" filled="f">
                          <v:path arrowok="t" o:extrusionok="f" o:connecttype="custom" o:connectlocs="0,0;210,210;0,210" o:connectangles="0,0,0"/>
                        </v:shape>
                      </v:group>
                      <v:group id="Group 1247" o:spid="_x0000_s1360"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9e9kxgAAAN0A&#10;AAAPAAAAAAAAAAAAAAAAAKoCAABkcnMvZG93bnJldi54bWxQSwUGAAAAAAQABAD6AAAAnQMAAAAA&#10;">
                        <v:shape id="Arc 1248" o:spid="_x0000_s1361"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bWUsQA&#10;AADdAAAADwAAAGRycy9kb3ducmV2LnhtbERPy2rCQBTdC/2H4Ra6q5OUKiV1IqUihPqiVsTlbebm&#10;UTN3QmbU+PfOouDycN6TaW8acabO1ZYVxMMIBHFudc2lgt3P/PkNhPPIGhvLpOBKDqbpw2CCibYX&#10;/qbz1pcihLBLUEHlfZtI6fKKDLqhbYkDV9jOoA+wK6Xu8BLCTSNfomgsDdYcGips6bOi/Lg9GQVu&#10;s9ytuchGq0W2/pr/7v8OS54p9fTYf7yD8NT7u/jfnWkFr3Ec5oY34QnI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G1lLEAAAA3QAAAA8AAAAAAAAAAAAAAAAAmAIAAGRycy9k&#10;b3ducmV2LnhtbFBLBQYAAAAABAAEAPUAAACJAwAAAAA=&#10;" path="m-1,nfc11929,,21600,9670,21600,21600em-1,nsc11929,,21600,9670,21600,21600l,21600,-1,xe" filled="f">
                          <v:path arrowok="t" o:extrusionok="f" o:connecttype="custom" o:connectlocs="0,0;210,210;0,210" o:connectangles="0,0,0"/>
                        </v:shape>
                        <v:shape id="Arc 1249" o:spid="_x0000_s1362"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QhgsMA&#10;AADdAAAADwAAAGRycy9kb3ducmV2LnhtbESPzWrDMBCE74W8g9hAbo1spzapG8WEgNsem58HWKyt&#10;bWqtjKQ47ttXhUKPw8x8w+yq2QxiIud7ywrSdQKCuLG651bB9VI/bkH4gKxxsEwKvslDtV887LDU&#10;9s4nms6hFRHCvkQFXQhjKaVvOjLo13Ykjt6ndQZDlK6V2uE9ws0gsyQppMGe40KHIx07ar7ON6Pg&#10;0hcfrxkfiwiaQm7rN3fNN0qtlvPhBUSgOfyH/9rvWsFTmj7D75v4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LQhgsMAAADdAAAADwAAAAAAAAAAAAAAAACYAgAAZHJzL2Rv&#10;d25yZXYueG1sUEsFBgAAAAAEAAQA9QAAAIgDAAAAAA==&#10;" path="m-1,nfc11929,,21600,9670,21600,21600em-1,nsc11929,,21600,9670,21600,21600l,21600,-1,xe" filled="f">
                          <v:path arrowok="t" o:extrusionok="f" o:connecttype="custom" o:connectlocs="0,0;210,210;0,210" o:connectangles="0,0,0"/>
                        </v:shape>
                      </v:group>
                    </v:group>
                    <v:group id="Group 1250" o:spid="_x0000_s1363"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C9rcQAAADdAAAA&#10;DwAAAAAAAAAAAAAAAACqAgAAZHJzL2Rvd25yZXYueG1sUEsFBgAAAAAEAAQA+gAAAJsDAAAAAA==&#10;">
                      <v:group id="Group 1251" o:spid="_x0000_s1364"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wYNsYAAADdAAAADwAAAGRycy9kb3ducmV2LnhtbESPT2vCQBTE7wW/w/KE&#10;3upmtRWJriKipQcp+AfE2yP7TILZtyG7JvHbdwuFHoeZ+Q2zWPW2Ei01vnSsQY0SEMSZMyXnGs6n&#10;3dsMhA/IBivHpOFJHlbLwcsCU+M6PlB7DLmIEPYpaihCqFMpfVaQRT9yNXH0bq6xGKJscmka7CLc&#10;VnKcJFNpseS4UGBNm4Ky+/FhNXx22K0natvu77fN83r6+L7sFWn9OuzXcxCB+vAf/mt/GQ3vaqzg&#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PBg2xgAAAN0A&#10;AAAPAAAAAAAAAAAAAAAAAKoCAABkcnMvZG93bnJldi54bWxQSwUGAAAAAAQABAD6AAAAnQMAAAAA&#10;">
                        <v:shape id="Arc 1252" o:spid="_x0000_s1365"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rBcgA&#10;AADdAAAADwAAAGRycy9kb3ducmV2LnhtbESP3WrCQBSE7wXfYTmF3pmNoS0lukppEUK1ij+Il8fs&#10;MYnNng3ZVdO3dwuFXg4z8w0znnamFldqXWVZwTCKQRDnVldcKNhtZ4NXEM4ja6wtk4IfcjCd9Htj&#10;TLW98ZquG1+IAGGXooLS+yaV0uUlGXSRbYiDd7KtQR9kW0jd4i3ATS2TOH6RBisOCyU29F5S/r25&#10;GAVutdgt+ZQ9f82z5efsuD8fFvyh1OND9zYC4anz/+G/dqYVPA2TBH7fhCcgJ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isF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253" o:spid="_x0000_s1366"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Dc1cIA&#10;AADdAAAADwAAAGRycy9kb3ducmV2LnhtbESP3YrCMBSE74V9h3AWvNPUqkW6RhHBn8vd6gMcmmNb&#10;tjkpSaz17Y2wsJfDzHzDrLeDaUVPzjeWFcymCQji0uqGKwXXy2GyAuEDssbWMil4koft5mO0xlzb&#10;B/9QX4RKRAj7HBXUIXS5lL6syaCf2o44ejfrDIYoXSW1w0eEm1amSZJJgw3HhRo72tdU/hZ3o+DS&#10;ZN/HlPdZBPVhaQ8nd13OlRp/DrsvEIGG8B/+a5+1gsUsncP7TXw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MNzV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id="Group 1254" o:spid="_x0000_s1367"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u7rsUAAADdAAAADwAAAGRycy9kb3ducmV2LnhtbESPQYvCMBSE78L+h/CE&#10;vWlaV2WpRhFZlz2IoC6It0fzbIvNS2liW/+9EQSPw8x8w8yXnSlFQ7UrLCuIhxEI4tTqgjMF/8fN&#10;4BuE88gaS8uk4E4OlouP3hwTbVveU3PwmQgQdgkqyL2vEildmpNBN7QVcfAutjbog6wzqWtsA9yU&#10;chRFU2mw4LCQY0XrnNLr4WYU/LbYrr7in2Z7vazv5+Nkd9rGpNRnv1vNQHjq/Dv8av9pBeN4N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Lu67FAAAA3QAA&#10;AA8AAAAAAAAAAAAAAAAAqgIAAGRycy9kb3ducmV2LnhtbFBLBQYAAAAABAAEAPoAAACcAwAAAAA=&#10;">
                        <v:shape id="Arc 1255" o:spid="_x0000_s1368"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uzccgA&#10;AADdAAAADwAAAGRycy9kb3ducmV2LnhtbESPW2vCQBSE34X+h+UU+qYbpUqJbqRUhNCqxQulj6fZ&#10;k0vNng3Zrab/3hUEH4eZ+YaZzTtTixO1rrKsYDiIQBBnVldcKDjsl/0XEM4ja6wtk4J/cjBPHnoz&#10;jLU985ZOO1+IAGEXo4LS+yaW0mUlGXQD2xAHL7etQR9kW0jd4jnATS1HUTSRBisOCyU29FZSdtz9&#10;GQXuc3XYcJ6O1x/p5n358/X7veKFUk+P3esUhKfO38O3dqoVPA9HY7i+CU9AJh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K7Nx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256" o:spid="_x0000_s1369"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d/TcIA&#10;AADdAAAADwAAAGRycy9kb3ducmV2LnhtbESP0YrCMBRE3wX/IdwF3zS1rkW6RhFB3UetfsCluduW&#10;bW5KEmv37zeC4OMwM2eY9XYwrejJ+caygvksAUFcWt1wpeB2PUxXIHxA1thaJgV/5GG7GY/WmGv7&#10;4Av1RahEhLDPUUEdQpdL6cuaDPqZ7Yij92OdwRClq6R2+Ihw08o0STJpsOG4UGNH+5rK3+JuFFyb&#10;7HxMeZ9FUB+W9nByt+VCqcnHsPsCEWgI7/Cr/a0VfM7TDJ5v4hO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R39N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v:group>
                  <v:line id="Line 1257" o:spid="_x0000_s1370"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3FIcgAAADdAAAADwAAAGRycy9kb3ducmV2LnhtbESPT2vCQBTE74V+h+UVeqsbraQSXUUq&#10;gvZQ/Ad6fGZfk7TZt2F3TdJv3y0Uehxm5jfMbNGbWrTkfGVZwXCQgCDOra64UHA6rp8mIHxA1lhb&#10;JgXf5GExv7+bYaZtx3tqD6EQEcI+QwVlCE0mpc9LMugHtiGO3od1BkOUrpDaYRfhppajJEmlwYrj&#10;QokNvZaUfx1uRsH78y5tl9u3TX/eptd8tb9ePjun1ONDv5yCCNSH//Bfe6MVjIejF/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q3FIcgAAADdAAAADwAAAAAA&#10;AAAAAAAAAAChAgAAZHJzL2Rvd25yZXYueG1sUEsFBgAAAAAEAAQA+QAAAJYDAAAAAA==&#10;"/>
                </v:group>
              </v:group>
            </w:pict>
          </mc:Fallback>
        </mc:AlternateContent>
      </w:r>
    </w:p>
    <w:p w:rsidR="00691C1E" w:rsidRPr="00E67F3D" w:rsidRDefault="00691C1E" w:rsidP="00691C1E">
      <w:pPr>
        <w:tabs>
          <w:tab w:val="left" w:pos="426"/>
        </w:tabs>
        <w:ind w:left="851" w:hanging="851"/>
      </w:pPr>
    </w:p>
    <w:p w:rsidR="00691C1E" w:rsidRPr="00E67F3D" w:rsidRDefault="00691C1E" w:rsidP="00691C1E">
      <w:pPr>
        <w:tabs>
          <w:tab w:val="left" w:pos="426"/>
        </w:tabs>
        <w:ind w:left="851" w:hanging="851"/>
      </w:pPr>
    </w:p>
    <w:p w:rsidR="00691C1E" w:rsidRPr="00E67F3D" w:rsidRDefault="00691C1E" w:rsidP="00691C1E">
      <w:pPr>
        <w:tabs>
          <w:tab w:val="left" w:pos="426"/>
        </w:tabs>
        <w:ind w:left="851" w:hanging="851"/>
      </w:pPr>
    </w:p>
    <w:p w:rsidR="00691C1E" w:rsidRPr="00E67F3D" w:rsidRDefault="00691C1E" w:rsidP="00691C1E">
      <w:pPr>
        <w:tabs>
          <w:tab w:val="left" w:pos="426"/>
        </w:tabs>
        <w:ind w:left="851" w:hanging="851"/>
      </w:pPr>
    </w:p>
    <w:p w:rsidR="00691C1E" w:rsidRDefault="00691C1E" w:rsidP="00691C1E">
      <w:pPr>
        <w:tabs>
          <w:tab w:val="left" w:pos="426"/>
        </w:tabs>
        <w:ind w:left="851" w:hanging="851"/>
      </w:pPr>
    </w:p>
    <w:p w:rsidR="00691C1E" w:rsidRDefault="00691C1E" w:rsidP="00691C1E">
      <w:pPr>
        <w:tabs>
          <w:tab w:val="left" w:pos="426"/>
        </w:tabs>
        <w:ind w:left="851" w:hanging="851"/>
      </w:pPr>
    </w:p>
    <w:p w:rsidR="00691C1E" w:rsidRPr="00E67F3D" w:rsidRDefault="00691C1E" w:rsidP="00691C1E">
      <w:pPr>
        <w:tabs>
          <w:tab w:val="left" w:pos="426"/>
        </w:tabs>
        <w:ind w:left="851" w:hanging="851"/>
      </w:pPr>
    </w:p>
    <w:p w:rsidR="00691C1E" w:rsidRPr="00E67F3D" w:rsidRDefault="00691C1E" w:rsidP="00691C1E">
      <w:pPr>
        <w:tabs>
          <w:tab w:val="left" w:pos="426"/>
        </w:tabs>
        <w:ind w:left="851" w:hanging="851"/>
      </w:pPr>
    </w:p>
    <w:p w:rsidR="00691C1E" w:rsidRPr="00E67F3D" w:rsidRDefault="00691C1E" w:rsidP="00691C1E">
      <w:pPr>
        <w:tabs>
          <w:tab w:val="left" w:pos="426"/>
        </w:tabs>
        <w:ind w:left="851" w:hanging="851"/>
      </w:pPr>
    </w:p>
    <w:p w:rsidR="00691C1E" w:rsidRPr="00E67F3D" w:rsidRDefault="00691C1E" w:rsidP="00691C1E">
      <w:pPr>
        <w:tabs>
          <w:tab w:val="left" w:pos="426"/>
        </w:tabs>
        <w:ind w:left="851" w:hanging="851"/>
      </w:pPr>
      <w:r w:rsidRPr="00E67F3D">
        <w:tab/>
      </w:r>
      <w:r w:rsidRPr="00E67F3D">
        <w:tab/>
        <w:t>After the switch is closed each lamp operates at its rated power.  However lamp Y lights up before lamp X.</w:t>
      </w:r>
    </w:p>
    <w:p w:rsidR="00691C1E" w:rsidRPr="00E67F3D" w:rsidRDefault="00691C1E" w:rsidP="00691C1E">
      <w:pPr>
        <w:tabs>
          <w:tab w:val="left" w:pos="426"/>
          <w:tab w:val="left" w:pos="851"/>
        </w:tabs>
        <w:ind w:left="1276" w:hanging="1276"/>
      </w:pPr>
      <w:r w:rsidRPr="00E67F3D">
        <w:tab/>
        <w:t xml:space="preserve">  </w:t>
      </w:r>
      <w:r w:rsidRPr="00E67F3D">
        <w:tab/>
        <w:t>(</w:t>
      </w:r>
      <w:proofErr w:type="gramStart"/>
      <w:r w:rsidRPr="00E67F3D">
        <w:t>i</w:t>
      </w:r>
      <w:proofErr w:type="gramEnd"/>
      <w:r w:rsidRPr="00E67F3D">
        <w:t>)</w:t>
      </w:r>
      <w:r w:rsidRPr="00E67F3D">
        <w:tab/>
        <w:t>Explain why lamp Y lights before lamp X.</w:t>
      </w:r>
    </w:p>
    <w:p w:rsidR="00691C1E" w:rsidRPr="00E67F3D" w:rsidRDefault="00691C1E" w:rsidP="00691C1E">
      <w:pPr>
        <w:tabs>
          <w:tab w:val="left" w:pos="426"/>
          <w:tab w:val="left" w:pos="851"/>
        </w:tabs>
        <w:ind w:left="1276" w:hanging="1276"/>
      </w:pPr>
      <w:r w:rsidRPr="00E67F3D">
        <w:tab/>
        <w:t xml:space="preserve"> </w:t>
      </w:r>
      <w:r w:rsidRPr="00E67F3D">
        <w:tab/>
        <w:t>(ii)</w:t>
      </w:r>
      <w:r w:rsidRPr="00E67F3D">
        <w:tab/>
        <w:t xml:space="preserve">The current in lamp X grows at a rate </w:t>
      </w:r>
      <w:proofErr w:type="gramStart"/>
      <w:r w:rsidRPr="00E67F3D">
        <w:t>of  0.50</w:t>
      </w:r>
      <w:proofErr w:type="gramEnd"/>
      <w:r w:rsidRPr="00E67F3D">
        <w:t xml:space="preserve"> A s</w:t>
      </w:r>
      <w:r w:rsidRPr="00E67F3D">
        <w:rPr>
          <w:position w:val="6"/>
        </w:rPr>
        <w:t>-1</w:t>
      </w:r>
      <w:r w:rsidRPr="00E67F3D">
        <w:t xml:space="preserve"> just as the switch is closed.  Calculate the inductance of the coil.</w:t>
      </w:r>
    </w:p>
    <w:p w:rsidR="00691C1E" w:rsidRPr="00E67F3D" w:rsidRDefault="00691C1E" w:rsidP="00691C1E">
      <w:pPr>
        <w:tabs>
          <w:tab w:val="left" w:pos="426"/>
          <w:tab w:val="left" w:pos="851"/>
        </w:tabs>
        <w:ind w:left="1276" w:hanging="1276"/>
      </w:pPr>
      <w:r w:rsidRPr="00E67F3D">
        <w:tab/>
      </w:r>
      <w:r w:rsidRPr="00E67F3D">
        <w:tab/>
        <w:t>(iii)</w:t>
      </w:r>
      <w:r w:rsidRPr="00E67F3D">
        <w:tab/>
        <w:t>Calculate the resistance of the coil.</w:t>
      </w:r>
    </w:p>
    <w:p w:rsidR="00691C1E" w:rsidRPr="00E67F3D" w:rsidRDefault="00691C1E" w:rsidP="00691C1E">
      <w:pPr>
        <w:ind w:left="426" w:hanging="426"/>
      </w:pPr>
    </w:p>
    <w:p w:rsidR="00691C1E" w:rsidRPr="00E67F3D" w:rsidRDefault="00691C1E" w:rsidP="00691C1E">
      <w:pPr>
        <w:ind w:left="426" w:hanging="426"/>
      </w:pPr>
    </w:p>
    <w:p w:rsidR="00691C1E" w:rsidRPr="005F2BB2" w:rsidRDefault="00691C1E" w:rsidP="00691C1E">
      <w:pPr>
        <w:ind w:left="426" w:hanging="426"/>
      </w:pPr>
      <w:r>
        <w:br w:type="page"/>
      </w:r>
      <w:r w:rsidRPr="005F2BB2">
        <w:lastRenderedPageBreak/>
        <w:t>5.</w:t>
      </w:r>
      <w:r w:rsidRPr="005F2BB2">
        <w:tab/>
        <w:t xml:space="preserve">The diagram below shows the principle of the spark plug for a car engine.  </w:t>
      </w:r>
    </w:p>
    <w:p w:rsidR="00691C1E" w:rsidRPr="005F2BB2" w:rsidRDefault="00691C1E" w:rsidP="00691C1E">
      <w:pPr>
        <w:ind w:left="426" w:hanging="426"/>
      </w:pPr>
      <w:r>
        <w:rPr>
          <w:noProof/>
        </w:rPr>
        <mc:AlternateContent>
          <mc:Choice Requires="wpg">
            <w:drawing>
              <wp:anchor distT="0" distB="0" distL="114300" distR="114300" simplePos="0" relativeHeight="251739648" behindDoc="0" locked="0" layoutInCell="0" allowOverlap="1" wp14:anchorId="70EE982C" wp14:editId="0C50C420">
                <wp:simplePos x="0" y="0"/>
                <wp:positionH relativeFrom="column">
                  <wp:posOffset>723900</wp:posOffset>
                </wp:positionH>
                <wp:positionV relativeFrom="paragraph">
                  <wp:posOffset>132715</wp:posOffset>
                </wp:positionV>
                <wp:extent cx="4003675" cy="1387475"/>
                <wp:effectExtent l="0" t="0" r="0" b="0"/>
                <wp:wrapNone/>
                <wp:docPr id="4128" name="Group 1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3675" cy="1387475"/>
                          <a:chOff x="2938" y="1932"/>
                          <a:chExt cx="6305" cy="2185"/>
                        </a:xfrm>
                      </wpg:grpSpPr>
                      <wps:wsp>
                        <wps:cNvPr id="4129" name="Rectangle 1259"/>
                        <wps:cNvSpPr>
                          <a:spLocks noChangeArrowheads="1"/>
                        </wps:cNvSpPr>
                        <wps:spPr bwMode="auto">
                          <a:xfrm>
                            <a:off x="5654" y="1932"/>
                            <a:ext cx="1093" cy="309"/>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proofErr w:type="gramStart"/>
                              <w:r>
                                <w:t>primary</w:t>
                              </w:r>
                              <w:proofErr w:type="gramEnd"/>
                            </w:p>
                          </w:txbxContent>
                        </wps:txbx>
                        <wps:bodyPr rot="0" vert="horz" wrap="square" lIns="0" tIns="0" rIns="0" bIns="0" anchor="t" anchorCtr="0" upright="1">
                          <a:noAutofit/>
                        </wps:bodyPr>
                      </wps:wsp>
                      <wpg:grpSp>
                        <wpg:cNvPr id="4130" name="Group 1260"/>
                        <wpg:cNvGrpSpPr>
                          <a:grpSpLocks/>
                        </wpg:cNvGrpSpPr>
                        <wpg:grpSpPr bwMode="auto">
                          <a:xfrm>
                            <a:off x="4562" y="3193"/>
                            <a:ext cx="1613" cy="393"/>
                            <a:chOff x="-3" y="-6"/>
                            <a:chExt cx="20002" cy="20006"/>
                          </a:xfrm>
                        </wpg:grpSpPr>
                        <wps:wsp>
                          <wps:cNvPr id="4131" name="Rectangle 1261"/>
                          <wps:cNvSpPr>
                            <a:spLocks noChangeArrowheads="1"/>
                          </wps:cNvSpPr>
                          <wps:spPr bwMode="auto">
                            <a:xfrm>
                              <a:off x="5442" y="-6"/>
                              <a:ext cx="3311" cy="18583"/>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_</w:t>
                                </w:r>
                              </w:p>
                            </w:txbxContent>
                          </wps:txbx>
                          <wps:bodyPr rot="0" vert="horz" wrap="square" lIns="0" tIns="0" rIns="0" bIns="0" anchor="t" anchorCtr="0" upright="1">
                            <a:noAutofit/>
                          </wps:bodyPr>
                        </wps:wsp>
                        <wps:wsp>
                          <wps:cNvPr id="4132" name="Rectangle 1262"/>
                          <wps:cNvSpPr>
                            <a:spLocks noChangeArrowheads="1"/>
                          </wps:cNvSpPr>
                          <wps:spPr bwMode="auto">
                            <a:xfrm>
                              <a:off x="10651" y="5749"/>
                              <a:ext cx="2788" cy="14251"/>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w:t>
                                </w:r>
                              </w:p>
                            </w:txbxContent>
                          </wps:txbx>
                          <wps:bodyPr rot="0" vert="horz" wrap="square" lIns="0" tIns="0" rIns="0" bIns="0" anchor="t" anchorCtr="0" upright="1">
                            <a:noAutofit/>
                          </wps:bodyPr>
                        </wps:wsp>
                        <wps:wsp>
                          <wps:cNvPr id="4133" name="Line 1263"/>
                          <wps:cNvCnPr/>
                          <wps:spPr bwMode="auto">
                            <a:xfrm flipH="1">
                              <a:off x="12572" y="8651"/>
                              <a:ext cx="7427" cy="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34" name="Line 1264"/>
                          <wps:cNvCnPr/>
                          <wps:spPr bwMode="auto">
                            <a:xfrm flipH="1">
                              <a:off x="-3" y="8651"/>
                              <a:ext cx="5817" cy="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35" name="Oval 1265"/>
                          <wps:cNvSpPr>
                            <a:spLocks noChangeArrowheads="1"/>
                          </wps:cNvSpPr>
                          <wps:spPr bwMode="auto">
                            <a:xfrm>
                              <a:off x="5798" y="7478"/>
                              <a:ext cx="659" cy="2341"/>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36" name="Oval 1266"/>
                          <wps:cNvSpPr>
                            <a:spLocks noChangeArrowheads="1"/>
                          </wps:cNvSpPr>
                          <wps:spPr bwMode="auto">
                            <a:xfrm>
                              <a:off x="11913" y="7478"/>
                              <a:ext cx="658" cy="2341"/>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137" name="Line 1267"/>
                        <wps:cNvCnPr/>
                        <wps:spPr bwMode="auto">
                          <a:xfrm>
                            <a:off x="3638" y="2268"/>
                            <a:ext cx="2549"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38" name="Line 1268"/>
                        <wps:cNvCnPr/>
                        <wps:spPr bwMode="auto">
                          <a:xfrm>
                            <a:off x="6177" y="3176"/>
                            <a:ext cx="1" cy="19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39" name="Line 1269"/>
                        <wps:cNvCnPr/>
                        <wps:spPr bwMode="auto">
                          <a:xfrm flipH="1">
                            <a:off x="6177" y="2267"/>
                            <a:ext cx="1" cy="43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40" name="Line 1270"/>
                        <wps:cNvCnPr/>
                        <wps:spPr bwMode="auto">
                          <a:xfrm>
                            <a:off x="6541" y="3359"/>
                            <a:ext cx="126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41" name="Line 1271"/>
                        <wps:cNvCnPr/>
                        <wps:spPr bwMode="auto">
                          <a:xfrm>
                            <a:off x="6526" y="2240"/>
                            <a:ext cx="126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42" name="Rectangle 1272"/>
                        <wps:cNvSpPr>
                          <a:spLocks noChangeArrowheads="1"/>
                        </wps:cNvSpPr>
                        <wps:spPr bwMode="auto">
                          <a:xfrm>
                            <a:off x="5010" y="3556"/>
                            <a:ext cx="953" cy="561"/>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r>
                                <w:t xml:space="preserve">12 V </w:t>
                              </w:r>
                            </w:p>
                            <w:p w:rsidR="004E7FA4" w:rsidRDefault="004E7FA4" w:rsidP="00691C1E">
                              <w:proofErr w:type="gramStart"/>
                              <w:r>
                                <w:t>car</w:t>
                              </w:r>
                              <w:proofErr w:type="gramEnd"/>
                              <w:r>
                                <w:t xml:space="preserve"> battery</w:t>
                              </w:r>
                            </w:p>
                          </w:txbxContent>
                        </wps:txbx>
                        <wps:bodyPr rot="0" vert="horz" wrap="square" lIns="0" tIns="0" rIns="0" bIns="0" anchor="t" anchorCtr="0" upright="1">
                          <a:noAutofit/>
                        </wps:bodyPr>
                      </wps:wsp>
                      <wps:wsp>
                        <wps:cNvPr id="4143" name="Line 1273"/>
                        <wps:cNvCnPr/>
                        <wps:spPr bwMode="auto">
                          <a:xfrm flipH="1">
                            <a:off x="4562" y="2408"/>
                            <a:ext cx="1" cy="95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44" name="Line 1274"/>
                        <wps:cNvCnPr/>
                        <wps:spPr bwMode="auto">
                          <a:xfrm flipH="1">
                            <a:off x="3610" y="2436"/>
                            <a:ext cx="953"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45" name="Rectangle 1275"/>
                        <wps:cNvSpPr>
                          <a:spLocks noChangeArrowheads="1"/>
                        </wps:cNvSpPr>
                        <wps:spPr bwMode="auto">
                          <a:xfrm>
                            <a:off x="3470" y="2268"/>
                            <a:ext cx="141" cy="57"/>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46" name="Oval 1276"/>
                        <wps:cNvSpPr>
                          <a:spLocks noChangeArrowheads="1"/>
                        </wps:cNvSpPr>
                        <wps:spPr bwMode="auto">
                          <a:xfrm>
                            <a:off x="3526" y="2380"/>
                            <a:ext cx="85" cy="85"/>
                          </a:xfrm>
                          <a:prstGeom prst="ellipse">
                            <a:avLst/>
                          </a:prstGeom>
                          <a:solidFill>
                            <a:srgbClr val="00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4147" name="Group 1277"/>
                        <wpg:cNvGrpSpPr>
                          <a:grpSpLocks/>
                        </wpg:cNvGrpSpPr>
                        <wpg:grpSpPr bwMode="auto">
                          <a:xfrm>
                            <a:off x="3330" y="2548"/>
                            <a:ext cx="477" cy="449"/>
                            <a:chOff x="0" y="0"/>
                            <a:chExt cx="20000" cy="20000"/>
                          </a:xfrm>
                        </wpg:grpSpPr>
                        <wps:wsp>
                          <wps:cNvPr id="4148" name="Oval 1278"/>
                          <wps:cNvSpPr>
                            <a:spLocks noChangeArrowheads="1"/>
                          </wps:cNvSpPr>
                          <wps:spPr bwMode="auto">
                            <a:xfrm>
                              <a:off x="0" y="0"/>
                              <a:ext cx="20000" cy="20000"/>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49" name="Oval 1279"/>
                          <wps:cNvSpPr>
                            <a:spLocks noChangeArrowheads="1"/>
                          </wps:cNvSpPr>
                          <wps:spPr bwMode="auto">
                            <a:xfrm>
                              <a:off x="7046" y="7484"/>
                              <a:ext cx="4742" cy="5032"/>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150" name="Rectangle 1280"/>
                        <wps:cNvSpPr>
                          <a:spLocks noChangeArrowheads="1"/>
                        </wps:cNvSpPr>
                        <wps:spPr bwMode="auto">
                          <a:xfrm>
                            <a:off x="3302" y="3053"/>
                            <a:ext cx="533" cy="309"/>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proofErr w:type="gramStart"/>
                              <w:r>
                                <w:t>cam</w:t>
                              </w:r>
                              <w:proofErr w:type="gramEnd"/>
                            </w:p>
                          </w:txbxContent>
                        </wps:txbx>
                        <wps:bodyPr rot="0" vert="horz" wrap="square" lIns="0" tIns="0" rIns="0" bIns="0" anchor="t" anchorCtr="0" upright="1">
                          <a:noAutofit/>
                        </wps:bodyPr>
                      </wps:wsp>
                      <wps:wsp>
                        <wps:cNvPr id="4151" name="Rectangle 1281"/>
                        <wps:cNvSpPr>
                          <a:spLocks noChangeArrowheads="1"/>
                        </wps:cNvSpPr>
                        <wps:spPr bwMode="auto">
                          <a:xfrm>
                            <a:off x="2938" y="1932"/>
                            <a:ext cx="1065" cy="280"/>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proofErr w:type="gramStart"/>
                              <w:r>
                                <w:t>contact</w:t>
                              </w:r>
                              <w:proofErr w:type="gramEnd"/>
                              <w:r>
                                <w:t xml:space="preserve"> S</w:t>
                              </w:r>
                            </w:p>
                          </w:txbxContent>
                        </wps:txbx>
                        <wps:bodyPr rot="0" vert="horz" wrap="square" lIns="0" tIns="0" rIns="0" bIns="0" anchor="t" anchorCtr="0" upright="1">
                          <a:noAutofit/>
                        </wps:bodyPr>
                      </wps:wsp>
                      <wps:wsp>
                        <wps:cNvPr id="4152" name="Line 1282"/>
                        <wps:cNvCnPr/>
                        <wps:spPr bwMode="auto">
                          <a:xfrm>
                            <a:off x="6522" y="3109"/>
                            <a:ext cx="393" cy="50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53" name="Line 1283"/>
                        <wps:cNvCnPr/>
                        <wps:spPr bwMode="auto">
                          <a:xfrm>
                            <a:off x="5794" y="2128"/>
                            <a:ext cx="337" cy="6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154" name="Group 1284"/>
                        <wpg:cNvGrpSpPr>
                          <a:grpSpLocks/>
                        </wpg:cNvGrpSpPr>
                        <wpg:grpSpPr bwMode="auto">
                          <a:xfrm>
                            <a:off x="6526" y="2240"/>
                            <a:ext cx="2717" cy="1625"/>
                            <a:chOff x="6466" y="2240"/>
                            <a:chExt cx="2717" cy="1625"/>
                          </a:xfrm>
                        </wpg:grpSpPr>
                        <wps:wsp>
                          <wps:cNvPr id="4155" name="Oval 1285"/>
                          <wps:cNvSpPr>
                            <a:spLocks noChangeArrowheads="1"/>
                          </wps:cNvSpPr>
                          <wps:spPr bwMode="auto">
                            <a:xfrm>
                              <a:off x="8258" y="2548"/>
                              <a:ext cx="337" cy="337"/>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56" name="Line 1286"/>
                          <wps:cNvCnPr/>
                          <wps:spPr bwMode="auto">
                            <a:xfrm>
                              <a:off x="6466" y="3191"/>
                              <a:ext cx="1" cy="16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57" name="Line 1287"/>
                          <wps:cNvCnPr/>
                          <wps:spPr bwMode="auto">
                            <a:xfrm>
                              <a:off x="6466" y="2240"/>
                              <a:ext cx="1" cy="47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58" name="Rectangle 1288"/>
                          <wps:cNvSpPr>
                            <a:spLocks noChangeArrowheads="1"/>
                          </wps:cNvSpPr>
                          <wps:spPr bwMode="auto">
                            <a:xfrm>
                              <a:off x="6578" y="3556"/>
                              <a:ext cx="1261" cy="309"/>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proofErr w:type="gramStart"/>
                                <w:r>
                                  <w:t>secondary</w:t>
                                </w:r>
                                <w:proofErr w:type="gramEnd"/>
                              </w:p>
                            </w:txbxContent>
                          </wps:txbx>
                          <wps:bodyPr rot="0" vert="horz" wrap="square" lIns="0" tIns="0" rIns="0" bIns="0" anchor="t" anchorCtr="0" upright="1">
                            <a:noAutofit/>
                          </wps:bodyPr>
                        </wps:wsp>
                        <wps:wsp>
                          <wps:cNvPr id="4159" name="Rectangle 1289"/>
                          <wps:cNvSpPr>
                            <a:spLocks noChangeArrowheads="1"/>
                          </wps:cNvSpPr>
                          <wps:spPr bwMode="auto">
                            <a:xfrm>
                              <a:off x="8650" y="2408"/>
                              <a:ext cx="533" cy="560"/>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E7FA4" w:rsidRDefault="004E7FA4" w:rsidP="00691C1E">
                                <w:proofErr w:type="gramStart"/>
                                <w:r>
                                  <w:t>spark</w:t>
                                </w:r>
                                <w:proofErr w:type="gramEnd"/>
                                <w:r>
                                  <w:t xml:space="preserve"> plug</w:t>
                                </w:r>
                              </w:p>
                            </w:txbxContent>
                          </wps:txbx>
                          <wps:bodyPr rot="0" vert="horz" wrap="square" lIns="0" tIns="0" rIns="0" bIns="0" anchor="t" anchorCtr="0" upright="1">
                            <a:noAutofit/>
                          </wps:bodyPr>
                        </wps:wsp>
                        <wps:wsp>
                          <wps:cNvPr id="4160" name="Line 1290"/>
                          <wps:cNvCnPr/>
                          <wps:spPr bwMode="auto">
                            <a:xfrm>
                              <a:off x="7726" y="2240"/>
                              <a:ext cx="1" cy="4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61" name="Line 1291"/>
                          <wps:cNvCnPr/>
                          <wps:spPr bwMode="auto">
                            <a:xfrm flipH="1">
                              <a:off x="7726" y="2801"/>
                              <a:ext cx="1" cy="56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62" name="Line 1292"/>
                          <wps:cNvCnPr/>
                          <wps:spPr bwMode="auto">
                            <a:xfrm>
                              <a:off x="7726" y="2660"/>
                              <a:ext cx="673"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63" name="Line 1293"/>
                          <wps:cNvCnPr/>
                          <wps:spPr bwMode="auto">
                            <a:xfrm>
                              <a:off x="7726" y="2801"/>
                              <a:ext cx="729"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64" name="Line 1294"/>
                          <wps:cNvCnPr/>
                          <wps:spPr bwMode="auto">
                            <a:xfrm flipH="1">
                              <a:off x="8454" y="2688"/>
                              <a:ext cx="1" cy="11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4165" name="Group 1295"/>
                        <wpg:cNvGrpSpPr>
                          <a:grpSpLocks/>
                        </wpg:cNvGrpSpPr>
                        <wpg:grpSpPr bwMode="auto">
                          <a:xfrm rot="5400000" flipH="1" flipV="1">
                            <a:off x="6103" y="2775"/>
                            <a:ext cx="525" cy="358"/>
                            <a:chOff x="3808" y="1350"/>
                            <a:chExt cx="525" cy="358"/>
                          </a:xfrm>
                        </wpg:grpSpPr>
                        <wpg:grpSp>
                          <wpg:cNvPr id="4166" name="Group 1296"/>
                          <wpg:cNvGrpSpPr>
                            <a:grpSpLocks/>
                          </wpg:cNvGrpSpPr>
                          <wpg:grpSpPr bwMode="auto">
                            <a:xfrm>
                              <a:off x="3808" y="1515"/>
                              <a:ext cx="512" cy="193"/>
                              <a:chOff x="7318" y="5670"/>
                              <a:chExt cx="512" cy="193"/>
                            </a:xfrm>
                          </wpg:grpSpPr>
                          <wpg:grpSp>
                            <wpg:cNvPr id="4167" name="Group 1297"/>
                            <wpg:cNvGrpSpPr>
                              <a:grpSpLocks/>
                            </wpg:cNvGrpSpPr>
                            <wpg:grpSpPr bwMode="auto">
                              <a:xfrm rot="5400000" flipH="1" flipV="1">
                                <a:off x="7515" y="5550"/>
                                <a:ext cx="116" cy="510"/>
                                <a:chOff x="7590" y="1785"/>
                                <a:chExt cx="210" cy="1650"/>
                              </a:xfrm>
                            </wpg:grpSpPr>
                            <wpg:grpSp>
                              <wpg:cNvPr id="4168" name="Group 1298"/>
                              <wpg:cNvGrpSpPr>
                                <a:grpSpLocks/>
                              </wpg:cNvGrpSpPr>
                              <wpg:grpSpPr bwMode="auto">
                                <a:xfrm>
                                  <a:off x="7590" y="1785"/>
                                  <a:ext cx="210" cy="825"/>
                                  <a:chOff x="7590" y="1785"/>
                                  <a:chExt cx="210" cy="825"/>
                                </a:xfrm>
                              </wpg:grpSpPr>
                              <wpg:grpSp>
                                <wpg:cNvPr id="4169" name="Group 1299"/>
                                <wpg:cNvGrpSpPr>
                                  <a:grpSpLocks/>
                                </wpg:cNvGrpSpPr>
                                <wpg:grpSpPr bwMode="auto">
                                  <a:xfrm>
                                    <a:off x="7590" y="1785"/>
                                    <a:ext cx="210" cy="405"/>
                                    <a:chOff x="7590" y="1785"/>
                                    <a:chExt cx="210" cy="405"/>
                                  </a:xfrm>
                                </wpg:grpSpPr>
                                <wps:wsp>
                                  <wps:cNvPr id="4170" name="Arc 1300"/>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1" name="Arc 1301"/>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72" name="Group 1302"/>
                                <wpg:cNvGrpSpPr>
                                  <a:grpSpLocks/>
                                </wpg:cNvGrpSpPr>
                                <wpg:grpSpPr bwMode="auto">
                                  <a:xfrm>
                                    <a:off x="7590" y="2205"/>
                                    <a:ext cx="210" cy="405"/>
                                    <a:chOff x="7590" y="1785"/>
                                    <a:chExt cx="210" cy="405"/>
                                  </a:xfrm>
                                </wpg:grpSpPr>
                                <wps:wsp>
                                  <wps:cNvPr id="4173" name="Arc 130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4" name="Arc 130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175" name="Group 1305"/>
                              <wpg:cNvGrpSpPr>
                                <a:grpSpLocks/>
                              </wpg:cNvGrpSpPr>
                              <wpg:grpSpPr bwMode="auto">
                                <a:xfrm>
                                  <a:off x="7590" y="2610"/>
                                  <a:ext cx="210" cy="825"/>
                                  <a:chOff x="7590" y="1785"/>
                                  <a:chExt cx="210" cy="825"/>
                                </a:xfrm>
                              </wpg:grpSpPr>
                              <wpg:grpSp>
                                <wpg:cNvPr id="4176" name="Group 1306"/>
                                <wpg:cNvGrpSpPr>
                                  <a:grpSpLocks/>
                                </wpg:cNvGrpSpPr>
                                <wpg:grpSpPr bwMode="auto">
                                  <a:xfrm>
                                    <a:off x="7590" y="1785"/>
                                    <a:ext cx="210" cy="405"/>
                                    <a:chOff x="7590" y="1785"/>
                                    <a:chExt cx="210" cy="405"/>
                                  </a:xfrm>
                                </wpg:grpSpPr>
                                <wps:wsp>
                                  <wps:cNvPr id="4177" name="Arc 1307"/>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8" name="Arc 1308"/>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79" name="Group 1309"/>
                                <wpg:cNvGrpSpPr>
                                  <a:grpSpLocks/>
                                </wpg:cNvGrpSpPr>
                                <wpg:grpSpPr bwMode="auto">
                                  <a:xfrm>
                                    <a:off x="7590" y="2205"/>
                                    <a:ext cx="210" cy="405"/>
                                    <a:chOff x="7590" y="1785"/>
                                    <a:chExt cx="210" cy="405"/>
                                  </a:xfrm>
                                </wpg:grpSpPr>
                                <wps:wsp>
                                  <wps:cNvPr id="4180" name="Arc 1310"/>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1" name="Arc 1311"/>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4182" name="Line 1312"/>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183" name="Group 1313"/>
                          <wpg:cNvGrpSpPr>
                            <a:grpSpLocks/>
                          </wpg:cNvGrpSpPr>
                          <wpg:grpSpPr bwMode="auto">
                            <a:xfrm rot="16200000" flipH="1">
                              <a:off x="4020" y="1153"/>
                              <a:ext cx="116" cy="510"/>
                              <a:chOff x="7590" y="1785"/>
                              <a:chExt cx="210" cy="1650"/>
                            </a:xfrm>
                          </wpg:grpSpPr>
                          <wpg:grpSp>
                            <wpg:cNvPr id="4184" name="Group 1314"/>
                            <wpg:cNvGrpSpPr>
                              <a:grpSpLocks/>
                            </wpg:cNvGrpSpPr>
                            <wpg:grpSpPr bwMode="auto">
                              <a:xfrm>
                                <a:off x="7590" y="1785"/>
                                <a:ext cx="210" cy="825"/>
                                <a:chOff x="7590" y="1785"/>
                                <a:chExt cx="210" cy="825"/>
                              </a:xfrm>
                            </wpg:grpSpPr>
                            <wpg:grpSp>
                              <wpg:cNvPr id="4185" name="Group 1315"/>
                              <wpg:cNvGrpSpPr>
                                <a:grpSpLocks/>
                              </wpg:cNvGrpSpPr>
                              <wpg:grpSpPr bwMode="auto">
                                <a:xfrm>
                                  <a:off x="7590" y="1785"/>
                                  <a:ext cx="210" cy="405"/>
                                  <a:chOff x="7590" y="1785"/>
                                  <a:chExt cx="210" cy="405"/>
                                </a:xfrm>
                              </wpg:grpSpPr>
                              <wps:wsp>
                                <wps:cNvPr id="4186" name="Arc 131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7" name="Arc 131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88" name="Group 1318"/>
                              <wpg:cNvGrpSpPr>
                                <a:grpSpLocks/>
                              </wpg:cNvGrpSpPr>
                              <wpg:grpSpPr bwMode="auto">
                                <a:xfrm>
                                  <a:off x="7590" y="2205"/>
                                  <a:ext cx="210" cy="405"/>
                                  <a:chOff x="7590" y="1785"/>
                                  <a:chExt cx="210" cy="405"/>
                                </a:xfrm>
                              </wpg:grpSpPr>
                              <wps:wsp>
                                <wps:cNvPr id="4189" name="Arc 1319"/>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0" name="Arc 1320"/>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191" name="Group 1321"/>
                            <wpg:cNvGrpSpPr>
                              <a:grpSpLocks/>
                            </wpg:cNvGrpSpPr>
                            <wpg:grpSpPr bwMode="auto">
                              <a:xfrm>
                                <a:off x="7590" y="2610"/>
                                <a:ext cx="210" cy="825"/>
                                <a:chOff x="7590" y="1785"/>
                                <a:chExt cx="210" cy="825"/>
                              </a:xfrm>
                            </wpg:grpSpPr>
                            <wpg:grpSp>
                              <wpg:cNvPr id="4192" name="Group 1322"/>
                              <wpg:cNvGrpSpPr>
                                <a:grpSpLocks/>
                              </wpg:cNvGrpSpPr>
                              <wpg:grpSpPr bwMode="auto">
                                <a:xfrm>
                                  <a:off x="7590" y="1785"/>
                                  <a:ext cx="210" cy="405"/>
                                  <a:chOff x="7590" y="1785"/>
                                  <a:chExt cx="210" cy="405"/>
                                </a:xfrm>
                              </wpg:grpSpPr>
                              <wps:wsp>
                                <wps:cNvPr id="4193" name="Arc 132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4" name="Arc 132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95" name="Group 1325"/>
                              <wpg:cNvGrpSpPr>
                                <a:grpSpLocks/>
                              </wpg:cNvGrpSpPr>
                              <wpg:grpSpPr bwMode="auto">
                                <a:xfrm>
                                  <a:off x="7590" y="2205"/>
                                  <a:ext cx="210" cy="405"/>
                                  <a:chOff x="7590" y="1785"/>
                                  <a:chExt cx="210" cy="405"/>
                                </a:xfrm>
                              </wpg:grpSpPr>
                              <wps:wsp>
                                <wps:cNvPr id="4196" name="Arc 132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7" name="Arc 132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1258" o:spid="_x0000_s1371" style="position:absolute;left:0;text-align:left;margin-left:57pt;margin-top:10.45pt;width:315.25pt;height:109.25pt;z-index:251739648;mso-position-horizontal-relative:text;mso-position-vertical-relative:text" coordorigin="2938,1932" coordsize="6305,2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" o:allowincell="f">
                <v:rect id="Rectangle 1259" o:spid="_x0000_s1372" style="position:absolute;left:5654;top:1932;width:109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tDg8YA&#10;AADdAAAADwAAAGRycy9kb3ducmV2LnhtbESP3WrCQBSE7wu+w3IKvRHdRKRodBVRpC0orT8PcMie&#10;ZEOzZ0N2q/Ht3YLg5TAz3zDzZWdrcaHWV44VpMMEBHHudMWlgvNpO5iA8AFZY+2YFNzIw3LRe5lj&#10;pt2VD3Q5hlJECPsMFZgQmkxKnxuy6IeuIY5e4VqLIcq2lLrFa4TbWo6S5F1arDguGGxobSj/Pf5Z&#10;Bb7Y7c3PJuw/tl8T1++PvzudFkq9vXarGYhAXXiGH+1PrWCcjqbw/yY+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tDg8YAAADdAAAADwAAAAAAAAAAAAAAAACYAgAAZHJz&#10;L2Rvd25yZXYueG1sUEsFBgAAAAAEAAQA9QAAAIsDAAAAAA==&#10;" strokecolor="white" strokeweight="1pt">
                  <v:textbox inset="0,0,0,0">
                    <w:txbxContent>
                      <w:p w:rsidR="004E7FA4" w:rsidRDefault="004E7FA4" w:rsidP="00691C1E">
                        <w:proofErr w:type="gramStart"/>
                        <w:r>
                          <w:t>primary</w:t>
                        </w:r>
                        <w:proofErr w:type="gramEnd"/>
                      </w:p>
                    </w:txbxContent>
                  </v:textbox>
                </v:rect>
                <v:group id="Group 1260" o:spid="_x0000_s1373" style="position:absolute;left:4562;top:3193;width:1613;height:393" coordorigin="-3,-6" coordsize="20002,20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krcMQAAADdAAAADwAAAGRycy9kb3ducmV2LnhtbERPy2rCQBTdF/yH4Qru&#10;6iSmLRIdRUItXYRCVRB3l8w1CWbuhMw0j7/vLApdHs57ux9NI3rqXG1ZQbyMQBAXVtdcKricj89r&#10;EM4ja2wsk4KJHOx3s6ctptoO/E39yZcihLBLUUHlfZtK6YqKDLqlbYkDd7edQR9gV0rd4RDCTSNX&#10;UfQmDdYcGipsKauoeJx+jIKPAYdDEr/3+eOeTbfz69c1j0mpxXw8bEB4Gv2/+M/9qRW8xEnYH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KkrcMQAAADdAAAA&#10;DwAAAAAAAAAAAAAAAACqAgAAZHJzL2Rvd25yZXYueG1sUEsFBgAAAAAEAAQA+gAAAJsDAAAAAA==&#10;">
                  <v:rect id="Rectangle 1261" o:spid="_x0000_s1374" style="position:absolute;left:5442;top:-6;width:3311;height:18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ZWMYA&#10;AADdAAAADwAAAGRycy9kb3ducmV2LnhtbESP0WrCQBRE34X+w3ILvkjdRKVI6iqiiBYUW9sPuGRv&#10;sqHZuyG7avz7riD4OMzMGWa26GwtLtT6yrGCdJiAIM6drrhU8PuzeZuC8AFZY+2YFNzIw2L+0pth&#10;pt2Vv+lyCqWIEPYZKjAhNJmUPjdk0Q9dQxy9wrUWQ5RtKXWL1wi3tRwlybu0WHFcMNjQylD+dzpb&#10;Bb7YH8zXOhy2m8+pGwwmx06nhVL91275ASJQF57hR3unFUzScQr3N/EJ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ZWMYAAADdAAAADwAAAAAAAAAAAAAAAACYAgAAZHJz&#10;L2Rvd25yZXYueG1sUEsFBgAAAAAEAAQA9QAAAIsDAAAAAA==&#10;" strokecolor="white" strokeweight="1pt">
                    <v:textbox inset="0,0,0,0">
                      <w:txbxContent>
                        <w:p w:rsidR="004E7FA4" w:rsidRDefault="004E7FA4" w:rsidP="00691C1E">
                          <w:r>
                            <w:t>_</w:t>
                          </w:r>
                        </w:p>
                      </w:txbxContent>
                    </v:textbox>
                  </v:rect>
                  <v:rect id="Rectangle 1262" o:spid="_x0000_s1375" style="position:absolute;left:10651;top:5749;width:2788;height:14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ZHL8YA&#10;AADdAAAADwAAAGRycy9kb3ducmV2LnhtbESP0WrCQBRE3wv+w3ILfRHdRKVIdBVRpBUqbdUPuGRv&#10;sqHZuyG71fj3riD4OMzMGWa+7GwtztT6yrGCdJiAIM6drrhUcDpuB1MQPiBrrB2Tgit5WC56L3PM&#10;tLvwL50PoRQRwj5DBSaEJpPS54Ys+qFriKNXuNZiiLItpW7xEuG2lqMkeZcWK44LBhtaG8r/Dv9W&#10;gS++9uZnE/Yf293U9fuT706nhVJvr91qBiJQF57hR/tTK5ik4xHc38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ZHL8YAAADdAAAADwAAAAAAAAAAAAAAAACYAgAAZHJz&#10;L2Rvd25yZXYueG1sUEsFBgAAAAAEAAQA9QAAAIsDAAAAAA==&#10;" strokecolor="white" strokeweight="1pt">
                    <v:textbox inset="0,0,0,0">
                      <w:txbxContent>
                        <w:p w:rsidR="004E7FA4" w:rsidRDefault="004E7FA4" w:rsidP="00691C1E">
                          <w:r>
                            <w:t>+</w:t>
                          </w:r>
                        </w:p>
                      </w:txbxContent>
                    </v:textbox>
                  </v:rect>
                  <v:line id="Line 1263" o:spid="_x0000_s1376" style="position:absolute;flip:x;visibility:visible;mso-wrap-style:square" from="12572,8651" to="19999,8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byk8UAAADdAAAADwAAAGRycy9kb3ducmV2LnhtbESPzYrCMBSF9wO+Q7iCm0HTqohWo4gg&#10;yMAsRgV1d2mubbW5KU20nbefDAguD+fn4yxWrSnFk2pXWFYQDyIQxKnVBWcKjodtfwrCeWSNpWVS&#10;8EsOVsvOxwITbRv+oefeZyKMsEtQQe59lUjp0pwMuoGtiIN3tbVBH2SdSV1jE8ZNKYdRNJEGCw6E&#10;HCva5JTe9w8TILdNdvm+UXqanaqvZhJ/NufzQ6let13PQXhq/Tv8au+0gnE8GsH/m/A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byk8UAAADdAAAADwAAAAAAAAAA&#10;AAAAAAChAgAAZHJzL2Rvd25yZXYueG1sUEsFBgAAAAAEAAQA+QAAAJMDAAAAAA==&#10;" strokeweight="1pt"/>
                  <v:line id="Line 1264" o:spid="_x0000_s1377" style="position:absolute;flip:x;visibility:visible;mso-wrap-style:square" from="-3,8651" to="5814,8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q58UAAADdAAAADwAAAGRycy9kb3ducmV2LnhtbESPzYrCMBSF94LvEK7gRjTtjIhWo4gw&#10;IAOzGBXU3aW5ttXmpjTR1rc3AwMuD+fn4yxWrSnFg2pXWFYQjyIQxKnVBWcKDvuv4RSE88gaS8uk&#10;4EkOVstuZ4GJtg3/0mPnMxFG2CWoIPe+SqR0aU4G3chWxMG72NqgD7LOpK6xCeOmlB9RNJEGCw6E&#10;HCva5JTedncTINdNdv65UnqcHavvZhIPmtPprlS/167nIDy1/h3+b2+1gnH8OYa/N+EJyO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9q58UAAADdAAAADwAAAAAAAAAA&#10;AAAAAAChAgAAZHJzL2Rvd25yZXYueG1sUEsFBgAAAAAEAAQA+QAAAJMDAAAAAA==&#10;" strokeweight="1pt"/>
                  <v:oval id="Oval 1265" o:spid="_x0000_s1378" style="position:absolute;left:5798;top:7478;width:659;height:2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WxgccA&#10;AADdAAAADwAAAGRycy9kb3ducmV2LnhtbESPQUvDQBSE70L/w/IEb3aTqmkbuwlSWshFxNpLb6/Z&#10;ZxLMvg27axr99a4geBxm5htmU06mFyM531lWkM4TEMS11R03Co5v+9sVCB+QNfaWScEXeSiL2dUG&#10;c20v/ErjITQiQtjnqKANYcil9HVLBv3cDsTRe7fOYIjSNVI7vES46eUiSTJpsOO40OJA25bqj8On&#10;UUDL52qXmf06e5l2Oj1Vbvs9npW6uZ6eHkEEmsJ/+K9daQX36d0D/L6JT0AW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VsYHHAAAA3QAAAA8AAAAAAAAAAAAAAAAAmAIAAGRy&#10;cy9kb3ducmV2LnhtbFBLBQYAAAAABAAEAPUAAACMAwAAAAA=&#10;" strokeweight="1pt"/>
                  <v:oval id="Oval 1266" o:spid="_x0000_s1379" style="position:absolute;left:11913;top:7478;width:658;height:2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cv9sYA&#10;AADdAAAADwAAAGRycy9kb3ducmV2LnhtbESPQWvCQBSE7wX/w/KE3nQTK7FNXUVEIRcpai+9vWZf&#10;k9Ds27C7jam/3i0IPQ4z8w2zXA+mFT0531hWkE4TEMSl1Q1XCt7P+8kzCB+QNbaWScEveVivRg9L&#10;zLW98JH6U6hEhLDPUUEdQpdL6cuaDPqp7Yij92WdwRClq6R2eIlw08pZkmTSYMNxocaOtjWV36cf&#10;o4AWh2KXmf1L9jbsdPpRuO21/1TqcTxsXkEEGsJ/+N4utIJ5+pTB35v4BO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cv9sYAAADdAAAADwAAAAAAAAAAAAAAAACYAgAAZHJz&#10;L2Rvd25yZXYueG1sUEsFBgAAAAAEAAQA9QAAAIsDAAAAAA==&#10;" strokeweight="1pt"/>
                </v:group>
                <v:line id="Line 1267" o:spid="_x0000_s1380" style="position:absolute;visibility:visible;mso-wrap-style:square" from="3638,2268" to="6187,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aMRcYAAADdAAAADwAAAGRycy9kb3ducmV2LnhtbESP3WoCMRSE7wt9h3AKvdPs2tKfrVFE&#10;W1C8KFUf4Lg5blY3J0uS6urTm4LQy2FmvmGG48424kg+1I4V5P0MBHHpdM2Vgs36q/cGIkRkjY1j&#10;UnCmAOPR/d0QC+1O/EPHVaxEgnAoUIGJsS2kDKUhi6HvWuLk7Zy3GJP0ldQeTwluGznIshdpsea0&#10;YLClqaHysPq1ChZ+uzzkl8rILS/8Z/M9ew92r9TjQzf5ABGpi//hW3uuFTznT6/w9yY9AT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GjEXGAAAA3QAAAA8AAAAAAAAA&#10;AAAAAAAAoQIAAGRycy9kb3ducmV2LnhtbFBLBQYAAAAABAAEAPkAAACUAwAAAAA=&#10;" strokeweight="1pt"/>
                <v:line id="Line 1268" o:spid="_x0000_s1381" style="position:absolute;visibility:visible;mso-wrap-style:square" from="6177,3176" to="6178,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kYN8IAAADdAAAADwAAAGRycy9kb3ducmV2LnhtbERPzWoCMRC+C32HMIXeanarSF2NUloF&#10;xYNUfYBxM91s3UyWJNXVpzeHgseP738672wjzuRD7VhB3s9AEJdO11wpOOyXr+8gQkTW2DgmBVcK&#10;MJ899aZYaHfhbzrvYiVSCIcCFZgY20LKUBqyGPquJU7cj/MWY4K+ktrjJYXbRr5l2UharDk1GGzp&#10;01B52v1ZBWt/3JzyW2Xkkdd+0Wy/xsH+KvXy3H1MQETq4kP8715pBcN8kOamN+kJ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pkYN8IAAADdAAAADwAAAAAAAAAAAAAA&#10;AAChAgAAZHJzL2Rvd25yZXYueG1sUEsFBgAAAAAEAAQA+QAAAJADAAAAAA==&#10;" strokeweight="1pt"/>
                <v:line id="Line 1269" o:spid="_x0000_s1382" style="position:absolute;flip:x;visibility:visible;mso-wrap-style:square" from="6177,2267" to="6178,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FeccAAADdAAAADwAAAGRycy9kb3ducmV2LnhtbESPS2vCQBSF9wX/w3CFbkqdpC1So5Mg&#10;AUGELqqCurtkbvNo5k7IjCb9951CweXhPD7OKhtNK27Uu9qygngWgSAurK65VHA8bJ7fQTiPrLG1&#10;TAp+yEGWTh5WmGg78Cfd9r4UYYRdggoq77tESldUZNDNbEccvC/bG/RB9qXUPQ5h3LTyJYrm0mDN&#10;gVBhR3lFxff+agKkycvLR0PFaXHqdsM8fhrO56tSj9NxvQThafT38H97qxW8xa8L+HsTnoBM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sV5xwAAAN0AAAAPAAAAAAAA&#10;AAAAAAAAAKECAABkcnMvZG93bnJldi54bWxQSwUGAAAAAAQABAD5AAAAlQMAAAAA&#10;" strokeweight="1pt"/>
                <v:line id="Line 1270" o:spid="_x0000_s1383" style="position:absolute;visibility:visible;mso-wrap-style:square" from="6541,3359" to="7802,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lnTMMAAADdAAAADwAAAGRycy9kb3ducmV2LnhtbERP3WrCMBS+H/gO4QjezbRDxuxMiziF&#10;iRdD3QMcm7OmszkpSdRuT28uBrv8+P4X1WA7cSUfWscK8mkGgrh2uuVGwedx8/gCIkRkjZ1jUvBD&#10;Aapy9LDAQrsb7+l6iI1IIRwKVGBi7AspQ23IYpi6njhxX85bjAn6RmqPtxRuO/mUZc/SYsupwWBP&#10;K0P1+XCxCrb+tDvnv42RJ976dffxNg/2W6nJeFi+gog0xH/xn/tdK5jls7Q/vUlPQJ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pZ0zDAAAA3QAAAA8AAAAAAAAAAAAA&#10;AAAAoQIAAGRycy9kb3ducmV2LnhtbFBLBQYAAAAABAAEAPkAAACRAwAAAAA=&#10;" strokeweight="1pt"/>
                <v:line id="Line 1271" o:spid="_x0000_s1384" style="position:absolute;visibility:visible;mso-wrap-style:square" from="6526,2240" to="7787,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XC18UAAADdAAAADwAAAGRycy9kb3ducmV2LnhtbESP0WoCMRRE3wv+Q7iCbzW7RaRdjSLa&#10;guJDqfoB1811s7q5WZJU1359IxT6OMzMGWY672wjruRD7VhBPsxAEJdO11wpOOw/nl9BhIissXFM&#10;Cu4UYD7rPU2x0O7GX3TdxUokCIcCFZgY20LKUBqyGIauJU7eyXmLMUlfSe3xluC2kS9ZNpYWa04L&#10;BltaGiovu2+rYOOP20v+Uxl55I1/bz5Xb8GelRr0u8UERKQu/of/2mutYJSPcni8SU9Az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6XC18UAAADdAAAADwAAAAAAAAAA&#10;AAAAAAChAgAAZHJzL2Rvd25yZXYueG1sUEsFBgAAAAAEAAQA+QAAAJMDAAAAAA==&#10;" strokeweight="1pt"/>
                <v:rect id="Rectangle 1272" o:spid="_x0000_s1385" style="position:absolute;left:5010;top:3556;width:953;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A0UsYA&#10;AADdAAAADwAAAGRycy9kb3ducmV2LnhtbESP3WrCQBSE7wXfYTmF3ohuIkEkdZWiSCtUWn8e4JA9&#10;yYZmz4bsqunbuwXBy2FmvmEWq9424kqdrx0rSCcJCOLC6ZorBefTdjwH4QOyxsYxKfgjD6vlcLDA&#10;XLsbH+h6DJWIEPY5KjAhtLmUvjBk0U9cSxy90nUWQ5RdJXWHtwi3jZwmyUxarDkuGGxpbaj4PV6s&#10;Al9+7c3PJuw/tru5G42y716npVKvL/37G4hAfXiGH+1PrSBLsyn8v4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A0UsYAAADdAAAADwAAAAAAAAAAAAAAAACYAgAAZHJz&#10;L2Rvd25yZXYueG1sUEsFBgAAAAAEAAQA9QAAAIsDAAAAAA==&#10;" strokecolor="white" strokeweight="1pt">
                  <v:textbox inset="0,0,0,0">
                    <w:txbxContent>
                      <w:p w:rsidR="004E7FA4" w:rsidRDefault="004E7FA4" w:rsidP="00691C1E">
                        <w:r>
                          <w:t xml:space="preserve">12 V </w:t>
                        </w:r>
                      </w:p>
                      <w:p w:rsidR="004E7FA4" w:rsidRDefault="004E7FA4" w:rsidP="00691C1E">
                        <w:proofErr w:type="gramStart"/>
                        <w:r>
                          <w:t>car</w:t>
                        </w:r>
                        <w:proofErr w:type="gramEnd"/>
                        <w:r>
                          <w:t xml:space="preserve"> battery</w:t>
                        </w:r>
                      </w:p>
                    </w:txbxContent>
                  </v:textbox>
                </v:rect>
                <v:line id="Line 1273" o:spid="_x0000_s1386" style="position:absolute;flip:x;visibility:visible;mso-wrap-style:square" from="4562,2408" to="4563,3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CB7sUAAADdAAAADwAAAGRycy9kb3ducmV2LnhtbESPzYrCMBSF94LvEK7gRjTtjIhWo4gw&#10;IAOzGBXU3aW5ttXmpjTR1rc3AwMuD+fn4yxWrSnFg2pXWFYQjyIQxKnVBWcKDvuv4RSE88gaS8uk&#10;4EkOVstuZ4GJtg3/0mPnMxFG2CWoIPe+SqR0aU4G3chWxMG72NqgD7LOpK6xCeOmlB9RNJEGCw6E&#10;HCva5JTedncTINdNdv65UnqcHavvZhIPmtPprlS/167nIDy1/h3+b2+1gnE8/oS/N+EJyO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CB7sUAAADdAAAADwAAAAAAAAAA&#10;AAAAAAChAgAAZHJzL2Rvd25yZXYueG1sUEsFBgAAAAAEAAQA+QAAAJMDAAAAAA==&#10;" strokeweight="1pt"/>
                <v:line id="Line 1274" o:spid="_x0000_s1387" style="position:absolute;flip:x;visibility:visible;mso-wrap-style:square" from="3610,2436" to="4563,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ZmscAAADdAAAADwAAAGRycy9kb3ducmV2LnhtbESPzWrCQBSF90LfYbiFbkqdpITQRsdQ&#10;AoIUXDQK2t0lc01iM3dCZjTp2zuFgsvD+fk4y3wynbjS4FrLCuJ5BIK4srrlWsF+t355A+E8ssbO&#10;Min4JQf56mG2xEzbkb/oWvpahBF2GSpovO8zKV3VkEE3tz1x8E52MOiDHGqpBxzDuOnkaxSl0mDL&#10;gdBgT0VD1U95MQFyLurv7Zmqw/uh/xzT+Hk8Hi9KPT1OHwsQniZ/D/+3N1pBEicJ/L0JT0C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RmaxwAAAN0AAAAPAAAAAAAA&#10;AAAAAAAAAKECAABkcnMvZG93bnJldi54bWxQSwUGAAAAAAQABAD5AAAAlQMAAAAA&#10;" strokeweight="1pt"/>
                <v:rect id="Rectangle 1275" o:spid="_x0000_s1388" style="position:absolute;left:3470;top:2268;width:141;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bLfsgA&#10;AADdAAAADwAAAGRycy9kb3ducmV2LnhtbESPQWsCMRSE70L/Q3iFXopmLXZrt0bRgrSgFNRS6e2x&#10;ec0ubl6WJNXtvzcFweMwM98wk1lnG3EkH2rHCoaDDARx6XTNRsHnbtkfgwgRWWPjmBT8UYDZ9KY3&#10;wUK7E2/ouI1GJAiHAhVUMbaFlKGsyGIYuJY4eT/OW4xJeiO1x1OC20Y+ZFkuLdacFips6bWi8rD9&#10;tQoWh6/Nx5MZr3ybP6/f7r/3eWf2St3ddvMXEJG6eA1f2u9awWg4eoT/N+kJyO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xst+yAAAAN0AAAAPAAAAAAAAAAAAAAAAAJgCAABk&#10;cnMvZG93bnJldi54bWxQSwUGAAAAAAQABAD1AAAAjQMAAAAA&#10;" strokeweight="1pt"/>
                <v:oval id="Oval 1276" o:spid="_x0000_s1389" style="position:absolute;left:3526;top:2380;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ikA8cA&#10;AADdAAAADwAAAGRycy9kb3ducmV2LnhtbESPQWvCQBSE74L/YXlCb7rRBpHUVWxtsYqHaHuot0f2&#10;mQSzb0N21fTfu4LgcZiZb5jpvDWVuFDjSssKhoMIBHFmdcm5gt+fr/4EhPPIGivLpOCfHMxn3c4U&#10;E22vvKPL3uciQNglqKDwvk6kdFlBBt3A1sTBO9rGoA+yyaVu8BrgppKjKBpLgyWHhQJr+igoO+3P&#10;RsFye0w3B4P1evP5ukpP6d/kfR0r9dJrF28gPLX+GX60v7WCeBiP4f4mPA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YpAPHAAAA3QAAAA8AAAAAAAAAAAAAAAAAmAIAAGRy&#10;cy9kb3ducmV2LnhtbFBLBQYAAAAABAAEAPUAAACMAwAAAAA=&#10;" fillcolor="black" strokeweight="1pt"/>
                <v:group id="Group 1277" o:spid="_x0000_s1390" style="position:absolute;left:3330;top:2548;width:477;height:449"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0bAecYAAADdAAAADwAAAGRycy9kb3ducmV2LnhtbESPQWvCQBSE74X+h+UV&#10;etNNqraSuoqIigcpNAri7ZF9JsHs25DdJvHfu4LQ4zAz3zCzRW8q0VLjSssK4mEEgjizuuRcwfGw&#10;GUxBOI+ssbJMCm7kYDF/fZlhom3Hv9SmPhcBwi5BBYX3dSKlywoy6Ia2Jg7exTYGfZBNLnWDXYCb&#10;Sn5E0ac0WHJYKLCmVUHZNf0zCrYddstRvG7318vqdj5Mfk77mJR6f+uX3yA89f4//GzvtIJxPP6C&#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RsB5xgAAAN0A&#10;AAAPAAAAAAAAAAAAAAAAAKoCAABkcnMvZG93bnJldi54bWxQSwUGAAAAAAQABAD6AAAAnQMAAAAA&#10;">
                  <v:oval id="Oval 1278" o:spid="_x0000_s1391"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JtYsMA&#10;AADdAAAADwAAAGRycy9kb3ducmV2LnhtbERPz2vCMBS+D/Y/hDfwNtMOqdoZZYhCLyLqLrs9m7e2&#10;rHkpSVarf705CB4/vt+L1WBa0ZPzjWUF6TgBQVxa3XCl4Pu0fZ+B8AFZY2uZFFzJw2r5+rLAXNsL&#10;H6g/hkrEEPY5KqhD6HIpfVmTQT+2HXHkfq0zGCJ0ldQOLzHctPIjSTJpsOHYUGNH65rKv+O/UUDT&#10;XbHJzHae7YeNTn8Kt771Z6VGb8PXJ4hAQ3iKH+5CK5ikkzg3volP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9JtYsMAAADdAAAADwAAAAAAAAAAAAAAAACYAgAAZHJzL2Rv&#10;d25yZXYueG1sUEsFBgAAAAAEAAQA9QAAAIgDAAAAAA==&#10;" strokeweight="1pt"/>
                  <v:oval id="Oval 1279" o:spid="_x0000_s1392" style="position:absolute;left:7046;top:7484;width:4742;height:5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7I+cYA&#10;AADdAAAADwAAAGRycy9kb3ducmV2LnhtbESPQWvCQBSE7wX/w/IK3ppNiqQ1dRURhVxEqr309pp9&#10;TUKzb8PuNkZ/vVsoeBxm5htmsRpNJwZyvrWsIEtSEMSV1S3XCj5Ou6dXED4ga+wsk4ILeVgtJw8L&#10;LLQ98zsNx1CLCGFfoIImhL6Q0lcNGfSJ7Ymj922dwRClq6V2eI5w08nnNM2lwZbjQoM9bRqqfo6/&#10;RgG97Mttbnbz/DBudfZZus11+FJq+jiu30AEGsM9/N8utYJZNpvD35v4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7I+cYAAADdAAAADwAAAAAAAAAAAAAAAACYAgAAZHJz&#10;L2Rvd25yZXYueG1sUEsFBgAAAAAEAAQA9QAAAIsDAAAAAA==&#10;" strokeweight="1pt"/>
                </v:group>
                <v:rect id="Rectangle 1280" o:spid="_x0000_s1393" style="position:absolute;left:3302;top:3053;width:53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eZY8QA&#10;AADdAAAADwAAAGRycy9kb3ducmV2LnhtbERP3WrCMBS+H+wdwhl4IzOtOCldUxmKzIHi5vYAh+a0&#10;KWtOSpNpffvlQvDy4/svVqPtxJkG3zpWkM4SEMSV0y03Cn6+t88ZCB+QNXaOScGVPKzKx4cCc+0u&#10;/EXnU2hEDGGfowITQp9L6StDFv3M9cSRq91gMUQ4NFIPeInhtpPzJFlKiy3HBoM9rQ1Vv6c/q8DX&#10;+4P53ITD+/Yjc9Pp4jjqtFZq8jS+vYIINIa7+ObeaQWL9CXuj2/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nmWPEAAAA3QAAAA8AAAAAAAAAAAAAAAAAmAIAAGRycy9k&#10;b3ducmV2LnhtbFBLBQYAAAAABAAEAPUAAACJAwAAAAA=&#10;" strokecolor="white" strokeweight="1pt">
                  <v:textbox inset="0,0,0,0">
                    <w:txbxContent>
                      <w:p w:rsidR="004E7FA4" w:rsidRDefault="004E7FA4" w:rsidP="00691C1E">
                        <w:proofErr w:type="gramStart"/>
                        <w:r>
                          <w:t>cam</w:t>
                        </w:r>
                        <w:proofErr w:type="gramEnd"/>
                      </w:p>
                    </w:txbxContent>
                  </v:textbox>
                </v:rect>
                <v:rect id="Rectangle 1281" o:spid="_x0000_s1394" style="position:absolute;left:2938;top:1932;width:1065;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s8+MYA&#10;AADdAAAADwAAAGRycy9kb3ducmV2LnhtbESP0WrCQBRE34X+w3ILvkjdRLRI6iqiiBYUW9sPuGRv&#10;sqHZuyG7avx7tyD4OMzMGWa26GwtLtT6yrGCdJiAIM6drrhU8PuzeZuC8AFZY+2YFNzIw2L+0pth&#10;pt2Vv+lyCqWIEPYZKjAhNJmUPjdk0Q9dQxy9wrUWQ5RtKXWL1wi3tRwlybu0WHFcMNjQylD+dzpb&#10;Bb7YH8zXOhy2m8+pGwzGx06nhVL91275ASJQF57hR3unFYzTSQr/b+IT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s8+MYAAADdAAAADwAAAAAAAAAAAAAAAACYAgAAZHJz&#10;L2Rvd25yZXYueG1sUEsFBgAAAAAEAAQA9QAAAIsDAAAAAA==&#10;" strokecolor="white" strokeweight="1pt">
                  <v:textbox inset="0,0,0,0">
                    <w:txbxContent>
                      <w:p w:rsidR="004E7FA4" w:rsidRDefault="004E7FA4" w:rsidP="00691C1E">
                        <w:proofErr w:type="gramStart"/>
                        <w:r>
                          <w:t>contact</w:t>
                        </w:r>
                        <w:proofErr w:type="gramEnd"/>
                        <w:r>
                          <w:t xml:space="preserve"> S</w:t>
                        </w:r>
                      </w:p>
                    </w:txbxContent>
                  </v:textbox>
                </v:rect>
                <v:line id="Line 1282" o:spid="_x0000_s1395" style="position:absolute;visibility:visible;mso-wrap-style:square" from="6522,3109" to="6915,3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7KfcYAAADdAAAADwAAAGRycy9kb3ducmV2LnhtbESP3WoCMRSE7wXfIRzBu5pdUWlXo5T+&#10;gOKF1PoAx83pZuvmZElS3fbpjVDwcpiZb5jFqrONOJMPtWMF+SgDQVw6XXOl4PD5/vAIIkRkjY1j&#10;UvBLAVbLfm+BhXYX/qDzPlYiQTgUqMDE2BZShtKQxTByLXHyvpy3GJP0ldQeLwluGznOspm0WHNa&#10;MNjSi6HytP+xCjb+uD3lf5WRR974t2b3+hTst1LDQfc8BxGpi/fwf3utFUzy6Rh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uyn3GAAAA3QAAAA8AAAAAAAAA&#10;AAAAAAAAoQIAAGRycy9kb3ducmV2LnhtbFBLBQYAAAAABAAEAPkAAACUAwAAAAA=&#10;" strokeweight="1pt"/>
                <v:line id="Line 1283" o:spid="_x0000_s1396" style="position:absolute;visibility:visible;mso-wrap-style:square" from="5794,2128" to="6131,2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Jv5sYAAADdAAAADwAAAGRycy9kb3ducmV2LnhtbESP3WoCMRSE7wt9h3AKvdPs2h/arVFE&#10;W1C8KFUf4Lg5blY3J0uS6urTm4LQy2FmvmGG48424kg+1I4V5P0MBHHpdM2Vgs36q/cGIkRkjY1j&#10;UnCmAOPR/d0QC+1O/EPHVaxEgnAoUIGJsS2kDKUhi6HvWuLk7Zy3GJP0ldQeTwluGznIsldpsea0&#10;YLClqaHysPq1ChZ+uzzkl8rILS/8Z/M9ew92r9TjQzf5ABGpi//hW3uuFTznL0/w9yY9AT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ib+bGAAAA3QAAAA8AAAAAAAAA&#10;AAAAAAAAoQIAAGRycy9kb3ducmV2LnhtbFBLBQYAAAAABAAEAPkAAACUAwAAAAA=&#10;" strokeweight="1pt"/>
                <v:group id="Group 1284" o:spid="_x0000_s1397" style="position:absolute;left:6526;top:2240;width:2717;height:1625" coordorigin="6466,2240" coordsize="2717,1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3I08UAAADdAAAADwAAAGRycy9kb3ducmV2LnhtbESPQYvCMBSE78L+h/CE&#10;vWnaXZWlGkXEXTyIoC6It0fzbIvNS2liW/+9EQSPw8x8w8wWnSlFQ7UrLCuIhxEI4tTqgjMF/8ff&#10;wQ8I55E1lpZJwZ0cLOYfvRkm2ra8p+bgMxEg7BJUkHtfJVK6NCeDbmgr4uBdbG3QB1lnUtfYBrgp&#10;5VcUTaTBgsNCjhWtckqvh5tR8Ndiu/yO1832elndz8fx7rSNSanPfrecgvDU+Xf41d5oBaN4PIL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NyNPFAAAA3QAA&#10;AA8AAAAAAAAAAAAAAAAAqgIAAGRycy9kb3ducmV2LnhtbFBLBQYAAAAABAAEAPoAAACcAwAAAAA=&#10;">
                  <v:oval id="Oval 1285" o:spid="_x0000_s1398" style="position:absolute;left:8258;top:2548;width:337;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pUIcYA&#10;AADdAAAADwAAAGRycy9kb3ducmV2LnhtbESPQWvCQBSE7wX/w/IEb3WTommNriKikIuU2l56e2af&#10;STD7NuxuY9pf7xYKPQ4z8w2z2gymFT0531hWkE4TEMSl1Q1XCj7eD48vIHxA1thaJgXf5GGzHj2s&#10;MNf2xm/Un0IlIoR9jgrqELpcSl/WZNBPbUccvYt1BkOUrpLa4S3CTSufkiSTBhuOCzV2tKupvJ6+&#10;jAJ6Phb7zBwW2euw1+ln4XY//VmpyXjYLkEEGsJ/+K9daAWzdD6H3zfxCcj1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pUIcYAAADdAAAADwAAAAAAAAAAAAAAAACYAgAAZHJz&#10;L2Rvd25yZXYueG1sUEsFBgAAAAAEAAQA9QAAAIsDAAAAAA==&#10;" strokeweight="1pt"/>
                  <v:line id="Line 1286" o:spid="_x0000_s1399" style="position:absolute;visibility:visible;mso-wrap-style:square" from="6466,3191" to="6467,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XMfsYAAADdAAAADwAAAGRycy9kb3ducmV2LnhtbESP0WoCMRRE3wX/IVyhbzW7xYpdjSLW&#10;QqUPovUDrpvbzdbNzZKkuvXrTaHg4zAzZ5jZorONOJMPtWMF+TADQVw6XXOl4PD59jgBESKyxsYx&#10;KfilAIt5vzfDQrsL7+i8j5VIEA4FKjAxtoWUoTRkMQxdS5y8L+ctxiR9JbXHS4LbRj5l2VharDkt&#10;GGxpZag87X+sgo0/fpzya2XkkTd+3WxfX4L9Vuph0C2nICJ18R7+b79rBaP8eQx/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VzH7GAAAA3QAAAA8AAAAAAAAA&#10;AAAAAAAAoQIAAGRycy9kb3ducmV2LnhtbFBLBQYAAAAABAAEAPkAAACUAwAAAAA=&#10;" strokeweight="1pt"/>
                  <v:line id="Line 1287" o:spid="_x0000_s1400" style="position:absolute;visibility:visible;mso-wrap-style:square" from="6466,2240" to="6467,2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lp5cUAAADdAAAADwAAAGRycy9kb3ducmV2LnhtbESP3WoCMRSE7wt9h3AKvdPsSn+3RhFt&#10;QfGiVH2A4+a4Wd2cLEmqq09vCkIvh5n5hhmOO9uII/lQO1aQ9zMQxKXTNVcKNuuv3huIEJE1No5J&#10;wZkCjEf3d0MstDvxDx1XsRIJwqFABSbGtpAylIYshr5riZO3c95iTNJXUns8Jbht5CDLXqTFmtOC&#10;wZamhsrD6tcqWPjt8pBfKiO3vPCfzffsPdi9Uo8P3eQDRKQu/odv7blW8JQ/v8Lfm/QE5Og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tlp5cUAAADdAAAADwAAAAAAAAAA&#10;AAAAAAChAgAAZHJzL2Rvd25yZXYueG1sUEsFBgAAAAAEAAQA+QAAAJMDAAAAAA==&#10;" strokeweight="1pt"/>
                  <v:rect id="Rectangle 1288" o:spid="_x0000_s1401" style="position:absolute;left:6578;top:3556;width:126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GVZcQA&#10;AADdAAAADwAAAGRycy9kb3ducmV2LnhtbERP3WrCMBS+H+wdwhl4IzOtOCldUxmKzIHi5vYAh+a0&#10;KWtOSpNpffvlQvDy4/svVqPtxJkG3zpWkM4SEMSV0y03Cn6+t88ZCB+QNXaOScGVPKzKx4cCc+0u&#10;/EXnU2hEDGGfowITQp9L6StDFv3M9cSRq91gMUQ4NFIPeInhtpPzJFlKiy3HBoM9rQ1Vv6c/q8DX&#10;+4P53ITD+/Yjc9Pp4jjqtFZq8jS+vYIINIa7+ObeaQWL9CXOjW/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RlWXEAAAA3QAAAA8AAAAAAAAAAAAAAAAAmAIAAGRycy9k&#10;b3ducmV2LnhtbFBLBQYAAAAABAAEAPUAAACJAwAAAAA=&#10;" strokecolor="white" strokeweight="1pt">
                    <v:textbox inset="0,0,0,0">
                      <w:txbxContent>
                        <w:p w:rsidR="004E7FA4" w:rsidRDefault="004E7FA4" w:rsidP="00691C1E">
                          <w:proofErr w:type="gramStart"/>
                          <w:r>
                            <w:t>secondary</w:t>
                          </w:r>
                          <w:proofErr w:type="gramEnd"/>
                        </w:p>
                      </w:txbxContent>
                    </v:textbox>
                  </v:rect>
                  <v:rect id="Rectangle 1289" o:spid="_x0000_s1402" style="position:absolute;left:8650;top:2408;width:533;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0w/sYA&#10;AADdAAAADwAAAGRycy9kb3ducmV2LnhtbESP3WrCQBSE7wXfYTlCb0Q3KVo0dZXSIrWg+NcHOGRP&#10;sqHZsyG71fj2rlDo5TAz3zCLVWdrcaHWV44VpOMEBHHudMWlgu/zejQD4QOyxtoxKbiRh9Wy31tg&#10;pt2Vj3Q5hVJECPsMFZgQmkxKnxuy6MeuIY5e4VqLIcq2lLrFa4TbWj4nyYu0WHFcMNjQu6H85/Rr&#10;FfhiuzOHj7D7XH/N3HA42Xc6LZR6GnRvryACdeE//NfeaAWTdDqHx5v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0w/sYAAADdAAAADwAAAAAAAAAAAAAAAACYAgAAZHJz&#10;L2Rvd25yZXYueG1sUEsFBgAAAAAEAAQA9QAAAIsDAAAAAA==&#10;" strokecolor="white" strokeweight="1pt">
                    <v:textbox inset="0,0,0,0">
                      <w:txbxContent>
                        <w:p w:rsidR="004E7FA4" w:rsidRDefault="004E7FA4" w:rsidP="00691C1E">
                          <w:proofErr w:type="gramStart"/>
                          <w:r>
                            <w:t>spark</w:t>
                          </w:r>
                          <w:proofErr w:type="gramEnd"/>
                          <w:r>
                            <w:t xml:space="preserve"> plug</w:t>
                          </w:r>
                        </w:p>
                      </w:txbxContent>
                    </v:textbox>
                  </v:rect>
                  <v:line id="Line 1290" o:spid="_x0000_s1403" style="position:absolute;visibility:visible;mso-wrap-style:square" from="7726,2240" to="7727,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w7LMIAAADdAAAADwAAAGRycy9kb3ducmV2LnhtbERPzWoCMRC+C75DGMFbzW4RqVujiFVQ&#10;ehC1DzBupputm8mSRN326ZuD4PHj+58tOtuIG/lQO1aQjzIQxKXTNVcKvk6blzcQISJrbByTgl8K&#10;sJj3ezMstLvzgW7HWIkUwqFABSbGtpAylIYshpFriRP37bzFmKCvpPZ4T+G2ka9ZNpEWa04NBlta&#10;GSovx6tVsPPnz0v+Vxl55p1fN/uPabA/Sg0H3fIdRKQuPsUP91YrGOeTtD+9SU9Az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1w7LMIAAADdAAAADwAAAAAAAAAAAAAA&#10;AAChAgAAZHJzL2Rvd25yZXYueG1sUEsFBgAAAAAEAAQA+QAAAJADAAAAAA==&#10;" strokeweight="1pt"/>
                  <v:line id="Line 1291" o:spid="_x0000_s1404" style="position:absolute;flip:x;visibility:visible;mso-wrap-style:square" from="7726,2801" to="7727,3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mYscAAADdAAAADwAAAGRycy9kb3ducmV2LnhtbESPzWrCQBSF90LfYbiFbqROUkqw0TFI&#10;QCiFLqpC4u6SuU1iM3dCZjTp23cKgsvD+fk462wynbjS4FrLCuJFBIK4srrlWsHxsHtegnAeWWNn&#10;mRT8koNs8zBbY6rtyF903ftahBF2KSpovO9TKV3VkEG3sD1x8L7tYNAHOdRSDziGcdPJlyhKpMGW&#10;A6HBnvKGqp/9xQTIOa9Pn2eqirei/xiTeD6W5UWpp8dpuwLhafL38K39rhW8xkkM/2/CE5C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O+ZixwAAAN0AAAAPAAAAAAAA&#10;AAAAAAAAAKECAABkcnMvZG93bnJldi54bWxQSwUGAAAAAAQABAD5AAAAlQMAAAAA&#10;" strokeweight="1pt"/>
                  <v:line id="Line 1292" o:spid="_x0000_s1405" style="position:absolute;visibility:visible;mso-wrap-style:square" from="7726,2660" to="8399,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IAwMYAAADdAAAADwAAAGRycy9kb3ducmV2LnhtbESP3WoCMRSE7wu+QzhC72p2pUhdjSL+&#10;QKUXxZ8HOG6Om9XNyZJE3fbpm0Khl8PMfMNM551txJ18qB0ryAcZCOLS6ZorBcfD5uUNRIjIGhvH&#10;pOCLAsxnvacpFto9eEf3faxEgnAoUIGJsS2kDKUhi2HgWuLknZ23GJP0ldQeHwluGznMspG0WHNa&#10;MNjS0lB53d+sgq0/fVzz78rIE2/9uvlcjYO9KPXc7xYTEJG6+B/+a79rBa/5aAi/b9ITkL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CAMDGAAAA3QAAAA8AAAAAAAAA&#10;AAAAAAAAoQIAAGRycy9kb3ducmV2LnhtbFBLBQYAAAAABAAEAPkAAACUAwAAAAA=&#10;" strokeweight="1pt"/>
                  <v:line id="Line 1293" o:spid="_x0000_s1406" style="position:absolute;visibility:visible;mso-wrap-style:square" from="7726,2801" to="8455,2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6lW8YAAADdAAAADwAAAGRycy9kb3ducmV2LnhtbESP0WoCMRRE3wX/IVyhbzW7tYhdjSLW&#10;QqUPovUDrpvbzdbNzZKkuvXrTaHg4zAzZ5jZorONOJMPtWMF+TADQVw6XXOl4PD59jgBESKyxsYx&#10;KfilAIt5vzfDQrsL7+i8j5VIEA4FKjAxtoWUoTRkMQxdS5y8L+ctxiR9JbXHS4LbRj5l2VharDkt&#10;GGxpZag87X+sgo0/fpzya2XkkTd+3WxfX4L9Vuph0C2nICJ18R7+b79rBc/5eAR/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OpVvGAAAA3QAAAA8AAAAAAAAA&#10;AAAAAAAAoQIAAGRycy9kb3ducmV2LnhtbFBLBQYAAAAABAAEAPkAAACUAwAAAAA=&#10;" strokeweight="1pt"/>
                  <v:line id="Line 1294" o:spid="_x0000_s1407" style="position:absolute;flip:x;visibility:visible;mso-wrap-style:square" from="8454,2688" to="8455,2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xF+sUAAADdAAAADwAAAGRycy9kb3ducmV2LnhtbESPzYrCMBSF98K8Q7jCbETTDlJmqlEG&#10;QRDBxaig7i7Nta02N6WJtr69GRBcHs7Px5nOO1OJOzWutKwgHkUgiDOrS84V7HfL4TcI55E1VpZJ&#10;wYMczGcfvSmm2rb8R/etz0UYYZeigsL7OpXSZQUZdCNbEwfvbBuDPsgml7rBNoybSn5FUSINlhwI&#10;Bda0KCi7bm8mQC6L/LS5UHb4OdTrNokH7fF4U+qz3/1OQHjq/Dv8aq+0gnGcjOH/TXgCcvY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kxF+sUAAADdAAAADwAAAAAAAAAA&#10;AAAAAAChAgAAZHJzL2Rvd25yZXYueG1sUEsFBgAAAAAEAAQA+QAAAJMDAAAAAA==&#10;" strokeweight="1pt"/>
                </v:group>
                <v:group id="Group 1295" o:spid="_x0000_s1408" style="position:absolute;left:6103;top:2775;width:525;height:358;rotation:90;flip:x y" coordorigin="3808,1350" coordsize="525,3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Os/vFAAAA3QAA&#10;AA8AAAAAAAAAAAAAAAAAqgIAAGRycy9kb3ducmV2LnhtbFBLBQYAAAAABAAEAPoAAACcAwAAAAA=&#10;">
                  <v:group id="Group 1296" o:spid="_x0000_s1409" style="position:absolute;left:3808;top:1515;width:512;height:193"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vzmCxgAAAN0A&#10;AAAPAAAAAAAAAAAAAAAAAKoCAABkcnMvZG93bnJldi54bWxQSwUGAAAAAAQABAD6AAAAnQMAAAAA&#10;">
                    <v:group id="Group 1297" o:spid="_x0000_s1410"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2QiBfFAAAA3QAA&#10;AA8AAAAAAAAAAAAAAAAAqgIAAGRycy9kb3ducmV2LnhtbFBLBQYAAAAABAAEAPoAAACcAwAAAAA=&#10;">
                      <v:group id="Group 1298" o:spid="_x0000_s1411"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FsCGvCAAAA3QAAAA8A&#10;AAAAAAAAAAAAAAAAqgIAAGRycy9kb3ducmV2LnhtbFBLBQYAAAAABAAEAPoAAACZAwAAAAA=&#10;">
                        <v:group id="Group 1299" o:spid="_x0000_s1412"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iCt8McAAADdAAAADwAAAGRycy9kb3ducmV2LnhtbESPQWvCQBSE74L/YXlC&#10;b3UTa6WNWUVEpQcpVAvF2yP7TEKyb0N2TeK/7xYKHoeZ+YZJ14OpRUetKy0riKcRCOLM6pJzBd/n&#10;/fMbCOeRNdaWScGdHKxX41GKibY9f1F38rkIEHYJKii8bxIpXVaQQTe1DXHwrrY16INsc6lb7APc&#10;1HIWRQtpsOSwUGBD24Ky6nQzCg499puXeNcdq+v2fjm/fv4cY1LqaTJsliA8Df4R/m9/aAXzePEO&#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iCt8McAAADd&#10;AAAADwAAAAAAAAAAAAAAAACqAgAAZHJzL2Rvd25yZXYueG1sUEsFBgAAAAAEAAQA+gAAAJ4DAAAA&#10;AA==&#10;">
                          <v:shape id="Arc 1300" o:spid="_x0000_s1413"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8/9MQA&#10;AADdAAAADwAAAGRycy9kb3ducmV2LnhtbERPy2rCQBTdF/oPwy2404miVqKjFEUI1gc+kC5vM9ck&#10;NXMnZKYa/95ZFLo8nPdk1phS3Kh2hWUF3U4Egji1uuBMwem4bI9AOI+ssbRMCh7kYDZ9fZlgrO2d&#10;93Q7+EyEEHYxKsi9r2IpXZqTQdexFXHgLrY26AOsM6lrvIdwU8peFA2lwYJDQ44VzXNKr4dfo8Dt&#10;1qctX5LB5jPZrpbf55+vNS+Uar01H2MQnhr/L/5zJ1pBv/se9oc34Qn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vP/TEAAAA3QAAAA8AAAAAAAAAAAAAAAAAmAIAAGRycy9k&#10;b3ducmV2LnhtbFBLBQYAAAAABAAEAPUAAACJAwAAAAA=&#10;" path="m-1,nfc11929,,21600,9670,21600,21600em-1,nsc11929,,21600,9670,21600,21600l,21600,-1,xe" filled="f">
                            <v:path arrowok="t" o:extrusionok="f" o:connecttype="custom" o:connectlocs="0,0;210,210;0,210" o:connectangles="0,0,0"/>
                          </v:shape>
                          <v:shape id="Arc 1301" o:spid="_x0000_s1414"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IJMMA&#10;AADdAAAADwAAAGRycy9kb3ducmV2LnhtbESPzWrDMBCE74W8g9hAbo1sp3aKG8WEgNsem58HWKyt&#10;bWqtjKQ47ttXhUKPw8x8w+yq2QxiIud7ywrSdQKCuLG651bB9VI/PoPwAVnjYJkUfJOHar942GGp&#10;7Z1PNJ1DKyKEfYkKuhDGUkrfdGTQr+1IHL1P6wyGKF0rtcN7hJtBZklSSIM9x4UORzp21Hydb0bB&#10;pS8+XjM+FhE0hdzWb+6ab5RaLefDC4hAc/gP/7XftYKndJvC75v4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IJMMAAADdAAAADwAAAAAAAAAAAAAAAACYAgAAZHJzL2Rv&#10;d25yZXYueG1sUEsFBgAAAAAEAAQA9QAAAIgDAAAAAA==&#10;" path="m-1,nfc11929,,21600,9670,21600,21600em-1,nsc11929,,21600,9670,21600,21600l,21600,-1,xe" filled="f">
                            <v:path arrowok="t" o:extrusionok="f" o:connecttype="custom" o:connectlocs="0,0;210,210;0,210" o:connectangles="0,0,0"/>
                          </v:shape>
                        </v:group>
                        <v:group id="Group 1302" o:spid="_x0000_s1415"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2pXMYAAADdAAAADwAAAGRycy9kb3ducmV2LnhtbESPT2vCQBTE74LfYXmC&#10;t7qJf0t0FRGVHqRQLZTeHtlnEsy+Ddk1id++KxQ8DjPzG2a16UwpGqpdYVlBPIpAEKdWF5wp+L4c&#10;3t5BOI+ssbRMCh7kYLPu91aYaNvyFzVnn4kAYZeggtz7KpHSpTkZdCNbEQfvamuDPsg6k7rGNsBN&#10;KcdRNJcGCw4LOVa0yym9ne9GwbHFdjuJ983pdt09fi+zz59TTEoNB912CcJT51/h//aHVjCNF2N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XalcxgAAAN0A&#10;AAAPAAAAAAAAAAAAAAAAAKoCAABkcnMvZG93bnJldi54bWxQSwUGAAAAAAQABAD6AAAAnQMAAAAA&#10;">
                          <v:shape id="Arc 1303" o:spid="_x0000_s1416"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2hg8gA&#10;AADdAAAADwAAAGRycy9kb3ducmV2LnhtbESP3WrCQBSE7wt9h+UIvasbtVpJXUUUIdSfopXSy2P2&#10;mKRmz4bsVuPbdwuCl8PMfMOMJo0pxZlqV1hW0GlHIIhTqwvOFOw/F89DEM4jaywtk4IrOZiMHx9G&#10;GGt74S2ddz4TAcIuRgW591UspUtzMujatiIO3tHWBn2QdSZ1jZcAN6XsRtFAGiw4LORY0Syn9LT7&#10;NQrcx2q/4WPSXy+Tzfvi8PXzveK5Uk+tZvoGwlPj7+FbO9EKXjqvPfh/E56AH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PaGD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304" o:spid="_x0000_s1417"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prvMIA&#10;AADdAAAADwAAAGRycy9kb3ducmV2LnhtbESP3YrCMBSE74V9h3AW9k5T/7pLNcoi+HOp1Qc4NMe2&#10;bHNSkli7b28EwcthZr5hluveNKIj52vLCsajBARxYXXNpYLLeTv8AeEDssbGMin4Jw/r1cdgiZm2&#10;dz5Rl4dSRAj7DBVUIbSZlL6oyKAf2ZY4elfrDIYoXSm1w3uEm0ZOkiSVBmuOCxW2tKmo+MtvRsG5&#10;To+7CW/SCOrC3G737jKfKvX12f8uQATqwzv8ah+0gtn4ewbPN/EJ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amu8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v:group id="Group 1305" o:spid="_x0000_s1418"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rQxKMYAAADdAAAADwAAAGRycy9kb3ducmV2LnhtbESPQWvCQBSE70L/w/IK&#10;vekmbW0ldRWRKh5EMAri7ZF9JsHs25DdJvHfdwXB4zAz3zDTeW8q0VLjSssK4lEEgjizuuRcwfGw&#10;Gk5AOI+ssbJMCm7kYD57GUwx0bbjPbWpz0WAsEtQQeF9nUjpsoIMupGtiYN3sY1BH2STS91gF+Cm&#10;ku9R9CUNlhwWCqxpWVB2Tf+MgnWH3eIj/m2318vydj6Md6dtTEq9vfaLHxCeev8MP9obreAz/h7D&#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tDEoxgAAAN0A&#10;AAAPAAAAAAAAAAAAAAAAAKoCAABkcnMvZG93bnJldi54bWxQSwUGAAAAAAQABAD6AAAAnQMAAAAA&#10;">
                        <v:group id="Group 1306" o:spid="_x0000_s1419"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avX8cAAADdAAAADwAAAGRycy9kb3ducmV2LnhtbESPQWvCQBSE74L/YXlC&#10;b3UTa22JWUVEpQcpVAvF2yP7TEKyb0N2TeK/7xYKHoeZ+YZJ14OpRUetKy0riKcRCOLM6pJzBd/n&#10;/fM7COeRNdaWScGdHKxX41GKibY9f1F38rkIEHYJKii8bxIpXVaQQTe1DXHwrrY16INsc6lb7APc&#10;1HIWRQtpsOSwUGBD24Ky6nQzCg499puXeNcdq+v2fjm/fv4cY1LqaTJsliA8Df4R/m9/aAXz+G0B&#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mavX8cAAADd&#10;AAAADwAAAAAAAAAAAAAAAACqAgAAZHJzL2Rvd25yZXYueG1sUEsFBgAAAAAEAAQA+gAAAJ4DAAAA&#10;AA==&#10;">
                          <v:shape id="Arc 1307" o:spid="_x0000_s1420"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ngMgA&#10;AADdAAAADwAAAGRycy9kb3ducmV2LnhtbESPW2vCQBSE34X+h+UIfasbS6sSXaW0CMFb8YL4eMwe&#10;k2j2bMhuNf33bqHg4zAz3zCjSWNKcaXaFZYVdDsRCOLU6oIzBbvt9GUAwnlkjaVlUvBLDibjp9YI&#10;Y21vvKbrxmciQNjFqCD3voqldGlOBl3HVsTBO9naoA+yzqSu8RbgppSvUdSTBgsOCzlW9JlTetn8&#10;GAXue7Fb8Sl5X86T1Wx63J8PC/5S6rndfAxBeGr8I/zfTrSCt26/D39vwhOQ4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BqeA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308" o:spid="_x0000_s1421"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dhucMA&#10;AADdAAAADwAAAGRycy9kb3ducmV2LnhtbESP3W7CMAxG7yftHSIjcTdS2CioENCExLbL8fMAVmPa&#10;isapkqyUt58vkLi0Pn/HPuvt4FrVU4iNZwPTSQaKuPS24crA+bR/W4KKCdli65kM3CnCdvP6ssbC&#10;+hsfqD+mSgmEY4EG6pS6QutY1uQwTnxHLNnFB4dJxlBpG/AmcNfqWZbl2mHDcqHGjnY1ldfjnzNw&#10;avLfrxnvcgH1ae733+E8fzdmPBo+V6ASDem5/Gj/WAMf04W8KzZiAnr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dhucMAAADdAAAADwAAAAAAAAAAAAAAAACYAgAAZHJzL2Rv&#10;d25yZXYueG1sUEsFBgAAAAAEAAQA9QAAAIgDAAAAAA==&#10;" path="m-1,nfc11929,,21600,9670,21600,21600em-1,nsc11929,,21600,9670,21600,21600l,21600,-1,xe" filled="f">
                            <v:path arrowok="t" o:extrusionok="f" o:connecttype="custom" o:connectlocs="0,0;210,210;0,210" o:connectangles="0,0,0"/>
                          </v:shape>
                        </v:group>
                        <v:group id="Group 1309" o:spid="_x0000_s1422"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k7LccAAADd&#10;AAAADwAAAAAAAAAAAAAAAACqAgAAZHJzL2Rvd25yZXYueG1sUEsFBgAAAAAEAAQA+gAAAJ4DAAAA&#10;AA==&#10;">
                          <v:shape id="Arc 1310" o:spid="_x0000_s1423"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pP08UA&#10;AADdAAAADwAAAGRycy9kb3ducmV2LnhtbERPTWvCQBC9C/6HZQredGOxRWI2UlqE0FqlqYjHMTsm&#10;sdnZkN1q+u/dQ8Hj430ny9404kKdqy0rmE4iEMSF1TWXCnbfq/EchPPIGhvLpOCPHCzT4SDBWNsr&#10;f9El96UIIexiVFB538ZSuqIig25iW+LAnWxn0AfYlVJ3eA3hppGPUfQsDdYcGips6bWi4if/NQrc&#10;dr3b8Cl7+vzINu+r4/58WPObUqOH/mUBwlPv7+J/d6YVzKbzsD+8CU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Ok/TxQAAAN0AAAAPAAAAAAAAAAAAAAAAAJgCAABkcnMv&#10;ZG93bnJldi54bWxQSwUGAAAAAAQABAD1AAAAigMAAAAA&#10;" path="m-1,nfc11929,,21600,9670,21600,21600em-1,nsc11929,,21600,9670,21600,21600l,21600,-1,xe" filled="f">
                            <v:path arrowok="t" o:extrusionok="f" o:connecttype="custom" o:connectlocs="0,0;210,210;0,210" o:connectangles="0,0,0"/>
                          </v:shape>
                          <v:shape id="Arc 1311" o:spid="_x0000_s1424"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i4A8IA&#10;AADdAAAADwAAAGRycy9kb3ducmV2LnhtbESP3YrCMBSE7xd8h3AE79a0/hSpRhHBXS/9e4BDc2yL&#10;zUlJsrW+vVkQvBxm5htmtelNIzpyvrasIB0nIIgLq2suFVwv++8FCB+QNTaWScGTPGzWg68V5to+&#10;+ETdOZQiQtjnqKAKoc2l9EVFBv3YtsTRu1lnMETpSqkdPiLcNHKSJJk0WHNcqLClXUXF/fxnFFzq&#10;7Pgz4V0WQV2Y2/2vu86nSo2G/XYJIlAfPuF3+6AVzNJFCv9v4hOQ6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yLgD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v:group>
                    <v:line id="Line 1312" o:spid="_x0000_s1425"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w5g8cAAADdAAAADwAAAGRycy9kb3ducmV2LnhtbESPQWvCQBSE74X+h+UVeqsbbQkSXUUq&#10;gvYg1Qp6fGafSWz2bdjdJum/7wpCj8PMfMNM572pRUvOV5YVDAcJCOLc6ooLBYev1csYhA/IGmvL&#10;pOCXPMxnjw9TzLTteEftPhQiQthnqKAMocmk9HlJBv3ANsTRu1hnMETpCqkddhFuajlKklQarDgu&#10;lNjQe0n59/7HKNi+fqbtYvOx7o+b9Jwvd+fTtXNKPT/1iwmIQH34D9/ba63gbTgewe1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vDmDxwAAAN0AAAAPAAAAAAAA&#10;AAAAAAAAAKECAABkcnMvZG93bnJldi54bWxQSwUGAAAAAAQABAD5AAAAlQMAAAAA&#10;"/>
                  </v:group>
                  <v:group id="Group 1313" o:spid="_x0000_s1426" style="position:absolute;left:4020;top:1153;width:116;height:510;rotation:90;flip:x"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9fFAAAA3QAA&#10;AA8AAAAAAAAAAAAAAAAAqgIAAGRycy9kb3ducmV2LnhtbFBLBQYAAAAABAAEAPoAAACcAwAAAAA=&#10;">
                    <v:group id="Group 1314" o:spid="_x0000_s1427"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C3klMcAAADd&#10;AAAADwAAAAAAAAAAAAAAAACqAgAAZHJzL2Rvd25yZXYueG1sUEsFBgAAAAAEAAQA+gAAAJ4DAAAA&#10;AA==&#10;">
                      <v:group id="Group 1315" o:spid="_x0000_s1428"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FBD8cAAADdAAAADwAAAGRycy9kb3ducmV2LnhtbESPQWvCQBSE7wX/w/KE&#10;3uomtimSuoYgWnoIhaogvT2yzySYfRuyaxL/fbdQ6HGYmW+YdTaZVgzUu8aygngRgSAurW64UnA6&#10;7p9WIJxH1thaJgV3cpBtZg9rTLUd+YuGg69EgLBLUUHtfZdK6cqaDLqF7YiDd7G9QR9kX0nd4xjg&#10;ppXLKHqVBhsOCzV2tK2pvB5uRsH7iGP+HO+G4nrZ3r+Pyee5iEmpx/mUv4HwNPn/8F/7Qyt4iVcJ&#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2FBD8cAAADd&#10;AAAADwAAAAAAAAAAAAAAAACqAgAAZHJzL2Rvd25yZXYueG1sUEsFBgAAAAAEAAQA+gAAAJ4DAAAA&#10;AA==&#10;">
                        <v:shape id="Arc 1316" o:spid="_x0000_s1429"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9yPMgA&#10;AADdAAAADwAAAGRycy9kb3ducmV2LnhtbESPW2vCQBSE3wv9D8sp9K1uLFUkupFSEUK9FC+UPp5m&#10;Ty41ezZkV43/3hUKPg4z8w0zmXamFidqXWVZQb8XgSDOrK64ULDfzV9GIJxH1lhbJgUXcjBNHh8m&#10;GGt75g2dtr4QAcIuRgWl900spctKMuh6tiEOXm5bgz7ItpC6xXOAm1q+RtFQGqw4LJTY0EdJ2WF7&#10;NArc13K/5jwdrBbp+nP++/33s+SZUs9P3fsYhKfO38P/7VQreOuPhnB7E56ATK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n3I8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317" o:spid="_x0000_s1430"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2F7MIA&#10;AADdAAAADwAAAGRycy9kb3ducmV2LnhtbESP3YrCMBSE7wXfIRxh7zTVXbtSjbII/lxq9QEOzdm2&#10;2JyUJFvr25sFwcthZr5hVpveNKIj52vLCqaTBARxYXXNpYLrZTdegPABWWNjmRQ8yMNmPRysMNP2&#10;zmfq8lCKCGGfoYIqhDaT0hcVGfQT2xJH79c6gyFKV0rt8B7hppGzJEmlwZrjQoUtbSsqbvmfUXCp&#10;09N+xts0growt7uDu84/lfoY9T9LEIH68A6/2ket4Gu6+Ib/N/EJ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bYXs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id="Group 1318" o:spid="_x0000_s1431"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Fg7pHCAAAA3QAAAA8A&#10;AAAAAAAAAAAAAAAAqgIAAGRycy9kb3ducmV2LnhtbFBLBQYAAAAABAAEAPoAAACZAwAAAAA=&#10;">
                        <v:shape id="Arc 1319" o:spid="_x0000_s1432"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DmTsgA&#10;AADdAAAADwAAAGRycy9kb3ducmV2LnhtbESPW2vCQBSE34X+h+UIfasbSysaXaW0CMFb8YL4eMwe&#10;k2j2bMhuNf33bqHg4zAz3zCjSWNKcaXaFZYVdDsRCOLU6oIzBbvt9KUPwnlkjaVlUvBLDibjp9YI&#10;Y21vvKbrxmciQNjFqCD3voqldGlOBl3HVsTBO9naoA+yzqSu8RbgppSvUdSTBgsOCzlW9JlTetn8&#10;GAXue7Fb8Sl5X86T1Wx63J8PC/5S6rndfAxBeGr8I/zfTrSCt25/AH9vwhOQ4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AOZO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320" o:spid="_x0000_s1433"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2LRcMA&#10;AADdAAAADwAAAGRycy9kb3ducmV2LnhtbESP3W7CMAxG7yftHSIjcTdS2KigENCExLbL8fMAVmPa&#10;isapkqyUt58vkLi0Pn/HPuvt4FrVU4iNZwPTSQaKuPS24crA+bR/W4CKCdli65kM3CnCdvP6ssbC&#10;+hsfqD+mSgmEY4EG6pS6QutY1uQwTnxHLNnFB4dJxlBpG/AmcNfqWZbl2mHDcqHGjnY1ldfjnzNw&#10;avLfrxnvcgH1ae733+E8fzdmPBo+V6ASDem5/Gj/WAMf06X8LzZiAnr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2LRcMAAADdAAAADwAAAAAAAAAAAAAAAACYAgAAZHJzL2Rv&#10;d25yZXYueG1sUEsFBgAAAAAEAAQA9QAAAIgDAAAAAA==&#10;" path="m-1,nfc11929,,21600,9670,21600,21600em-1,nsc11929,,21600,9670,21600,21600l,21600,-1,xe" filled="f">
                          <v:path arrowok="t" o:extrusionok="f" o:connecttype="custom" o:connectlocs="0,0;210,210;0,210" o:connectangles="0,0,0"/>
                        </v:shape>
                      </v:group>
                    </v:group>
                    <v:group id="Group 1321" o:spid="_x0000_s1434"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g9HRxgAAAN0A&#10;AAAPAAAAAAAAAAAAAAAAAKoCAABkcnMvZG93bnJldi54bWxQSwUGAAAAAAQABAD6AAAAnQMAAAAA&#10;">
                      <v:group id="Group 1322" o:spid="_x0000_s1435"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FPpsYAAADdAAAADwAAAGRycy9kb3ducmV2LnhtbESPT2vCQBTE74LfYXmC&#10;t7qJ/7DRVURUepBCtVB6e2SfSTD7NmTXJH77rlDwOMzMb5jVpjOlaKh2hWUF8SgCQZxaXXCm4Pty&#10;eFuAcB5ZY2mZFDzIwWbd760w0bblL2rOPhMBwi5BBbn3VSKlS3My6Ea2Ig7e1dYGfZB1JnWNbYCb&#10;Uo6jaC4NFhwWcqxol1N6O9+NgmOL7XYS75vT7bp7/F5mnz+nmJQaDrrtEoSnzr/C/+0PrWAav4/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UU+mxgAAAN0A&#10;AAAPAAAAAAAAAAAAAAAAAKoCAABkcnMvZG93bnJldi54bWxQSwUGAAAAAAQABAD6AAAAnQMAAAAA&#10;">
                        <v:shape id="Arc 1323" o:spid="_x0000_s1436"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FHecgA&#10;AADdAAAADwAAAGRycy9kb3ducmV2LnhtbESP3WrCQBSE7wt9h+UIvasbtUpNXUUUIdSfopXSy2P2&#10;mKRmz4bsVuPbdwuCl8PMfMOMJo0pxZlqV1hW0GlHIIhTqwvOFOw/F8+vIJxH1lhaJgVXcjAZPz6M&#10;MNb2wls673wmAoRdjApy76tYSpfmZNC1bUUcvKOtDfog60zqGi8BbkrZjaKBNFhwWMixollO6Wn3&#10;axS4j9V+w8ekv14mm/fF4evne8VzpZ5azfQNhKfG38O3dqIVvHSGPfh/E56AH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MUd5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324" o:spid="_x0000_s1437"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aNRsIA&#10;AADdAAAADwAAAGRycy9kb3ducmV2LnhtbESP3YrCMBSE74V9h3AW9k5T/8puNcoi+HOp1Qc4NMe2&#10;bHNSkli7b28EwcthZr5hluveNKIj52vLCsajBARxYXXNpYLLeTv8BuEDssbGMin4Jw/r1cdgiZm2&#10;dz5Rl4dSRAj7DBVUIbSZlL6oyKAf2ZY4elfrDIYoXSm1w3uEm0ZOkiSVBmuOCxW2tKmo+MtvRsG5&#10;To+7CW/SCOrC3G737jKfKvX12f8uQATqwzv8ah+0gtn4ZwbPN/EJ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Zo1G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id="Group 1325" o:spid="_x0000_s1438"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jX0sYAAADdAAAADwAAAGRycy9kb3ducmV2LnhtbESPQWvCQBSE70L/w/IK&#10;vekmbS01dRWRKh5EMAri7ZF9JsHs25DdJvHfdwXB4zAz3zDTeW8q0VLjSssK4lEEgjizuuRcwfGw&#10;Gn6DcB5ZY2WZFNzIwXz2Mphiom3He2pTn4sAYZeggsL7OpHSZQUZdCNbEwfvYhuDPsgml7rBLsBN&#10;Jd+j6EsaLDksFFjTsqDsmv4ZBesOu8VH/Ntur5fl7XwY707bmJR6e+0XPyA89f4ZfrQ3WsFnPBnD&#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uNfSxgAAAN0A&#10;AAAPAAAAAAAAAAAAAAAAAKoCAABkcnMvZG93bnJldi54bWxQSwUGAAAAAAQABAD6AAAAnQMAAAAA&#10;">
                        <v:shape id="Arc 1326" o:spid="_x0000_s1439"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bk4cgA&#10;AADdAAAADwAAAGRycy9kb3ducmV2LnhtbESP3WrCQBSE7wXfYTmCd81GqWJTVykVIfhXaqX08jR7&#10;TNJmz4bsqunbu0LBy2FmvmGm89ZU4kyNKy0rGEQxCOLM6pJzBYeP5cMEhPPIGivLpOCPHMxn3c4U&#10;E20v/E7nvc9FgLBLUEHhfZ1I6bKCDLrI1sTBO9rGoA+yyaVu8BLgppLDOB5LgyWHhQJrei0o+92f&#10;jAL3tjns+JiOtut0t1p+f/58bXihVL/XvjyD8NT6e/i/nWoFj4OnMdzehCc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RuTh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327" o:spid="_x0000_s1440"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QTMcMA&#10;AADdAAAADwAAAGRycy9kb3ducmV2LnhtbESP3YrCMBSE74V9h3AWvNNUXbtajbII/ly66gMcmmNb&#10;tjkpSaz17c2C4OUwM98wy3VnatGS85VlBaNhAoI4t7riQsHlvB3MQPiArLG2TAoe5GG9+ugtMdP2&#10;zr/UnkIhIoR9hgrKEJpMSp+XZNAPbUMcvat1BkOUrpDa4T3CTS3HSZJKgxXHhRIb2pSU/51uRsG5&#10;So+7MW/SCGrD1G737jKdKNX/7H4WIAJ14R1+tQ9awddo/g3/b+IT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QTMcMAAADdAAAADwAAAAAAAAAAAAAAAACYAgAAZHJzL2Rv&#10;d25yZXYueG1sUEsFBgAAAAAEAAQA9QAAAIgDAAAAAA==&#10;" path="m-1,nfc11929,,21600,9670,21600,21600em-1,nsc11929,,21600,9670,21600,21600l,21600,-1,xe" filled="f">
                          <v:path arrowok="t" o:extrusionok="f" o:connecttype="custom" o:connectlocs="0,0;210,210;0,210" o:connectangles="0,0,0"/>
                        </v:shape>
                      </v:group>
                    </v:group>
                  </v:group>
                </v:group>
              </v:group>
            </w:pict>
          </mc:Fallback>
        </mc:AlternateContent>
      </w:r>
    </w:p>
    <w:p w:rsidR="00691C1E" w:rsidRPr="005F2BB2" w:rsidRDefault="00691C1E" w:rsidP="00691C1E">
      <w:pPr>
        <w:ind w:left="426" w:hanging="426"/>
      </w:pPr>
    </w:p>
    <w:p w:rsidR="00691C1E" w:rsidRPr="005F2BB2" w:rsidRDefault="00691C1E" w:rsidP="00691C1E">
      <w:pPr>
        <w:ind w:left="426" w:hanging="426"/>
      </w:pPr>
    </w:p>
    <w:p w:rsidR="00691C1E" w:rsidRPr="005F2BB2" w:rsidRDefault="00691C1E" w:rsidP="00691C1E">
      <w:pPr>
        <w:ind w:left="426" w:hanging="426"/>
      </w:pPr>
    </w:p>
    <w:p w:rsidR="00691C1E" w:rsidRPr="005F2BB2" w:rsidRDefault="00691C1E" w:rsidP="00691C1E">
      <w:pPr>
        <w:ind w:left="426" w:hanging="426"/>
      </w:pPr>
    </w:p>
    <w:p w:rsidR="00691C1E" w:rsidRDefault="00691C1E" w:rsidP="00691C1E">
      <w:pPr>
        <w:ind w:left="426" w:hanging="426"/>
      </w:pPr>
    </w:p>
    <w:p w:rsidR="00691C1E" w:rsidRDefault="00691C1E" w:rsidP="00691C1E">
      <w:pPr>
        <w:ind w:left="426" w:hanging="426"/>
      </w:pPr>
    </w:p>
    <w:p w:rsidR="00691C1E" w:rsidRDefault="00691C1E" w:rsidP="00691C1E">
      <w:pPr>
        <w:ind w:left="426" w:hanging="426"/>
      </w:pPr>
    </w:p>
    <w:p w:rsidR="00691C1E" w:rsidRPr="005F2BB2" w:rsidRDefault="00691C1E" w:rsidP="00691C1E">
      <w:pPr>
        <w:ind w:left="426" w:hanging="426"/>
      </w:pPr>
    </w:p>
    <w:p w:rsidR="00691C1E" w:rsidRPr="005F2BB2" w:rsidRDefault="00691C1E" w:rsidP="00691C1E">
      <w:pPr>
        <w:ind w:left="426" w:hanging="426"/>
      </w:pPr>
    </w:p>
    <w:p w:rsidR="00691C1E" w:rsidRPr="005F2BB2" w:rsidRDefault="00691C1E" w:rsidP="00691C1E">
      <w:pPr>
        <w:ind w:left="426" w:hanging="426"/>
      </w:pPr>
    </w:p>
    <w:p w:rsidR="00691C1E" w:rsidRPr="005F2BB2" w:rsidRDefault="00691C1E" w:rsidP="00691C1E">
      <w:pPr>
        <w:ind w:left="426" w:hanging="426"/>
      </w:pPr>
    </w:p>
    <w:p w:rsidR="00691C1E" w:rsidRPr="005F2BB2" w:rsidRDefault="00691C1E" w:rsidP="00691C1E">
      <w:pPr>
        <w:ind w:left="426"/>
      </w:pPr>
      <w:r w:rsidRPr="005F2BB2">
        <w:t>The cam, which is rotated by the engine, makes and breaks contact at S.  This switches on and off the current to the primary of a transformer.</w:t>
      </w:r>
    </w:p>
    <w:p w:rsidR="00691C1E" w:rsidRPr="005F2BB2" w:rsidRDefault="00691C1E" w:rsidP="00691C1E">
      <w:pPr>
        <w:ind w:left="426" w:hanging="426"/>
      </w:pPr>
      <w:r w:rsidRPr="005F2BB2">
        <w:tab/>
        <w:t xml:space="preserve">When the contact at S is </w:t>
      </w:r>
      <w:r w:rsidRPr="005F2BB2">
        <w:rPr>
          <w:b/>
        </w:rPr>
        <w:t>opened</w:t>
      </w:r>
      <w:r w:rsidRPr="005F2BB2">
        <w:t xml:space="preserve"> a high voltage spark of around 20 kV is induced across the spark plug.</w:t>
      </w:r>
    </w:p>
    <w:p w:rsidR="00691C1E" w:rsidRPr="005F2BB2" w:rsidRDefault="00691C1E" w:rsidP="00691C1E">
      <w:pPr>
        <w:tabs>
          <w:tab w:val="left" w:pos="426"/>
        </w:tabs>
        <w:ind w:left="851" w:hanging="851"/>
      </w:pPr>
      <w:r w:rsidRPr="005F2BB2">
        <w:tab/>
        <w:t>(a)</w:t>
      </w:r>
      <w:r w:rsidRPr="005F2BB2">
        <w:tab/>
        <w:t>Explain why a voltage is induced across the spark plug particularly when S is opened.</w:t>
      </w:r>
    </w:p>
    <w:p w:rsidR="00691C1E" w:rsidRPr="005F2BB2" w:rsidRDefault="00691C1E" w:rsidP="00691C1E">
      <w:pPr>
        <w:tabs>
          <w:tab w:val="left" w:pos="426"/>
        </w:tabs>
        <w:ind w:left="851" w:hanging="851"/>
      </w:pPr>
      <w:r w:rsidRPr="005F2BB2">
        <w:tab/>
        <w:t>(b)</w:t>
      </w:r>
      <w:r w:rsidRPr="005F2BB2">
        <w:tab/>
        <w:t>Explain whether a step-up or step-down transformer would be more useful in this case.</w:t>
      </w:r>
    </w:p>
    <w:p w:rsidR="00691C1E" w:rsidRPr="005F2BB2" w:rsidRDefault="00691C1E" w:rsidP="00691C1E">
      <w:pPr>
        <w:tabs>
          <w:tab w:val="left" w:pos="426"/>
        </w:tabs>
        <w:ind w:left="851" w:hanging="851"/>
      </w:pPr>
      <w:r w:rsidRPr="005F2BB2">
        <w:tab/>
        <w:t>(c)</w:t>
      </w:r>
      <w:r w:rsidRPr="005F2BB2">
        <w:tab/>
        <w:t>Where does the energy for the spark come from?</w:t>
      </w:r>
    </w:p>
    <w:p w:rsidR="00691C1E" w:rsidRDefault="00691C1E" w:rsidP="00691C1E">
      <w:pPr>
        <w:ind w:left="426" w:hanging="426"/>
      </w:pPr>
    </w:p>
    <w:p w:rsidR="00691C1E" w:rsidRPr="005F2BB2" w:rsidRDefault="00691C1E" w:rsidP="00691C1E">
      <w:pPr>
        <w:ind w:left="426" w:hanging="426"/>
      </w:pPr>
    </w:p>
    <w:p w:rsidR="00691C1E" w:rsidRPr="005F2BB2" w:rsidRDefault="00691C1E" w:rsidP="00691C1E">
      <w:pPr>
        <w:ind w:left="426" w:hanging="426"/>
      </w:pPr>
      <w:r w:rsidRPr="005F2BB2">
        <w:t>6</w:t>
      </w:r>
      <w:r w:rsidRPr="005F2BB2">
        <w:tab/>
        <w:t>The magnet in the sketch below is mounted like a pendulum.  It is allowed to swing to and fro into and out of a coil which has N turns.</w:t>
      </w:r>
    </w:p>
    <w:p w:rsidR="00691C1E" w:rsidRPr="005F2BB2" w:rsidRDefault="00691C1E" w:rsidP="00691C1E">
      <w:pPr>
        <w:ind w:left="426" w:hanging="426"/>
      </w:pPr>
      <w:r>
        <w:rPr>
          <w:noProof/>
        </w:rPr>
        <w:drawing>
          <wp:anchor distT="0" distB="0" distL="114300" distR="114300" simplePos="0" relativeHeight="251742720" behindDoc="0" locked="0" layoutInCell="0" allowOverlap="1" wp14:anchorId="1180C815" wp14:editId="148899E9">
            <wp:simplePos x="0" y="0"/>
            <wp:positionH relativeFrom="column">
              <wp:posOffset>1069340</wp:posOffset>
            </wp:positionH>
            <wp:positionV relativeFrom="paragraph">
              <wp:posOffset>68580</wp:posOffset>
            </wp:positionV>
            <wp:extent cx="3160395" cy="1845310"/>
            <wp:effectExtent l="0" t="0" r="1905" b="2540"/>
            <wp:wrapNone/>
            <wp:docPr id="4314" name="Picture 4314" descr="Tutorial 7 p55 Q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descr="Tutorial 7 p55 Q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160395" cy="18453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91C1E" w:rsidRPr="005F2BB2" w:rsidRDefault="00691C1E" w:rsidP="00691C1E">
      <w:pPr>
        <w:ind w:left="426" w:hanging="426"/>
      </w:pPr>
    </w:p>
    <w:p w:rsidR="00691C1E" w:rsidRPr="005F2BB2" w:rsidRDefault="00691C1E" w:rsidP="00691C1E">
      <w:pPr>
        <w:ind w:left="426" w:hanging="426"/>
      </w:pPr>
    </w:p>
    <w:p w:rsidR="00691C1E" w:rsidRPr="005F2BB2" w:rsidRDefault="00691C1E" w:rsidP="00691C1E">
      <w:pPr>
        <w:ind w:left="426" w:hanging="426"/>
      </w:pPr>
    </w:p>
    <w:p w:rsidR="00691C1E" w:rsidRPr="005F2BB2" w:rsidRDefault="00691C1E" w:rsidP="00691C1E">
      <w:pPr>
        <w:ind w:left="426" w:hanging="426"/>
      </w:pPr>
    </w:p>
    <w:p w:rsidR="00691C1E" w:rsidRPr="005F2BB2" w:rsidRDefault="00691C1E" w:rsidP="00691C1E">
      <w:pPr>
        <w:ind w:left="426" w:hanging="426"/>
      </w:pPr>
    </w:p>
    <w:p w:rsidR="00691C1E" w:rsidRDefault="00691C1E" w:rsidP="00691C1E">
      <w:pPr>
        <w:ind w:left="426" w:hanging="426"/>
      </w:pPr>
    </w:p>
    <w:p w:rsidR="00691C1E" w:rsidRDefault="00691C1E" w:rsidP="00691C1E">
      <w:pPr>
        <w:ind w:left="426" w:hanging="426"/>
      </w:pPr>
    </w:p>
    <w:p w:rsidR="00691C1E" w:rsidRDefault="00691C1E" w:rsidP="00691C1E">
      <w:pPr>
        <w:ind w:left="426" w:hanging="426"/>
      </w:pPr>
    </w:p>
    <w:p w:rsidR="00691C1E" w:rsidRPr="005F2BB2" w:rsidRDefault="00691C1E" w:rsidP="00691C1E">
      <w:pPr>
        <w:ind w:left="426" w:hanging="426"/>
      </w:pPr>
    </w:p>
    <w:p w:rsidR="00691C1E" w:rsidRPr="005F2BB2" w:rsidRDefault="00691C1E" w:rsidP="00691C1E">
      <w:pPr>
        <w:ind w:left="426" w:hanging="426"/>
      </w:pPr>
    </w:p>
    <w:p w:rsidR="00691C1E" w:rsidRPr="005F2BB2" w:rsidRDefault="00691C1E" w:rsidP="00691C1E">
      <w:pPr>
        <w:ind w:left="426" w:hanging="426"/>
      </w:pPr>
    </w:p>
    <w:p w:rsidR="00691C1E" w:rsidRPr="005F2BB2" w:rsidRDefault="00691C1E" w:rsidP="00691C1E">
      <w:pPr>
        <w:ind w:left="426" w:hanging="426"/>
      </w:pPr>
    </w:p>
    <w:p w:rsidR="00691C1E" w:rsidRPr="005F2BB2" w:rsidRDefault="00691C1E" w:rsidP="00691C1E">
      <w:pPr>
        <w:ind w:left="426" w:hanging="426"/>
      </w:pPr>
    </w:p>
    <w:p w:rsidR="00691C1E" w:rsidRPr="005F2BB2" w:rsidRDefault="00691C1E" w:rsidP="00691C1E">
      <w:pPr>
        <w:ind w:left="426" w:hanging="426"/>
      </w:pPr>
    </w:p>
    <w:p w:rsidR="00691C1E" w:rsidRPr="005F2BB2" w:rsidRDefault="00691C1E" w:rsidP="00691C1E">
      <w:pPr>
        <w:tabs>
          <w:tab w:val="left" w:pos="426"/>
        </w:tabs>
        <w:ind w:left="851" w:hanging="851"/>
      </w:pPr>
      <w:r w:rsidRPr="005F2BB2">
        <w:tab/>
        <w:t>(a)</w:t>
      </w:r>
      <w:r w:rsidRPr="005F2BB2">
        <w:tab/>
        <w:t xml:space="preserve">Sketch a graph to show the variation of induced </w:t>
      </w:r>
      <w:proofErr w:type="spellStart"/>
      <w:r w:rsidRPr="005F2BB2">
        <w:t>e.m.f</w:t>
      </w:r>
      <w:proofErr w:type="spellEnd"/>
      <w:r w:rsidRPr="005F2BB2">
        <w:t>. with time as the pendulum magnet swings to and fro.</w:t>
      </w:r>
    </w:p>
    <w:p w:rsidR="00691C1E" w:rsidRPr="005F2BB2" w:rsidRDefault="00691C1E" w:rsidP="00691C1E">
      <w:pPr>
        <w:tabs>
          <w:tab w:val="left" w:pos="426"/>
        </w:tabs>
        <w:ind w:left="851" w:hanging="851"/>
      </w:pPr>
      <w:r w:rsidRPr="005F2BB2">
        <w:tab/>
        <w:t>(b)</w:t>
      </w:r>
      <w:r w:rsidRPr="005F2BB2">
        <w:tab/>
        <w:t xml:space="preserve">What is the induced </w:t>
      </w:r>
      <w:proofErr w:type="spellStart"/>
      <w:r w:rsidRPr="005F2BB2">
        <w:t>e.m.f</w:t>
      </w:r>
      <w:proofErr w:type="spellEnd"/>
      <w:r w:rsidRPr="005F2BB2">
        <w:t>. when the magnet momentarily stops?</w:t>
      </w:r>
    </w:p>
    <w:p w:rsidR="00691C1E" w:rsidRPr="005F2BB2" w:rsidRDefault="00691C1E" w:rsidP="00691C1E">
      <w:pPr>
        <w:tabs>
          <w:tab w:val="left" w:pos="426"/>
        </w:tabs>
        <w:ind w:left="851" w:hanging="851"/>
      </w:pPr>
      <w:r w:rsidRPr="005F2BB2">
        <w:tab/>
        <w:t>(c)</w:t>
      </w:r>
      <w:r w:rsidRPr="005F2BB2">
        <w:tab/>
        <w:t xml:space="preserve">State what happens to the induced </w:t>
      </w:r>
      <w:proofErr w:type="spellStart"/>
      <w:r w:rsidRPr="005F2BB2">
        <w:t>e.m.f</w:t>
      </w:r>
      <w:proofErr w:type="spellEnd"/>
      <w:r w:rsidRPr="005F2BB2">
        <w:t>. as the magnet reverses its direction of movement.</w:t>
      </w:r>
    </w:p>
    <w:p w:rsidR="00691C1E" w:rsidRPr="005F2BB2" w:rsidRDefault="00691C1E" w:rsidP="00691C1E">
      <w:pPr>
        <w:tabs>
          <w:tab w:val="left" w:pos="426"/>
        </w:tabs>
        <w:ind w:left="851" w:hanging="851"/>
      </w:pPr>
      <w:r w:rsidRPr="005F2BB2">
        <w:tab/>
        <w:t xml:space="preserve">(d) </w:t>
      </w:r>
      <w:r w:rsidRPr="005F2BB2">
        <w:tab/>
        <w:t xml:space="preserve">What happens to the induced </w:t>
      </w:r>
      <w:proofErr w:type="spellStart"/>
      <w:r w:rsidRPr="005F2BB2">
        <w:t>e.m.f</w:t>
      </w:r>
      <w:proofErr w:type="spellEnd"/>
      <w:r w:rsidRPr="005F2BB2">
        <w:t>. at the positions where the magnet moves fastest?</w:t>
      </w:r>
    </w:p>
    <w:p w:rsidR="00691C1E" w:rsidRPr="005F2BB2" w:rsidRDefault="00691C1E" w:rsidP="00691C1E">
      <w:pPr>
        <w:ind w:left="426" w:hanging="426"/>
      </w:pPr>
    </w:p>
    <w:p w:rsidR="00691C1E" w:rsidRPr="005F2BB2" w:rsidRDefault="00691C1E" w:rsidP="00691C1E">
      <w:pPr>
        <w:ind w:left="426" w:hanging="426"/>
      </w:pPr>
    </w:p>
    <w:p w:rsidR="00691C1E" w:rsidRDefault="00691C1E" w:rsidP="00791C2D">
      <w:pPr>
        <w:ind w:left="426" w:hanging="426"/>
        <w:rPr>
          <w:sz w:val="20"/>
        </w:rPr>
      </w:pPr>
      <w:r w:rsidRPr="005F2BB2">
        <w:br w:type="page"/>
      </w:r>
    </w:p>
    <w:p w:rsidR="00791C2D" w:rsidRDefault="00791C2D" w:rsidP="00791C2D">
      <w:pPr>
        <w:pStyle w:val="Heading1"/>
      </w:pPr>
      <w:r>
        <w:lastRenderedPageBreak/>
        <w:t>Tutorial 8.2</w:t>
      </w:r>
    </w:p>
    <w:p w:rsidR="00791C2D" w:rsidRDefault="00791C2D" w:rsidP="00791C2D">
      <w:pPr>
        <w:rPr>
          <w:b/>
          <w:sz w:val="24"/>
          <w:szCs w:val="24"/>
        </w:rPr>
      </w:pPr>
    </w:p>
    <w:p w:rsidR="00791C2D" w:rsidRPr="000D64E6" w:rsidRDefault="00791C2D" w:rsidP="00791C2D">
      <w:pPr>
        <w:autoSpaceDE w:val="0"/>
        <w:autoSpaceDN w:val="0"/>
        <w:adjustRightInd w:val="0"/>
        <w:spacing w:line="284" w:lineRule="atLeast"/>
        <w:rPr>
          <w:b/>
          <w:spacing w:val="10"/>
          <w:szCs w:val="22"/>
        </w:rPr>
      </w:pPr>
      <w:proofErr w:type="gramStart"/>
      <w:r w:rsidRPr="000D64E6">
        <w:rPr>
          <w:b/>
          <w:spacing w:val="10"/>
          <w:szCs w:val="22"/>
        </w:rPr>
        <w:t xml:space="preserve">Inductors and </w:t>
      </w:r>
      <w:proofErr w:type="spellStart"/>
      <w:r w:rsidRPr="000D64E6">
        <w:rPr>
          <w:b/>
          <w:spacing w:val="10"/>
          <w:szCs w:val="22"/>
        </w:rPr>
        <w:t>a.c</w:t>
      </w:r>
      <w:proofErr w:type="spellEnd"/>
      <w:r w:rsidRPr="000D64E6">
        <w:rPr>
          <w:b/>
          <w:spacing w:val="10"/>
          <w:szCs w:val="22"/>
        </w:rPr>
        <w:t>.</w:t>
      </w:r>
      <w:proofErr w:type="gramEnd"/>
    </w:p>
    <w:p w:rsidR="00791C2D" w:rsidRPr="000D64E6" w:rsidRDefault="00791C2D" w:rsidP="00791C2D">
      <w:pPr>
        <w:autoSpaceDE w:val="0"/>
        <w:autoSpaceDN w:val="0"/>
        <w:adjustRightInd w:val="0"/>
        <w:spacing w:line="284" w:lineRule="atLeast"/>
        <w:rPr>
          <w:b/>
          <w:spacing w:val="10"/>
          <w:szCs w:val="22"/>
        </w:rPr>
      </w:pPr>
    </w:p>
    <w:p w:rsidR="00791C2D" w:rsidRPr="00791C2D" w:rsidRDefault="00791C2D" w:rsidP="00791C2D">
      <w:pPr>
        <w:autoSpaceDE w:val="0"/>
        <w:autoSpaceDN w:val="0"/>
        <w:adjustRightInd w:val="0"/>
        <w:spacing w:line="284" w:lineRule="atLeast"/>
        <w:ind w:left="567" w:hanging="567"/>
        <w:rPr>
          <w:rFonts w:cs="Arial"/>
          <w:szCs w:val="22"/>
        </w:rPr>
      </w:pPr>
      <w:r w:rsidRPr="00791C2D">
        <w:rPr>
          <w:rFonts w:cs="Arial"/>
          <w:noProof/>
          <w:szCs w:val="22"/>
        </w:rPr>
        <mc:AlternateContent>
          <mc:Choice Requires="wps">
            <w:drawing>
              <wp:anchor distT="0" distB="0" distL="114300" distR="114300" simplePos="0" relativeHeight="251750912" behindDoc="0" locked="0" layoutInCell="1" allowOverlap="1" wp14:anchorId="49E5B71B" wp14:editId="0CAE721C">
                <wp:simplePos x="0" y="0"/>
                <wp:positionH relativeFrom="column">
                  <wp:posOffset>2260600</wp:posOffset>
                </wp:positionH>
                <wp:positionV relativeFrom="paragraph">
                  <wp:posOffset>357505</wp:posOffset>
                </wp:positionV>
                <wp:extent cx="431800" cy="163830"/>
                <wp:effectExtent l="10160" t="10160" r="15240" b="6985"/>
                <wp:wrapNone/>
                <wp:docPr id="4695" name="Rectangle 46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0" cy="163830"/>
                        </a:xfrm>
                        <a:prstGeom prst="rect">
                          <a:avLst/>
                        </a:prstGeom>
                        <a:solidFill>
                          <a:srgbClr val="FFFFFF"/>
                        </a:solidFill>
                        <a:ln w="12700">
                          <a:solidFill>
                            <a:srgbClr val="FFFFFF"/>
                          </a:solidFill>
                          <a:miter lim="800000"/>
                          <a:headEnd/>
                          <a:tailEnd/>
                        </a:ln>
                      </wps:spPr>
                      <wps:txbx>
                        <w:txbxContent>
                          <w:p w:rsidR="004E7FA4" w:rsidRDefault="004E7FA4" w:rsidP="00791C2D">
                            <w:pPr>
                              <w:rPr>
                                <w:rFonts w:ascii="Calibri" w:eastAsia="Calibri" w:hAnsi="Calibri"/>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95" o:spid="_x0000_s1441" style="position:absolute;left:0;text-align:left;margin-left:178pt;margin-top:28.15pt;width:34pt;height:12.9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" strokecolor="white" strokeweight="1pt">
                <v:textbox inset="0,0,0,0">
                  <w:txbxContent>
                    <w:p w:rsidR="004E7FA4" w:rsidRDefault="004E7FA4" w:rsidP="00791C2D">
                      <w:pPr>
                        <w:rPr>
                          <w:rFonts w:ascii="Calibri" w:eastAsia="Calibri" w:hAnsi="Calibri"/>
                        </w:rPr>
                      </w:pPr>
                    </w:p>
                  </w:txbxContent>
                </v:textbox>
              </v:rect>
            </w:pict>
          </mc:Fallback>
        </mc:AlternateContent>
      </w:r>
      <w:r w:rsidRPr="00791C2D">
        <w:rPr>
          <w:rFonts w:cs="Arial"/>
          <w:szCs w:val="22"/>
        </w:rPr>
        <w:t>1.</w:t>
      </w:r>
      <w:r w:rsidRPr="00791C2D">
        <w:rPr>
          <w:rFonts w:cs="Arial"/>
          <w:szCs w:val="22"/>
        </w:rPr>
        <w:tab/>
        <w:t xml:space="preserve">An inductor is connected to a variable frequency </w:t>
      </w:r>
      <w:proofErr w:type="spellStart"/>
      <w:r w:rsidRPr="00791C2D">
        <w:rPr>
          <w:rFonts w:cs="Arial"/>
          <w:szCs w:val="22"/>
        </w:rPr>
        <w:t>a.c</w:t>
      </w:r>
      <w:proofErr w:type="spellEnd"/>
      <w:r w:rsidRPr="00791C2D">
        <w:rPr>
          <w:rFonts w:cs="Arial"/>
          <w:szCs w:val="22"/>
        </w:rPr>
        <w:t>. supply as shown below. The amplitude of the output voltage is kept constant.</w:t>
      </w:r>
    </w:p>
    <w:p w:rsidR="00791C2D" w:rsidRPr="00791C2D" w:rsidRDefault="00791C2D" w:rsidP="00791C2D">
      <w:pPr>
        <w:autoSpaceDE w:val="0"/>
        <w:autoSpaceDN w:val="0"/>
        <w:adjustRightInd w:val="0"/>
        <w:spacing w:line="284" w:lineRule="atLeast"/>
        <w:ind w:left="567" w:hanging="567"/>
        <w:rPr>
          <w:rFonts w:cs="Arial"/>
          <w:szCs w:val="22"/>
        </w:rPr>
      </w:pPr>
    </w:p>
    <w:p w:rsidR="00791C2D" w:rsidRPr="00791C2D" w:rsidRDefault="00791C2D" w:rsidP="00791C2D">
      <w:pPr>
        <w:autoSpaceDE w:val="0"/>
        <w:autoSpaceDN w:val="0"/>
        <w:adjustRightInd w:val="0"/>
        <w:spacing w:line="284" w:lineRule="atLeast"/>
        <w:ind w:left="567" w:hanging="567"/>
        <w:jc w:val="center"/>
        <w:rPr>
          <w:rFonts w:cs="Arial"/>
          <w:szCs w:val="22"/>
        </w:rPr>
      </w:pPr>
      <w:r w:rsidRPr="00791C2D">
        <w:rPr>
          <w:rFonts w:cs="Arial"/>
          <w:noProof/>
          <w:szCs w:val="22"/>
        </w:rPr>
        <mc:AlternateContent>
          <mc:Choice Requires="wps">
            <w:drawing>
              <wp:anchor distT="0" distB="0" distL="114300" distR="114300" simplePos="0" relativeHeight="251751936" behindDoc="0" locked="0" layoutInCell="1" allowOverlap="1" wp14:anchorId="1B5C53D9" wp14:editId="40095DBC">
                <wp:simplePos x="0" y="0"/>
                <wp:positionH relativeFrom="column">
                  <wp:posOffset>1657985</wp:posOffset>
                </wp:positionH>
                <wp:positionV relativeFrom="paragraph">
                  <wp:posOffset>631825</wp:posOffset>
                </wp:positionV>
                <wp:extent cx="123825" cy="267335"/>
                <wp:effectExtent l="7620" t="6350" r="11430" b="12065"/>
                <wp:wrapNone/>
                <wp:docPr id="4694" name="Rectangle 46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 cy="267335"/>
                        </a:xfrm>
                        <a:prstGeom prst="rect">
                          <a:avLst/>
                        </a:prstGeom>
                        <a:solidFill>
                          <a:srgbClr val="FFFFFF"/>
                        </a:solidFill>
                        <a:ln w="12700">
                          <a:solidFill>
                            <a:srgbClr val="FFFFFF"/>
                          </a:solidFill>
                          <a:miter lim="800000"/>
                          <a:headEnd/>
                          <a:tailEnd/>
                        </a:ln>
                      </wps:spPr>
                      <wps:txbx>
                        <w:txbxContent>
                          <w:p w:rsidR="004E7FA4" w:rsidRDefault="004E7FA4" w:rsidP="00791C2D">
                            <w:pPr>
                              <w:rPr>
                                <w:rFonts w:ascii="Calibri" w:eastAsia="Calibri" w:hAnsi="Calibri"/>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94" o:spid="_x0000_s1442" style="position:absolute;left:0;text-align:left;margin-left:130.55pt;margin-top:49.75pt;width:9.75pt;height:21.05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" strokecolor="white" strokeweight="1pt">
                <v:textbox inset="0,0,0,0">
                  <w:txbxContent>
                    <w:p w:rsidR="004E7FA4" w:rsidRDefault="004E7FA4" w:rsidP="00791C2D">
                      <w:pPr>
                        <w:rPr>
                          <w:rFonts w:ascii="Calibri" w:eastAsia="Calibri" w:hAnsi="Calibri"/>
                        </w:rPr>
                      </w:pPr>
                    </w:p>
                  </w:txbxContent>
                </v:textbox>
              </v:rect>
            </w:pict>
          </mc:Fallback>
        </mc:AlternateContent>
      </w:r>
      <w:r w:rsidRPr="00791C2D">
        <w:rPr>
          <w:rFonts w:cs="Arial"/>
          <w:noProof/>
          <w:szCs w:val="22"/>
        </w:rPr>
        <mc:AlternateContent>
          <mc:Choice Requires="wpg">
            <w:drawing>
              <wp:inline distT="0" distB="0" distL="0" distR="0" wp14:anchorId="425DCE16" wp14:editId="23B80533">
                <wp:extent cx="1920875" cy="1499235"/>
                <wp:effectExtent l="12700" t="12700" r="0" b="2540"/>
                <wp:docPr id="4659" name="Group 4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875" cy="1499235"/>
                          <a:chOff x="4445" y="6766"/>
                          <a:chExt cx="3025" cy="2361"/>
                        </a:xfrm>
                      </wpg:grpSpPr>
                      <wpg:grpSp>
                        <wpg:cNvPr id="4660" name="Group 1890"/>
                        <wpg:cNvGrpSpPr>
                          <a:grpSpLocks/>
                        </wpg:cNvGrpSpPr>
                        <wpg:grpSpPr bwMode="auto">
                          <a:xfrm>
                            <a:off x="4445" y="6766"/>
                            <a:ext cx="2839" cy="1620"/>
                            <a:chOff x="3060" y="11404"/>
                            <a:chExt cx="2839" cy="1620"/>
                          </a:xfrm>
                        </wpg:grpSpPr>
                        <wps:wsp>
                          <wps:cNvPr id="4661" name="Rectangle 1891"/>
                          <wps:cNvSpPr>
                            <a:spLocks noChangeArrowheads="1"/>
                          </wps:cNvSpPr>
                          <wps:spPr bwMode="auto">
                            <a:xfrm>
                              <a:off x="3974" y="11404"/>
                              <a:ext cx="567" cy="281"/>
                            </a:xfrm>
                            <a:prstGeom prst="rect">
                              <a:avLst/>
                            </a:prstGeom>
                            <a:solidFill>
                              <a:srgbClr val="FFFFFF"/>
                            </a:solidFill>
                            <a:ln w="12700">
                              <a:solidFill>
                                <a:srgbClr val="FFFFFF"/>
                              </a:solidFill>
                              <a:miter lim="800000"/>
                              <a:headEnd/>
                              <a:tailEnd/>
                            </a:ln>
                          </wps:spPr>
                          <wps:txbx>
                            <w:txbxContent>
                              <w:p w:rsidR="004E7FA4" w:rsidRDefault="004E7FA4" w:rsidP="00791C2D">
                                <w:pPr>
                                  <w:rPr>
                                    <w:rFonts w:ascii="Calibri" w:eastAsia="Calibri" w:hAnsi="Calibri"/>
                                  </w:rPr>
                                </w:pPr>
                                <w:r>
                                  <w:rPr>
                                    <w:rFonts w:ascii="Calibri" w:eastAsia="Calibri" w:hAnsi="Calibri"/>
                                    <w:sz w:val="20"/>
                                  </w:rPr>
                                  <w:t>L</w:t>
                                </w:r>
                              </w:p>
                            </w:txbxContent>
                          </wps:txbx>
                          <wps:bodyPr rot="0" vert="horz" wrap="square" lIns="0" tIns="0" rIns="0" bIns="0" anchor="t" anchorCtr="0" upright="1">
                            <a:noAutofit/>
                          </wps:bodyPr>
                        </wps:wsp>
                        <wpg:grpSp>
                          <wpg:cNvPr id="4662" name="Group 1892"/>
                          <wpg:cNvGrpSpPr>
                            <a:grpSpLocks/>
                          </wpg:cNvGrpSpPr>
                          <wpg:grpSpPr bwMode="auto">
                            <a:xfrm>
                              <a:off x="3060" y="11647"/>
                              <a:ext cx="2839" cy="1377"/>
                              <a:chOff x="3060" y="11647"/>
                              <a:chExt cx="2839" cy="1377"/>
                            </a:xfrm>
                          </wpg:grpSpPr>
                          <wps:wsp>
                            <wps:cNvPr id="4663" name="Line 1893"/>
                            <wps:cNvCnPr/>
                            <wps:spPr bwMode="auto">
                              <a:xfrm flipH="1">
                                <a:off x="5413" y="11840"/>
                                <a:ext cx="48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664" name="Group 1894"/>
                            <wpg:cNvGrpSpPr>
                              <a:grpSpLocks/>
                            </wpg:cNvGrpSpPr>
                            <wpg:grpSpPr bwMode="auto">
                              <a:xfrm>
                                <a:off x="3060" y="11647"/>
                                <a:ext cx="2839" cy="1377"/>
                                <a:chOff x="3060" y="11647"/>
                                <a:chExt cx="2839" cy="1377"/>
                              </a:xfrm>
                            </wpg:grpSpPr>
                            <wps:wsp>
                              <wps:cNvPr id="4665" name="Line 1895"/>
                              <wps:cNvCnPr/>
                              <wps:spPr bwMode="auto">
                                <a:xfrm flipH="1">
                                  <a:off x="5898" y="11840"/>
                                  <a:ext cx="1" cy="9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66" name="Line 1896"/>
                              <wps:cNvCnPr/>
                              <wps:spPr bwMode="auto">
                                <a:xfrm flipH="1">
                                  <a:off x="3239" y="11840"/>
                                  <a:ext cx="5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67" name="Line 1897"/>
                              <wps:cNvCnPr/>
                              <wps:spPr bwMode="auto">
                                <a:xfrm flipH="1">
                                  <a:off x="4901" y="12826"/>
                                  <a:ext cx="9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68" name="Line 1898"/>
                              <wps:cNvCnPr/>
                              <wps:spPr bwMode="auto">
                                <a:xfrm flipH="1">
                                  <a:off x="3239" y="12826"/>
                                  <a:ext cx="76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669" name="Group 1899"/>
                              <wpg:cNvGrpSpPr>
                                <a:grpSpLocks/>
                              </wpg:cNvGrpSpPr>
                              <wpg:grpSpPr bwMode="auto">
                                <a:xfrm>
                                  <a:off x="3823" y="11647"/>
                                  <a:ext cx="512" cy="193"/>
                                  <a:chOff x="7318" y="5670"/>
                                  <a:chExt cx="512" cy="193"/>
                                </a:xfrm>
                              </wpg:grpSpPr>
                              <wpg:grpSp>
                                <wpg:cNvPr id="4670" name="Group 1900"/>
                                <wpg:cNvGrpSpPr>
                                  <a:grpSpLocks/>
                                </wpg:cNvGrpSpPr>
                                <wpg:grpSpPr bwMode="auto">
                                  <a:xfrm rot="5400000" flipH="1" flipV="1">
                                    <a:off x="7515" y="5550"/>
                                    <a:ext cx="116" cy="510"/>
                                    <a:chOff x="7590" y="1785"/>
                                    <a:chExt cx="210" cy="1650"/>
                                  </a:xfrm>
                                </wpg:grpSpPr>
                                <wpg:grpSp>
                                  <wpg:cNvPr id="4671" name="Group 1901"/>
                                  <wpg:cNvGrpSpPr>
                                    <a:grpSpLocks/>
                                  </wpg:cNvGrpSpPr>
                                  <wpg:grpSpPr bwMode="auto">
                                    <a:xfrm>
                                      <a:off x="7590" y="1785"/>
                                      <a:ext cx="210" cy="825"/>
                                      <a:chOff x="7590" y="1785"/>
                                      <a:chExt cx="210" cy="825"/>
                                    </a:xfrm>
                                  </wpg:grpSpPr>
                                  <wpg:grpSp>
                                    <wpg:cNvPr id="4672" name="Group 1902"/>
                                    <wpg:cNvGrpSpPr>
                                      <a:grpSpLocks/>
                                    </wpg:cNvGrpSpPr>
                                    <wpg:grpSpPr bwMode="auto">
                                      <a:xfrm>
                                        <a:off x="7590" y="1785"/>
                                        <a:ext cx="210" cy="405"/>
                                        <a:chOff x="7590" y="1785"/>
                                        <a:chExt cx="210" cy="405"/>
                                      </a:xfrm>
                                    </wpg:grpSpPr>
                                    <wps:wsp>
                                      <wps:cNvPr id="4673" name="Arc 190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4" name="Arc 190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75" name="Group 1905"/>
                                    <wpg:cNvGrpSpPr>
                                      <a:grpSpLocks/>
                                    </wpg:cNvGrpSpPr>
                                    <wpg:grpSpPr bwMode="auto">
                                      <a:xfrm>
                                        <a:off x="7590" y="2205"/>
                                        <a:ext cx="210" cy="405"/>
                                        <a:chOff x="7590" y="1785"/>
                                        <a:chExt cx="210" cy="405"/>
                                      </a:xfrm>
                                    </wpg:grpSpPr>
                                    <wps:wsp>
                                      <wps:cNvPr id="4676" name="Arc 190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7" name="Arc 190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678" name="Group 1908"/>
                                  <wpg:cNvGrpSpPr>
                                    <a:grpSpLocks/>
                                  </wpg:cNvGrpSpPr>
                                  <wpg:grpSpPr bwMode="auto">
                                    <a:xfrm>
                                      <a:off x="7590" y="2610"/>
                                      <a:ext cx="210" cy="825"/>
                                      <a:chOff x="7590" y="1785"/>
                                      <a:chExt cx="210" cy="825"/>
                                    </a:xfrm>
                                  </wpg:grpSpPr>
                                  <wpg:grpSp>
                                    <wpg:cNvPr id="4679" name="Group 1909"/>
                                    <wpg:cNvGrpSpPr>
                                      <a:grpSpLocks/>
                                    </wpg:cNvGrpSpPr>
                                    <wpg:grpSpPr bwMode="auto">
                                      <a:xfrm>
                                        <a:off x="7590" y="1785"/>
                                        <a:ext cx="210" cy="405"/>
                                        <a:chOff x="7590" y="1785"/>
                                        <a:chExt cx="210" cy="405"/>
                                      </a:xfrm>
                                    </wpg:grpSpPr>
                                    <wps:wsp>
                                      <wps:cNvPr id="4680" name="Arc 1910"/>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1" name="Arc 1911"/>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82" name="Group 1912"/>
                                    <wpg:cNvGrpSpPr>
                                      <a:grpSpLocks/>
                                    </wpg:cNvGrpSpPr>
                                    <wpg:grpSpPr bwMode="auto">
                                      <a:xfrm>
                                        <a:off x="7590" y="2205"/>
                                        <a:ext cx="210" cy="405"/>
                                        <a:chOff x="7590" y="1785"/>
                                        <a:chExt cx="210" cy="405"/>
                                      </a:xfrm>
                                    </wpg:grpSpPr>
                                    <wps:wsp>
                                      <wps:cNvPr id="4683" name="Arc 191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4" name="Arc 191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4685" name="Line 1915"/>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86" name="Line 1916"/>
                              <wps:cNvCnPr/>
                              <wps:spPr bwMode="auto">
                                <a:xfrm>
                                  <a:off x="3240" y="11842"/>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7" name="Line 1917"/>
                              <wps:cNvCnPr/>
                              <wps:spPr bwMode="auto">
                                <a:xfrm flipH="1" flipV="1">
                                  <a:off x="3060" y="12292"/>
                                  <a:ext cx="18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8" name="Text Box 1918"/>
                              <wps:cNvSpPr txBox="1">
                                <a:spLocks noChangeArrowheads="1"/>
                              </wps:cNvSpPr>
                              <wps:spPr bwMode="auto">
                                <a:xfrm>
                                  <a:off x="4344" y="12741"/>
                                  <a:ext cx="340" cy="28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4E7FA4" w:rsidRPr="00800250" w:rsidRDefault="004E7FA4" w:rsidP="00791C2D">
                                    <w:pPr>
                                      <w:rPr>
                                        <w:sz w:val="36"/>
                                      </w:rPr>
                                    </w:pPr>
                                    <w:r w:rsidRPr="00800250">
                                      <w:rPr>
                                        <w:sz w:val="36"/>
                                      </w:rPr>
                                      <w:t>˜</w:t>
                                    </w:r>
                                  </w:p>
                                </w:txbxContent>
                              </wps:txbx>
                              <wps:bodyPr rot="0" vert="horz" wrap="square" lIns="0" tIns="0" rIns="0" bIns="0" anchor="ctr" anchorCtr="0" upright="1">
                                <a:noAutofit/>
                              </wps:bodyPr>
                            </wps:wsp>
                            <wps:wsp>
                              <wps:cNvPr id="4689" name="Line 1919"/>
                              <wps:cNvCnPr/>
                              <wps:spPr bwMode="auto">
                                <a:xfrm>
                                  <a:off x="4358" y="11840"/>
                                  <a:ext cx="107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90" name="Line 1920"/>
                              <wps:cNvCnPr/>
                              <wps:spPr bwMode="auto">
                                <a:xfrm>
                                  <a:off x="3240" y="12557"/>
                                  <a:ext cx="0" cy="2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691" name="Oval 1921"/>
                          <wps:cNvSpPr>
                            <a:spLocks noChangeArrowheads="1"/>
                          </wps:cNvSpPr>
                          <wps:spPr bwMode="auto">
                            <a:xfrm>
                              <a:off x="4863" y="12804"/>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692" name="Oval 1922"/>
                          <wps:cNvSpPr>
                            <a:spLocks noChangeArrowheads="1"/>
                          </wps:cNvSpPr>
                          <wps:spPr bwMode="auto">
                            <a:xfrm>
                              <a:off x="4023" y="12804"/>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4693" name="Text Box 1923"/>
                        <wps:cNvSpPr txBox="1">
                          <a:spLocks noChangeArrowheads="1"/>
                        </wps:cNvSpPr>
                        <wps:spPr bwMode="auto">
                          <a:xfrm>
                            <a:off x="4445" y="8447"/>
                            <a:ext cx="3025" cy="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791C2D">
                              <w:r>
                                <w:t>Variable frequency</w:t>
                              </w:r>
                            </w:p>
                            <w:p w:rsidR="004E7FA4" w:rsidRDefault="004E7FA4" w:rsidP="00791C2D">
                              <w:r>
                                <w:t>Constant amplitude supply</w:t>
                              </w:r>
                            </w:p>
                          </w:txbxContent>
                        </wps:txbx>
                        <wps:bodyPr rot="0" vert="horz" wrap="square" lIns="91440" tIns="45720" rIns="91440" bIns="45720" anchor="t" anchorCtr="0" upright="1">
                          <a:noAutofit/>
                        </wps:bodyPr>
                      </wps:wsp>
                    </wpg:wgp>
                  </a:graphicData>
                </a:graphic>
              </wp:inline>
            </w:drawing>
          </mc:Choice>
          <mc:Fallback>
            <w:pict>
              <v:group id="Group 4659" o:spid="_x0000_s1443" style="width:151.25pt;height:118.05pt;mso-position-horizontal-relative:char;mso-position-vertical-relative:line" coordorigin="4445,6766" coordsize="3025,2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">
                <v:group id="Group 1890" o:spid="_x0000_s1444" style="position:absolute;left:4445;top:6766;width:2839;height:1620" coordorigin="3060,11404" coordsize="2839,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PsMkIwwAAAN0AAAAP&#10;AAAAAAAAAAAAAAAAAKoCAABkcnMvZG93bnJldi54bWxQSwUGAAAAAAQABAD6AAAAmgMAAAAA&#10;">
                  <v:rect id="Rectangle 1891" o:spid="_x0000_s1445" style="position:absolute;left:3974;top:11404;width:567;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07IMUA&#10;AADdAAAADwAAAGRycy9kb3ducmV2LnhtbESP3WrCQBSE7wu+w3IK3ohuUiRI6irFIlVQ/H2AQ/Yk&#10;G5o9G7JbjW/vFgq9HGbmG2a+7G0jbtT52rGCdJKAIC6crrlScL2sxzMQPiBrbByTggd5WC4GL3PM&#10;tbvziW7nUIkIYZ+jAhNCm0vpC0MW/cS1xNErXWcxRNlVUnd4j3DbyLckyaTFmuOCwZZWhorv849V&#10;4Mvd3hw/w/5rvZ250Wh66HVaKjV87T/eQQTqw3/4r73RCqZZlsLvm/gE5O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7TsgxQAAAN0AAAAPAAAAAAAAAAAAAAAAAJgCAABkcnMv&#10;ZG93bnJldi54bWxQSwUGAAAAAAQABAD1AAAAigMAAAAA&#10;" strokecolor="white" strokeweight="1pt">
                    <v:textbox inset="0,0,0,0">
                      <w:txbxContent>
                        <w:p w:rsidR="004E7FA4" w:rsidRDefault="004E7FA4" w:rsidP="00791C2D">
                          <w:pPr>
                            <w:rPr>
                              <w:rFonts w:ascii="Calibri" w:eastAsia="Calibri" w:hAnsi="Calibri"/>
                            </w:rPr>
                          </w:pPr>
                          <w:r>
                            <w:rPr>
                              <w:rFonts w:ascii="Calibri" w:eastAsia="Calibri" w:hAnsi="Calibri"/>
                              <w:sz w:val="20"/>
                            </w:rPr>
                            <w:t>L</w:t>
                          </w:r>
                        </w:p>
                      </w:txbxContent>
                    </v:textbox>
                  </v:rect>
                  <v:group id="Group 1892" o:spid="_x0000_s1446" style="position:absolute;left:3060;top:11647;width:2839;height:1377" coordorigin="3060,11647" coordsize="2839,13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LvLkxgAAAN0A&#10;AAAPAAAAAAAAAAAAAAAAAKoCAABkcnMvZG93bnJldi54bWxQSwUGAAAAAAQABAD6AAAAnQMAAAAA&#10;">
                    <v:line id="Line 1893" o:spid="_x0000_s1447" style="position:absolute;flip:x;visibility:visible;mso-wrap-style:square" from="5413,11840" to="5899,11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8Q68UAAADdAAAADwAAAGRycy9kb3ducmV2LnhtbESPzYrCMBSF94LvEK7gRsZUR4rTMYoI&#10;ggguRgWd3aW5ttXmpjTRdt7eDAguD+fn48wWrSnFg2pXWFYwGkYgiFOrC84UHA/rjykI55E1lpZJ&#10;wR85WMy7nRkm2jb8Q4+9z0QYYZeggtz7KpHSpTkZdENbEQfvYmuDPsg6k7rGJoybUo6jKJYGCw6E&#10;HCta5ZTe9ncTINdV9ru7Unr6OlXbJh4NmvP5rlS/1y6/QXhq/Tv8am+0gkkcf8L/m/AE5P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8Q68UAAADdAAAADwAAAAAAAAAA&#10;AAAAAAChAgAAZHJzL2Rvd25yZXYueG1sUEsFBgAAAAAEAAQA+QAAAJMDAAAAAA==&#10;" strokeweight="1pt"/>
                    <v:group id="Group 1894" o:spid="_x0000_s1448" style="position:absolute;left:3060;top:11647;width:2839;height:1377" coordorigin="3060,11647" coordsize="2839,13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IvPC8YAAADdAAAADwAAAGRycy9kb3ducmV2LnhtbESPQWvCQBSE7wX/w/KE&#10;3uomaoNEVxHR0oMUqoJ4e2SfSTD7NmTXJP77riD0OMzMN8xi1ZtKtNS40rKCeBSBIM6sLjlXcDru&#10;PmYgnEfWWFkmBQ9ysFoO3haYatvxL7UHn4sAYZeigsL7OpXSZQUZdCNbEwfvahuDPsgml7rBLsBN&#10;JcdRlEiDJYeFAmvaFJTdDnej4KvDbj2Jt+3+dt08LsfPn/M+JqXeh/16DsJT7//Dr/a3VjBNki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i88LxgAAAN0A&#10;AAAPAAAAAAAAAAAAAAAAAKoCAABkcnMvZG93bnJldi54bWxQSwUGAAAAAAQABAD6AAAAnQMAAAAA&#10;">
                      <v:line id="Line 1895" o:spid="_x0000_s1449" style="position:absolute;flip:x;visibility:visible;mso-wrap-style:square" from="5898,11840" to="5899,12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otBMUAAADdAAAADwAAAGRycy9kb3ducmV2LnhtbESPzYrCMBSF94LvEK7gRsZUGYvTMYoI&#10;ggguRgWd3aW5ttXmpjTRdt7eDAguD+fn48wWrSnFg2pXWFYwGkYgiFOrC84UHA/rjykI55E1lpZJ&#10;wR85WMy7nRkm2jb8Q4+9z0QYYZeggtz7KpHSpTkZdENbEQfvYmuDPsg6k7rGJoybUo6jKJYGCw6E&#10;HCta5ZTe9ncTINdV9ru7Unr6OlXbJh4NmvP5rlS/1y6/QXhq/Tv8am+0gs84nsD/m/AE5P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otBMUAAADdAAAADwAAAAAAAAAA&#10;AAAAAAChAgAAZHJzL2Rvd25yZXYueG1sUEsFBgAAAAAEAAQA+QAAAJMDAAAAAA==&#10;" strokeweight="1pt"/>
                      <v:line id="Line 1896" o:spid="_x0000_s1450" style="position:absolute;flip:x;visibility:visible;mso-wrap-style:square" from="3239,11840" to="3803,11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izc8UAAADdAAAADwAAAGRycy9kb3ducmV2LnhtbESPX2vCMBTF3wd+h3AFX8ZMFQmuM4oI&#10;ggg+TAXd26W5ttXmpjTR1m9vBoM9Hs6fH2e26GwlHtT40rGG0TABQZw5U3Ku4XhYf0xB+IBssHJM&#10;Gp7kYTHvvc0wNa7lb3rsQy7iCPsUNRQh1KmUPivIoh+6mjh6F9dYDFE2uTQNtnHcVnKcJEpaLDkS&#10;CqxpVVB2299thFxX+c/uStnp81RvWzV6b8/nu9aDfrf8AhGoC//hv/bGaJgopeD3TXwCc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izc8UAAADdAAAADwAAAAAAAAAA&#10;AAAAAAChAgAAZHJzL2Rvd25yZXYueG1sUEsFBgAAAAAEAAQA+QAAAJMDAAAAAA==&#10;" strokeweight="1pt"/>
                      <v:line id="Line 1897" o:spid="_x0000_s1451" style="position:absolute;flip:x;visibility:visible;mso-wrap-style:square" from="4901,12826" to="5882,1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QW6McAAADdAAAADwAAAGRycy9kb3ducmV2LnhtbESPzWrCQBSF9wXfYbiCm9JMUkpsY8Yg&#10;QkEKXdQK2t0lc02imTshM5r49k6h0OXh/HycvBhNK67Uu8aygiSKQRCXVjdcKdh9vz+9gnAeWWNr&#10;mRTcyEGxnDzkmGk78Bddt74SYYRdhgpq77tMSlfWZNBFtiMO3tH2Bn2QfSV1j0MYN618juNUGmw4&#10;EGrsaF1Ted5eTICc1tXP54nK/du++xjS5HE4HC5KzabjagHC0+j/w3/tjVbwkqZz+H0TnoB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NBboxwAAAN0AAAAPAAAAAAAA&#10;AAAAAAAAAKECAABkcnMvZG93bnJldi54bWxQSwUGAAAAAAQABAD5AAAAlQMAAAAA&#10;" strokeweight="1pt"/>
                      <v:line id="Line 1898" o:spid="_x0000_s1452" style="position:absolute;flip:x;visibility:visible;mso-wrap-style:square" from="3239,12826" to="4007,1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uCmsMAAADdAAAADwAAAGRycy9kb3ducmV2LnhtbERPS2vCQBC+F/oflil4KXWjSGijqxSh&#10;UAQPPkB7G7JjEpudDdnVxH/vHASPH997tuhdra7UhsqzgdEwAUWce1txYWC/+/n4BBUissXaMxm4&#10;UYDF/PVlhpn1HW/ouo2FkhAOGRooY2wyrUNeksMw9A2xcCffOowC20LbFjsJd7UeJ0mqHVYsDSU2&#10;tCwp/99enJScl8Xf+kz54evQrLp09N4djxdjBm/99xRUpD4+xQ/3rzUwSVOZK2/kCe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rgprDAAAA3QAAAA8AAAAAAAAAAAAA&#10;AAAAoQIAAGRycy9kb3ducmV2LnhtbFBLBQYAAAAABAAEAPkAAACRAwAAAAA=&#10;" strokeweight="1pt"/>
                      <v:group id="Group 1899" o:spid="_x0000_s1453" style="position:absolute;left:3823;top:11647;width:512;height:193"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pglcYAAADdAAAADwAAAGRycy9kb3ducmV2LnhtbESPQWvCQBSE70L/w/IK&#10;3uomWkONriJiiwcpVAvi7ZF9JsHs25DdJvHfu0LB4zAz3zCLVW8q0VLjSssK4lEEgjizuuRcwe/x&#10;8+0DhPPIGivLpOBGDlbLl8ECU207/qH24HMRIOxSVFB4X6dSuqwgg25ka+LgXWxj0AfZ5FI32AW4&#10;qeQ4ihJpsOSwUGBNm4Ky6+HPKPjqsFtP4m27v142t/Nx+n3ax6TU8LVfz0F46v0z/N/eaQXvSTKD&#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imCVxgAAAN0A&#10;AAAPAAAAAAAAAAAAAAAAAKoCAABkcnMvZG93bnJldi54bWxQSwUGAAAAAAQABAD6AAAAnQMAAAAA&#10;">
                        <v:group id="Group 1900" o:spid="_x0000_s1454"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ZwpL28EAAADdAAAADwAA&#10;AAAAAAAAAAAAAACqAgAAZHJzL2Rvd25yZXYueG1sUEsFBgAAAAAEAAQA+gAAAJgDAAAAAA==&#10;">
                          <v:group id="Group 1901" o:spid="_x0000_s1455"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X6TscAAADdAAAADwAAAGRycy9kb3ducmV2LnhtbESPQWvCQBSE74L/YXlC&#10;b3UTa22JWUVEpQcpVAvF2yP7TEKyb0N2TeK/7xYKHoeZ+YZJ14OpRUetKy0riKcRCOLM6pJzBd/n&#10;/fM7COeRNdaWScGdHKxX41GKibY9f1F38rkIEHYJKii8bxIpXVaQQTe1DXHwrrY16INsc6lb7APc&#10;1HIWRQtpsOSwUGBD24Ky6nQzCg499puXeNcdq+v2fjm/fv4cY1LqaTJsliA8Df4R/m9/aAXzxVsM&#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SX6TscAAADd&#10;AAAADwAAAAAAAAAAAAAAAACqAgAAZHJzL2Rvd25yZXYueG1sUEsFBgAAAAAEAAQA+gAAAJ4DAAAA&#10;AA==&#10;">
                            <v:group id="Group 1902" o:spid="_x0000_s1456"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dkOccAAADdAAAADwAAAGRycy9kb3ducmV2LnhtbESPT2vCQBTE7wW/w/KE&#10;3nQT26pEVxHR0oMI/gHx9sg+k2D2bciuSfz23YLQ4zAzv2Hmy86UoqHaFZYVxMMIBHFqdcGZgvNp&#10;O5iCcB5ZY2mZFDzJwXLRe5tjom3LB2qOPhMBwi5BBbn3VSKlS3My6Ia2Ig7ezdYGfZB1JnWNbYCb&#10;Uo6iaCwNFhwWcqxonVN6Pz6Mgu8W29VHvGl299v6eT197S+7mJR673erGQhPnf8Pv9o/WsHneDKC&#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fdkOccAAADd&#10;AAAADwAAAAAAAAAAAAAAAACqAgAAZHJzL2Rvd25yZXYueG1sUEsFBgAAAAAEAAQA+gAAAJ4DAAAA&#10;AA==&#10;">
                              <v:shape id="Arc 1903" o:spid="_x0000_s1457"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ds5sgA&#10;AADdAAAADwAAAGRycy9kb3ducmV2LnhtbESP3WrCQBSE7wt9h+UUvKubatWSuoq0CMFfqiK9PM0e&#10;k2j2bMhuNb69KxR6OczMN8xw3JhSnKl2hWUFL+0IBHFqdcGZgt12+vwGwnlkjaVlUnAlB+PR48MQ&#10;Y20v/EXnjc9EgLCLUUHufRVL6dKcDLq2rYiDd7C1QR9knUld4yXATSk7UdSXBgsOCzlW9JFTetr8&#10;GgVuvdit+JD0lvNkNZv+7I/fC/5UqvXUTN5BeGr8f/ivnWgFr/1BF+5vwhOQo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l2zm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904" o:spid="_x0000_s1458"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Cm2cIA&#10;AADdAAAADwAAAGRycy9kb3ducmV2LnhtbESP3YrCMBSE74V9h3AWvNN0/alLNcoiuHqp1Qc4NGfb&#10;YnNSkljr228EwcthZr5hVpveNKIj52vLCr7GCQjiwuqaSwWX8270DcIHZI2NZVLwIA+b9cdghZm2&#10;dz5Rl4dSRAj7DBVUIbSZlL6oyKAf25Y4en/WGQxRulJqh/cIN42cJEkqDdYcFypsaVtRcc1vRsG5&#10;To+/E96mEdSFud3t3WU+VWr42f8sQQTqwzv8ah+0glm6mMHzTXwC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wKbZ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id="Group 1905" o:spid="_x0000_s1459"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78TccAAADdAAAADwAAAGRycy9kb3ducmV2LnhtbESPQWvCQBSE7wX/w/IK&#10;vdVNtEZJs4qILT2IoBaKt0f2mYRk34bsNon/vlso9DjMzDdMthlNI3rqXGVZQTyNQBDnVldcKPi8&#10;vD2vQDiPrLGxTAru5GCznjxkmGo78In6sy9EgLBLUUHpfZtK6fKSDLqpbYmDd7OdQR9kV0jd4RDg&#10;ppGzKEqkwYrDQokt7UrK6/O3UfA+4LCdx/v+UN929+tlcfw6xKTU0+O4fQXhafT/4b/2h1bwkiwX&#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h78TccAAADd&#10;AAAADwAAAAAAAAAAAAAAAACqAgAAZHJzL2Rvd25yZXYueG1sUEsFBgAAAAAEAAQA+gAAAJ4DAAAA&#10;AA==&#10;">
                              <v:shape id="Arc 1906" o:spid="_x0000_s1460"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DPfscA&#10;AADdAAAADwAAAGRycy9kb3ducmV2LnhtbESPQWvCQBSE7wX/w/IEb3Wj2Fiiq0hFCK1VaqV4fGaf&#10;SWz2bchuNf57t1DocZiZb5jpvDWVuFDjSssKBv0IBHFmdcm5gv3n6vEZhPPIGivLpOBGDuazzsMU&#10;E22v/EGXnc9FgLBLUEHhfZ1I6bKCDLq+rYmDd7KNQR9kk0vd4DXATSWHURRLgyWHhQJreiko+979&#10;GAVuu95v+JQ+vb+lm9fV8et8WPNSqV63XUxAeGr9f/ivnWoFo3gcw++b8AT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gz37HAAAA3QAAAA8AAAAAAAAAAAAAAAAAmAIAAGRy&#10;cy9kb3ducmV2LnhtbFBLBQYAAAAABAAEAPUAAACMAwAAAAA=&#10;" path="m-1,nfc11929,,21600,9670,21600,21600em-1,nsc11929,,21600,9670,21600,21600l,21600,-1,xe" filled="f">
                                <v:path arrowok="t" o:extrusionok="f" o:connecttype="custom" o:connectlocs="0,0;210,210;0,210" o:connectangles="0,0,0"/>
                              </v:shape>
                              <v:shape id="Arc 1907" o:spid="_x0000_s1461"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I4rsMA&#10;AADdAAAADwAAAGRycy9kb3ducmV2LnhtbESPzWrDMBCE74W8g9hAb42ctHaCEyUEg9sem58HWKyN&#10;bWKtjKTY7ttXhUKPw8x8w+wOk+nEQM63lhUsFwkI4srqlmsF10v5sgHhA7LGzjIp+CYPh/3saYe5&#10;tiOfaDiHWkQI+xwVNCH0uZS+asigX9ieOHo36wyGKF0ttcMxwk0nV0mSSYMtx4UGeyoaqu7nh1Fw&#10;abOv9xUXWQQNIbXlh7umr0o9z6fjFkSgKfyH/9qfWsFbtl7D75v4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xI4rsMAAADdAAAADwAAAAAAAAAAAAAAAACYAgAAZHJzL2Rv&#10;d25yZXYueG1sUEsFBgAAAAAEAAQA9QAAAIgDAAAAAA==&#10;" path="m-1,nfc11929,,21600,9670,21600,21600em-1,nsc11929,,21600,9670,21600,21600l,21600,-1,xe" filled="f">
                                <v:path arrowok="t" o:extrusionok="f" o:connecttype="custom" o:connectlocs="0,0;210,210;0,210" o:connectangles="0,0,0"/>
                              </v:shape>
                            </v:group>
                          </v:group>
                          <v:group id="Group 1908" o:spid="_x0000_s1462"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B9T08QAAADdAAAA&#10;DwAAAAAAAAAAAAAAAACqAgAAZHJzL2Rvd25yZXYueG1sUEsFBgAAAAAEAAQA+gAAAJsDAAAAAA==&#10;">
                            <v:group id="Group 1909" o:spid="_x0000_s1463"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1P2SMcAAADd&#10;AAAADwAAAAAAAAAAAAAAAACqAgAAZHJzL2Rvd25yZXYueG1sUEsFBgAAAAAEAAQA+gAAAJ4DAAAA&#10;AA==&#10;">
                              <v:shape id="Arc 1910" o:spid="_x0000_s1464"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CCtsUA&#10;AADdAAAADwAAAGRycy9kb3ducmV2LnhtbERPy2rCQBTdF/oPwy24qxPFisRMRFqEoFbxgXR5m7km&#10;aTN3QmbU9O+dRcHl4byTWWdqcaXWVZYVDPoRCOLc6ooLBcfD4nUCwnlkjbVlUvBHDmbp81OCsbY3&#10;3tF17wsRQtjFqKD0vomldHlJBl3fNsSBO9vWoA+wLaRu8RbCTS2HUTSWBisODSU29F5S/ru/GAVu&#10;uz5u+Jy9fa6yzXLxffr5WvOHUr2Xbj4F4anzD/G/O9MKRuNJ2B/ehCcg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kIK2xQAAAN0AAAAPAAAAAAAAAAAAAAAAAJgCAABkcnMv&#10;ZG93bnJldi54bWxQSwUGAAAAAAQABAD1AAAAigMAAAAA&#10;" path="m-1,nfc11929,,21600,9670,21600,21600em-1,nsc11929,,21600,9670,21600,21600l,21600,-1,xe" filled="f">
                                <v:path arrowok="t" o:extrusionok="f" o:connecttype="custom" o:connectlocs="0,0;210,210;0,210" o:connectangles="0,0,0"/>
                              </v:shape>
                              <v:shape id="Arc 1911" o:spid="_x0000_s1465"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J1ZsMA&#10;AADdAAAADwAAAGRycy9kb3ducmV2LnhtbESP0WrCQBRE3wv9h+UKfaubpE2Q6CpFUPvYqh9wyV6T&#10;YPZu2F2T+PeuUOjjMDNnmNVmMp0YyPnWsoJ0noAgrqxuuVZwPu3eFyB8QNbYWSYFd/KwWb++rLDU&#10;duRfGo6hFhHCvkQFTQh9KaWvGjLo57Ynjt7FOoMhSldL7XCMcNPJLEkKabDluNBgT9uGquvxZhSc&#10;2uJnn/G2iKAh5HZ3cOf8Q6m32fS1BBFoCv/hv/a3VvBZLFJ4volPQK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J1ZsMAAADdAAAADwAAAAAAAAAAAAAAAACYAgAAZHJzL2Rv&#10;d25yZXYueG1sUEsFBgAAAAAEAAQA9QAAAIgDAAAAAA==&#10;" path="m-1,nfc11929,,21600,9670,21600,21600em-1,nsc11929,,21600,9670,21600,21600l,21600,-1,xe" filled="f">
                                <v:path arrowok="t" o:extrusionok="f" o:connecttype="custom" o:connectlocs="0,0;210,210;0,210" o:connectangles="0,0,0"/>
                              </v:shape>
                            </v:group>
                            <v:group id="Group 1912" o:spid="_x0000_s1466"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IUHsYAAADdAAAADwAAAGRycy9kb3ducmV2LnhtbESPT4vCMBTE7wt+h/AE&#10;b2ta3RWpRhFxxYMs+AfE26N5tsXmpTTZtn77jSB4HGbmN8x82ZlSNFS7wrKCeBiBIE6tLjhTcD79&#10;fE5BOI+ssbRMCh7kYLnofcwx0bblAzVHn4kAYZeggtz7KpHSpTkZdENbEQfvZmuDPsg6k7rGNsBN&#10;KUdRNJEGCw4LOVa0zim9H/+Mgm2L7Wocb5r9/bZ+XE/fv5d9TEoN+t1qBsJT59/hV3unFXxNpi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IhQexgAAAN0A&#10;AAAPAAAAAAAAAAAAAAAAAKoCAABkcnMvZG93bnJldi54bWxQSwUGAAAAAAQABAD6AAAAnQMAAAAA&#10;">
                              <v:shape id="Arc 1913" o:spid="_x0000_s1467"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IcwcgA&#10;AADdAAAADwAAAGRycy9kb3ducmV2LnhtbESP3WrCQBSE74W+w3IK3ummVoOkrlIUIfhXaqX08jR7&#10;TFKzZ0N21fTt3YLQy2FmvmEms9ZU4kKNKy0reOpHIIgzq0vOFRw+lr0xCOeRNVaWScEvOZhNHzoT&#10;TLS98jtd9j4XAcIuQQWF93UipcsKMuj6tiYO3tE2Bn2QTS51g9cAN5UcRFEsDZYcFgqsaV5Qdtqf&#10;jQL3tjns+JiOtut0t1p+f/58bXihVPexfX0B4an1/+F7O9UKhvH4Gf7ehCc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QhzB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914" o:spid="_x0000_s1468"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XW/sMA&#10;AADdAAAADwAAAGRycy9kb3ducmV2LnhtbESPwWrDMBBE74H+g9hCb7GcNDHBsRJKwG2PrZ0PWKyN&#10;bWKtjKTa7t9XhUKPw8y8YYrzYgYxkfO9ZQWbJAVB3Fjdc6vgWpfrAwgfkDUOlknBN3k4nx5WBeba&#10;zvxJUxVaESHsc1TQhTDmUvqmI4M+sSNx9G7WGQxRulZqh3OEm0Fu0zSTBnuOCx2OdOmouVdfRkHd&#10;Zx+vW75kETSFvS3f3HX/rNTT4/JyBBFoCf/hv/a7VrDLDjv4fROfgD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XW/sMAAADdAAAADwAAAAAAAAAAAAAAAACYAgAAZHJzL2Rv&#10;d25yZXYueG1sUEsFBgAAAAAEAAQA9QAAAIgDAAAAAA==&#10;" path="m-1,nfc11929,,21600,9670,21600,21600em-1,nsc11929,,21600,9670,21600,21600l,21600,-1,xe" filled="f">
                                <v:path arrowok="t" o:extrusionok="f" o:connecttype="custom" o:connectlocs="0,0;210,210;0,210" o:connectangles="0,0,0"/>
                              </v:shape>
                            </v:group>
                          </v:group>
                        </v:group>
                        <v:line id="Line 1915" o:spid="_x0000_s1469"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sksgAAADdAAAADwAAAGRycy9kb3ducmV2LnhtbESPQWvCQBSE74L/YXlCb7qptUFSVxFL&#10;QXso1Rba4zP7mkSzb8PumqT/3hUKPQ4z8w2zWPWmFi05X1lWcD9JQBDnVldcKPj8eBnPQfiArLG2&#10;TAp+ycNqORwsMNO24z21h1CICGGfoYIyhCaT0uclGfQT2xBH78c6gyFKV0jtsItwU8tpkqTSYMVx&#10;ocSGNiXl58PFKHh7eE/b9e5123/t0mP+vD9+nzqn1N2oXz+BCNSH//Bfe6sVzNL5I9zexCcgl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9sksgAAADdAAAADwAAAAAA&#10;AAAAAAAAAAChAgAAZHJzL2Rvd25yZXYueG1sUEsFBgAAAAAEAAQA+QAAAJYDAAAAAA==&#10;"/>
                      </v:group>
                      <v:line id="Line 1916" o:spid="_x0000_s1470" style="position:absolute;visibility:visible;mso-wrap-style:square" from="3240,11842" to="3240,1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3y5cgAAADdAAAADwAAAGRycy9kb3ducmV2LnhtbESPQUsDMRSE7wX/Q3hCb21WK6GsTUtR&#10;hNZDaaugx9fNc3d187IkcXf9902h4HGYmW+YxWqwjejIh9qxhrtpBoK4cKbmUsP728tkDiJEZION&#10;Y9LwRwFWy5vRAnPjej5Qd4ylSBAOOWqoYmxzKUNRkcUwdS1x8r6ctxiT9KU0HvsEt428zzIlLdac&#10;Fips6ami4uf4azXsZnvVrbevm+Fjq07F8+H0+d17rce3w/oRRKQh/oev7Y3R8KDmCi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y3y5cgAAADdAAAADwAAAAAA&#10;AAAAAAAAAAChAgAAZHJzL2Rvd25yZXYueG1sUEsFBgAAAAAEAAQA+QAAAJYDAAAAAA==&#10;"/>
                      <v:line id="Line 1917" o:spid="_x0000_s1471" style="position:absolute;flip:x y;visibility:visible;mso-wrap-style:square" from="3060,12292" to="3240,12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mn58YAAADdAAAADwAAAGRycy9kb3ducmV2LnhtbESPQWvCQBSE74X+h+UVvBTdmIoNqZsg&#10;BcWTUlvp9ZF9JqHZtyG7JrG/vlsQPA4z8w2zykfTiJ46V1tWMJ9FIIgLq2suFXx9bqYJCOeRNTaW&#10;ScGVHOTZ48MKU20H/qD+6EsRIOxSVFB536ZSuqIig25mW+LgnW1n0AfZlVJ3OAS4aWQcRUtpsOaw&#10;UGFL7xUVP8eLUYC8/31Jhjkt5Ja+Xbw/PK9PZ6UmT+P6DYSn0d/Dt/ZOK1gsk1f4fxOegM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Jp+fGAAAA3QAAAA8AAAAAAAAA&#10;AAAAAAAAoQIAAGRycy9kb3ducmV2LnhtbFBLBQYAAAAABAAEAPkAAACUAwAAAAA=&#10;"/>
                      <v:shape id="Text Box 1918" o:spid="_x0000_s1472" type="#_x0000_t202" style="position:absolute;left:4344;top:12741;width:340;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UZvsMA&#10;AADdAAAADwAAAGRycy9kb3ducmV2LnhtbERPz2vCMBS+D/wfwhO8zcQyXNcZRZSCsMNYK3h9a97a&#10;YvNSmqzt/vvlMNjx4/u9O8y2EyMNvnWsYbNWIIgrZ1quNVzL/DEF4QOywc4xafghD4f94mGHmXET&#10;f9BYhFrEEPYZamhC6DMpfdWQRb92PXHkvtxgMUQ41NIMOMVw28lEqa202HJsaLCnU0PVvfi2Gl7y&#10;myrfk9PEY3HO+fz2uemTZ61Xy/n4CiLQHP7Ff+6L0fC0TePc+CY+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UZvsMAAADdAAAADwAAAAAAAAAAAAAAAACYAgAAZHJzL2Rv&#10;d25yZXYueG1sUEsFBgAAAAAEAAQA9QAAAIgDAAAAAA==&#10;" stroked="f" strokeweight="1pt">
                        <v:textbox inset="0,0,0,0">
                          <w:txbxContent>
                            <w:p w:rsidR="004E7FA4" w:rsidRPr="00800250" w:rsidRDefault="004E7FA4" w:rsidP="00791C2D">
                              <w:pPr>
                                <w:rPr>
                                  <w:sz w:val="36"/>
                                </w:rPr>
                              </w:pPr>
                              <w:r w:rsidRPr="00800250">
                                <w:rPr>
                                  <w:sz w:val="36"/>
                                </w:rPr>
                                <w:t>˜</w:t>
                              </w:r>
                            </w:p>
                          </w:txbxContent>
                        </v:textbox>
                      </v:shape>
                      <v:line id="Line 1919" o:spid="_x0000_s1473" style="position:absolute;visibility:visible;mso-wrap-style:square" from="4358,11840" to="5435,11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C5LsYAAADdAAAADwAAAGRycy9kb3ducmV2LnhtbESP0WoCMRRE3wv9h3ALfatZpYiuZhdp&#10;LVR8KNp+wHVz3axubpYk1a1fb4SCj8PMnGHmZW9bcSIfGscKhoMMBHHldMO1gp/vj5cJiBCRNbaO&#10;ScEfBSiLx4c55tqdeUOnbaxFgnDIUYGJsculDJUhi2HgOuLk7Z23GJP0tdQezwluWznKsrG02HBa&#10;MNjRm6HquP21ClZ+tz4OL7WRO175Zfv1Pg32oNTzU7+YgYjUx3v4v/2pFbyOJ1O4vUlPQB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AuS7GAAAA3QAAAA8AAAAAAAAA&#10;AAAAAAAAoQIAAGRycy9kb3ducmV2LnhtbFBLBQYAAAAABAAEAPkAAACUAwAAAAA=&#10;" strokeweight="1pt"/>
                      <v:line id="Line 1920" o:spid="_x0000_s1474" style="position:absolute;visibility:visible;mso-wrap-style:square" from="3240,12557" to="3240,12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OGbsIAAADdAAAADwAAAGRycy9kb3ducmV2LnhtbERPy2oCMRTdC/2HcAvuNKOI6GgUaS0o&#10;XYiPD7hOrpPRyc2QpDr265tFweXhvOfL1tbiTj5UjhUM+hkI4sLpiksFp+NXbwIiRGSNtWNS8KQA&#10;y8VbZ465dg/e0/0QS5FCOOSowMTY5FKGwpDF0HcNceIuzluMCfpSao+PFG5rOcyysbRYcWow2NCH&#10;oeJ2+LEKtv78fRv8lkaeeevX9e5zGuxVqe57u5qBiNTGl/jfvdEKRuNp2p/epCcgF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iOGbsIAAADdAAAADwAAAAAAAAAAAAAA&#10;AAChAgAAZHJzL2Rvd25yZXYueG1sUEsFBgAAAAAEAAQA+QAAAJADAAAAAA==&#10;" strokeweight="1pt"/>
                    </v:group>
                  </v:group>
                  <v:oval id="Oval 1921" o:spid="_x0000_s1475" style="position:absolute;left:4863;top:1280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Il3cYA&#10;AADdAAAADwAAAGRycy9kb3ducmV2LnhtbESPQWvCQBSE74X+h+UVequbSEk1uoqIQi4iVS/entnX&#10;JDT7NuxuY+qvdwsFj8PMfMPMl4NpRU/ON5YVpKMEBHFpdcOVgtNx+zYB4QOyxtYyKfglD8vF89Mc&#10;c22v/En9IVQiQtjnqKAOocul9GVNBv3IdsTR+7LOYIjSVVI7vEa4aeU4STJpsOG4UGNH65rK78OP&#10;UUAfu2KTme002w8bnZ4Lt771F6VeX4bVDESgITzC/+1CK3jPpin8vYlP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Il3cYAAADdAAAADwAAAAAAAAAAAAAAAACYAgAAZHJz&#10;L2Rvd25yZXYueG1sUEsFBgAAAAAEAAQA9QAAAIsDAAAAAA==&#10;" strokeweight="1pt"/>
                  <v:oval id="Oval 1922" o:spid="_x0000_s1476" style="position:absolute;left:4023;top:1280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C7qsYA&#10;AADdAAAADwAAAGRycy9kb3ducmV2LnhtbESPQWvCQBSE70L/w/IK3nSjlLRGVymikItItZfeXrPP&#10;JDT7NuxuY/TXu4LgcZiZb5jFqjeN6Mj52rKCyTgBQVxYXXOp4Pu4HX2A8AFZY2OZFFzIw2r5Mlhg&#10;pu2Zv6g7hFJECPsMFVQhtJmUvqjIoB/bljh6J+sMhihdKbXDc4SbRk6TJJUGa44LFba0rqj4O/wb&#10;BfS+yzep2c7Sfb/Rk5/cra/dr1LD1/5zDiJQH57hRzvXCt7S2RTu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C7qsYAAADdAAAADwAAAAAAAAAAAAAAAACYAgAAZHJz&#10;L2Rvd25yZXYueG1sUEsFBgAAAAAEAAQA9QAAAIsDAAAAAA==&#10;" strokeweight="1pt"/>
                </v:group>
                <v:shape id="Text Box 1923" o:spid="_x0000_s1477" type="#_x0000_t202" style="position:absolute;left:4445;top:8447;width:3025;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YHX8QA&#10;AADdAAAADwAAAGRycy9kb3ducmV2LnhtbESP3YrCMBSE74V9h3AWvJE1XX+qVqOosOJtXR/g2Bzb&#10;ss1JaaKtb28WBC+HmfmGWW06U4k7Na60rOB7GIEgzqwuOVdw/v35moNwHlljZZkUPMjBZv3RW2Gi&#10;bcsp3U8+FwHCLkEFhfd1IqXLCjLohrYmDt7VNgZ9kE0udYNtgJtKjqIolgZLDgsF1rQvKPs73YyC&#10;67EdTBft5eDPs3QS77CcXexDqf5nt12C8NT5d/jVPmoFk3gxhv834Qn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mB1/EAAAA3QAAAA8AAAAAAAAAAAAAAAAAmAIAAGRycy9k&#10;b3ducmV2LnhtbFBLBQYAAAAABAAEAPUAAACJAwAAAAA=&#10;" stroked="f">
                  <v:textbox>
                    <w:txbxContent>
                      <w:p w:rsidR="004E7FA4" w:rsidRDefault="004E7FA4" w:rsidP="00791C2D">
                        <w:r>
                          <w:t>Variable frequency</w:t>
                        </w:r>
                      </w:p>
                      <w:p w:rsidR="004E7FA4" w:rsidRDefault="004E7FA4" w:rsidP="00791C2D">
                        <w:r>
                          <w:t>Constant amplitude supply</w:t>
                        </w:r>
                      </w:p>
                    </w:txbxContent>
                  </v:textbox>
                </v:shape>
                <w10:anchorlock/>
              </v:group>
            </w:pict>
          </mc:Fallback>
        </mc:AlternateContent>
      </w:r>
    </w:p>
    <w:p w:rsidR="00791C2D" w:rsidRPr="00791C2D" w:rsidRDefault="00791C2D" w:rsidP="00791C2D">
      <w:pPr>
        <w:autoSpaceDE w:val="0"/>
        <w:autoSpaceDN w:val="0"/>
        <w:adjustRightInd w:val="0"/>
        <w:spacing w:line="284" w:lineRule="atLeast"/>
        <w:ind w:left="567" w:hanging="567"/>
        <w:rPr>
          <w:rFonts w:cs="Arial"/>
          <w:szCs w:val="22"/>
        </w:rPr>
      </w:pPr>
    </w:p>
    <w:p w:rsidR="00791C2D" w:rsidRPr="00791C2D" w:rsidRDefault="00791C2D" w:rsidP="00791C2D">
      <w:pPr>
        <w:autoSpaceDE w:val="0"/>
        <w:autoSpaceDN w:val="0"/>
        <w:adjustRightInd w:val="0"/>
        <w:spacing w:line="284" w:lineRule="atLeast"/>
        <w:ind w:left="1134" w:hanging="567"/>
        <w:rPr>
          <w:rFonts w:cs="Arial"/>
          <w:szCs w:val="22"/>
        </w:rPr>
      </w:pPr>
      <w:r w:rsidRPr="00791C2D">
        <w:rPr>
          <w:rFonts w:cs="Arial"/>
          <w:szCs w:val="22"/>
        </w:rPr>
        <w:t>(a)</w:t>
      </w:r>
      <w:r w:rsidRPr="00791C2D">
        <w:rPr>
          <w:rFonts w:cs="Arial"/>
          <w:szCs w:val="22"/>
        </w:rPr>
        <w:tab/>
        <w:t>The inductor has reactance. State what is meant by the term ‘reactance’.</w:t>
      </w:r>
    </w:p>
    <w:p w:rsidR="00791C2D" w:rsidRPr="00791C2D" w:rsidRDefault="00791C2D" w:rsidP="00791C2D">
      <w:pPr>
        <w:autoSpaceDE w:val="0"/>
        <w:autoSpaceDN w:val="0"/>
        <w:adjustRightInd w:val="0"/>
        <w:spacing w:line="284" w:lineRule="atLeast"/>
        <w:ind w:left="1134" w:hanging="567"/>
        <w:rPr>
          <w:rFonts w:cs="Arial"/>
          <w:szCs w:val="22"/>
        </w:rPr>
      </w:pPr>
    </w:p>
    <w:p w:rsidR="00791C2D" w:rsidRPr="00791C2D" w:rsidRDefault="00791C2D" w:rsidP="00791C2D">
      <w:pPr>
        <w:autoSpaceDE w:val="0"/>
        <w:autoSpaceDN w:val="0"/>
        <w:adjustRightInd w:val="0"/>
        <w:spacing w:line="284" w:lineRule="atLeast"/>
        <w:ind w:left="1134" w:hanging="567"/>
        <w:rPr>
          <w:rFonts w:cs="Arial"/>
          <w:szCs w:val="22"/>
        </w:rPr>
      </w:pPr>
      <w:r w:rsidRPr="00791C2D">
        <w:rPr>
          <w:rFonts w:cs="Arial"/>
          <w:szCs w:val="22"/>
        </w:rPr>
        <w:t>(b)</w:t>
      </w:r>
      <w:r w:rsidRPr="00791C2D">
        <w:rPr>
          <w:rFonts w:cs="Arial"/>
          <w:szCs w:val="22"/>
        </w:rPr>
        <w:tab/>
        <w:t xml:space="preserve">The frequency of the </w:t>
      </w:r>
      <w:proofErr w:type="spellStart"/>
      <w:r w:rsidRPr="00791C2D">
        <w:rPr>
          <w:rFonts w:cs="Arial"/>
          <w:szCs w:val="22"/>
        </w:rPr>
        <w:t>a.c</w:t>
      </w:r>
      <w:proofErr w:type="spellEnd"/>
      <w:r w:rsidRPr="00791C2D">
        <w:rPr>
          <w:rFonts w:cs="Arial"/>
          <w:szCs w:val="22"/>
        </w:rPr>
        <w:t xml:space="preserve">. supply is increased. </w:t>
      </w:r>
    </w:p>
    <w:p w:rsidR="00791C2D" w:rsidRPr="00791C2D" w:rsidRDefault="00791C2D" w:rsidP="00791C2D">
      <w:pPr>
        <w:autoSpaceDE w:val="0"/>
        <w:autoSpaceDN w:val="0"/>
        <w:adjustRightInd w:val="0"/>
        <w:spacing w:line="284" w:lineRule="atLeast"/>
        <w:ind w:left="1134"/>
        <w:rPr>
          <w:rFonts w:cs="Arial"/>
          <w:szCs w:val="22"/>
        </w:rPr>
      </w:pPr>
      <w:r w:rsidRPr="00791C2D">
        <w:rPr>
          <w:rFonts w:cs="Arial"/>
          <w:szCs w:val="22"/>
        </w:rPr>
        <w:t xml:space="preserve">Sketch a graph to show how </w:t>
      </w:r>
    </w:p>
    <w:p w:rsidR="00791C2D" w:rsidRPr="00791C2D" w:rsidRDefault="00791C2D" w:rsidP="00791C2D">
      <w:pPr>
        <w:autoSpaceDE w:val="0"/>
        <w:autoSpaceDN w:val="0"/>
        <w:adjustRightInd w:val="0"/>
        <w:spacing w:line="284" w:lineRule="atLeast"/>
        <w:ind w:left="1701" w:hanging="567"/>
        <w:rPr>
          <w:rFonts w:cs="Arial"/>
          <w:szCs w:val="22"/>
        </w:rPr>
      </w:pPr>
      <w:r w:rsidRPr="00791C2D">
        <w:rPr>
          <w:rFonts w:cs="Arial"/>
          <w:szCs w:val="22"/>
        </w:rPr>
        <w:t>(i)</w:t>
      </w:r>
      <w:r w:rsidRPr="00791C2D">
        <w:rPr>
          <w:rFonts w:cs="Arial"/>
          <w:szCs w:val="22"/>
        </w:rPr>
        <w:tab/>
      </w:r>
      <w:proofErr w:type="gramStart"/>
      <w:r w:rsidRPr="00791C2D">
        <w:rPr>
          <w:rFonts w:cs="Arial"/>
          <w:szCs w:val="22"/>
        </w:rPr>
        <w:t>the</w:t>
      </w:r>
      <w:proofErr w:type="gramEnd"/>
      <w:r w:rsidRPr="00791C2D">
        <w:rPr>
          <w:rFonts w:cs="Arial"/>
          <w:szCs w:val="22"/>
        </w:rPr>
        <w:t xml:space="preserve"> reactance of the inductor varies with the frequency of the output from the supply</w:t>
      </w:r>
    </w:p>
    <w:p w:rsidR="00791C2D" w:rsidRPr="00791C2D" w:rsidRDefault="00791C2D" w:rsidP="00791C2D">
      <w:pPr>
        <w:autoSpaceDE w:val="0"/>
        <w:autoSpaceDN w:val="0"/>
        <w:adjustRightInd w:val="0"/>
        <w:spacing w:line="284" w:lineRule="atLeast"/>
        <w:ind w:left="1701" w:hanging="567"/>
        <w:rPr>
          <w:rFonts w:cs="Arial"/>
          <w:szCs w:val="22"/>
        </w:rPr>
      </w:pPr>
      <w:r w:rsidRPr="00791C2D">
        <w:rPr>
          <w:rFonts w:cs="Arial"/>
          <w:szCs w:val="22"/>
        </w:rPr>
        <w:t>(ii)</w:t>
      </w:r>
      <w:r w:rsidRPr="00791C2D">
        <w:rPr>
          <w:rFonts w:cs="Arial"/>
          <w:szCs w:val="22"/>
        </w:rPr>
        <w:tab/>
      </w:r>
      <w:proofErr w:type="gramStart"/>
      <w:r w:rsidRPr="00791C2D">
        <w:rPr>
          <w:rFonts w:cs="Arial"/>
          <w:szCs w:val="22"/>
        </w:rPr>
        <w:t>the</w:t>
      </w:r>
      <w:proofErr w:type="gramEnd"/>
      <w:r w:rsidRPr="00791C2D">
        <w:rPr>
          <w:rFonts w:cs="Arial"/>
          <w:szCs w:val="22"/>
        </w:rPr>
        <w:t xml:space="preserve"> current in the circuit varies with the frequency of the output from the supply.</w:t>
      </w:r>
    </w:p>
    <w:p w:rsidR="00791C2D" w:rsidRPr="00791C2D" w:rsidRDefault="00791C2D" w:rsidP="00791C2D">
      <w:pPr>
        <w:autoSpaceDE w:val="0"/>
        <w:autoSpaceDN w:val="0"/>
        <w:adjustRightInd w:val="0"/>
        <w:spacing w:line="284" w:lineRule="atLeast"/>
        <w:ind w:left="567" w:hanging="567"/>
        <w:rPr>
          <w:rFonts w:cs="Arial"/>
          <w:szCs w:val="22"/>
        </w:rPr>
      </w:pPr>
    </w:p>
    <w:p w:rsidR="00791C2D" w:rsidRPr="00791C2D" w:rsidRDefault="00791C2D" w:rsidP="00791C2D">
      <w:pPr>
        <w:autoSpaceDE w:val="0"/>
        <w:autoSpaceDN w:val="0"/>
        <w:adjustRightInd w:val="0"/>
        <w:spacing w:line="284" w:lineRule="atLeast"/>
        <w:ind w:left="567" w:hanging="567"/>
        <w:rPr>
          <w:rFonts w:cs="Arial"/>
          <w:szCs w:val="22"/>
        </w:rPr>
      </w:pPr>
      <w:r w:rsidRPr="00791C2D">
        <w:rPr>
          <w:rFonts w:cs="Arial"/>
          <w:szCs w:val="22"/>
        </w:rPr>
        <w:t>2.</w:t>
      </w:r>
      <w:r w:rsidRPr="00791C2D">
        <w:rPr>
          <w:rFonts w:cs="Arial"/>
          <w:szCs w:val="22"/>
        </w:rPr>
        <w:tab/>
        <w:t xml:space="preserve">A coil has an inductance 0f 0.80 H and negligible resistance. It is connected to a 30 V </w:t>
      </w:r>
      <w:proofErr w:type="spellStart"/>
      <w:r w:rsidRPr="00791C2D">
        <w:rPr>
          <w:rFonts w:cs="Arial"/>
          <w:szCs w:val="22"/>
        </w:rPr>
        <w:t>a.c</w:t>
      </w:r>
      <w:proofErr w:type="spellEnd"/>
      <w:r w:rsidRPr="00791C2D">
        <w:rPr>
          <w:rFonts w:cs="Arial"/>
          <w:szCs w:val="22"/>
        </w:rPr>
        <w:t xml:space="preserve">. supply of frequency 50 Hz. </w:t>
      </w:r>
    </w:p>
    <w:p w:rsidR="00791C2D" w:rsidRPr="00791C2D" w:rsidRDefault="00791C2D" w:rsidP="00791C2D">
      <w:pPr>
        <w:autoSpaceDE w:val="0"/>
        <w:autoSpaceDN w:val="0"/>
        <w:adjustRightInd w:val="0"/>
        <w:spacing w:line="284" w:lineRule="atLeast"/>
        <w:ind w:left="567" w:hanging="567"/>
        <w:rPr>
          <w:rFonts w:cs="Arial"/>
          <w:szCs w:val="22"/>
        </w:rPr>
      </w:pPr>
    </w:p>
    <w:p w:rsidR="00791C2D" w:rsidRPr="00791C2D" w:rsidRDefault="00791C2D" w:rsidP="00791C2D">
      <w:pPr>
        <w:autoSpaceDE w:val="0"/>
        <w:autoSpaceDN w:val="0"/>
        <w:adjustRightInd w:val="0"/>
        <w:spacing w:line="284" w:lineRule="atLeast"/>
        <w:ind w:left="1134" w:hanging="567"/>
        <w:rPr>
          <w:rFonts w:cs="Arial"/>
          <w:szCs w:val="22"/>
        </w:rPr>
      </w:pPr>
      <w:r w:rsidRPr="00791C2D">
        <w:rPr>
          <w:rFonts w:cs="Arial"/>
          <w:szCs w:val="22"/>
        </w:rPr>
        <w:t>(a)</w:t>
      </w:r>
      <w:r w:rsidRPr="00791C2D">
        <w:rPr>
          <w:rFonts w:cs="Arial"/>
          <w:szCs w:val="22"/>
        </w:rPr>
        <w:tab/>
        <w:t>Calculate the reactance of the inductor.</w:t>
      </w:r>
    </w:p>
    <w:p w:rsidR="00791C2D" w:rsidRPr="00791C2D" w:rsidRDefault="00791C2D" w:rsidP="00791C2D">
      <w:pPr>
        <w:autoSpaceDE w:val="0"/>
        <w:autoSpaceDN w:val="0"/>
        <w:adjustRightInd w:val="0"/>
        <w:spacing w:line="284" w:lineRule="atLeast"/>
        <w:ind w:left="1134" w:hanging="567"/>
        <w:rPr>
          <w:rFonts w:cs="Arial"/>
          <w:szCs w:val="22"/>
        </w:rPr>
      </w:pPr>
      <w:r w:rsidRPr="00791C2D">
        <w:rPr>
          <w:rFonts w:cs="Arial"/>
          <w:szCs w:val="22"/>
        </w:rPr>
        <w:t>(b)</w:t>
      </w:r>
      <w:r w:rsidRPr="00791C2D">
        <w:rPr>
          <w:rFonts w:cs="Arial"/>
          <w:szCs w:val="22"/>
        </w:rPr>
        <w:tab/>
        <w:t xml:space="preserve">Calculate the </w:t>
      </w:r>
      <w:proofErr w:type="spellStart"/>
      <w:r w:rsidRPr="00791C2D">
        <w:rPr>
          <w:rFonts w:cs="Arial"/>
          <w:szCs w:val="22"/>
        </w:rPr>
        <w:t>r.m.s</w:t>
      </w:r>
      <w:proofErr w:type="spellEnd"/>
      <w:r w:rsidRPr="00791C2D">
        <w:rPr>
          <w:rFonts w:cs="Arial"/>
          <w:szCs w:val="22"/>
        </w:rPr>
        <w:t xml:space="preserve"> current in the inductor.</w:t>
      </w:r>
    </w:p>
    <w:p w:rsidR="00791C2D" w:rsidRPr="00791C2D" w:rsidRDefault="00791C2D" w:rsidP="00791C2D">
      <w:pPr>
        <w:autoSpaceDE w:val="0"/>
        <w:autoSpaceDN w:val="0"/>
        <w:adjustRightInd w:val="0"/>
        <w:spacing w:line="284" w:lineRule="atLeast"/>
        <w:rPr>
          <w:rFonts w:cs="Arial"/>
          <w:szCs w:val="22"/>
        </w:rPr>
      </w:pPr>
    </w:p>
    <w:p w:rsidR="00791C2D" w:rsidRPr="00791C2D" w:rsidRDefault="00791C2D" w:rsidP="00791C2D">
      <w:pPr>
        <w:autoSpaceDE w:val="0"/>
        <w:autoSpaceDN w:val="0"/>
        <w:adjustRightInd w:val="0"/>
        <w:spacing w:line="284" w:lineRule="atLeast"/>
        <w:ind w:left="567" w:hanging="567"/>
        <w:rPr>
          <w:rFonts w:cs="Arial"/>
          <w:szCs w:val="22"/>
        </w:rPr>
      </w:pPr>
      <w:r w:rsidRPr="00791C2D">
        <w:rPr>
          <w:rFonts w:cs="Arial"/>
          <w:szCs w:val="22"/>
        </w:rPr>
        <w:t>3.</w:t>
      </w:r>
      <w:r w:rsidRPr="00791C2D">
        <w:rPr>
          <w:rFonts w:cs="Arial"/>
          <w:szCs w:val="22"/>
        </w:rPr>
        <w:tab/>
        <w:t xml:space="preserve">A pure inductor is connected across a 250 V </w:t>
      </w:r>
      <w:proofErr w:type="spellStart"/>
      <w:r w:rsidRPr="00791C2D">
        <w:rPr>
          <w:rFonts w:cs="Arial"/>
          <w:szCs w:val="22"/>
        </w:rPr>
        <w:t>r.m.s</w:t>
      </w:r>
      <w:proofErr w:type="spellEnd"/>
      <w:r w:rsidRPr="00791C2D">
        <w:rPr>
          <w:rFonts w:cs="Arial"/>
          <w:szCs w:val="22"/>
        </w:rPr>
        <w:t xml:space="preserve"> supply having a frequency of 50 Hz. The current in the inductance is 0</w:t>
      </w:r>
      <w:r w:rsidRPr="00791C2D">
        <w:rPr>
          <w:rStyle w:val="TextChar"/>
          <w:rFonts w:cs="Arial"/>
          <w:spacing w:val="0"/>
        </w:rPr>
        <w:t>·</w:t>
      </w:r>
      <w:r w:rsidRPr="00791C2D">
        <w:rPr>
          <w:rFonts w:cs="Arial"/>
          <w:szCs w:val="22"/>
        </w:rPr>
        <w:t xml:space="preserve">50 </w:t>
      </w:r>
      <w:proofErr w:type="gramStart"/>
      <w:r w:rsidRPr="00791C2D">
        <w:rPr>
          <w:rFonts w:cs="Arial"/>
          <w:szCs w:val="22"/>
        </w:rPr>
        <w:t>A</w:t>
      </w:r>
      <w:proofErr w:type="gramEnd"/>
      <w:r w:rsidRPr="00791C2D">
        <w:rPr>
          <w:rFonts w:cs="Arial"/>
          <w:szCs w:val="22"/>
        </w:rPr>
        <w:t xml:space="preserve"> </w:t>
      </w:r>
      <w:proofErr w:type="spellStart"/>
      <w:r w:rsidRPr="00791C2D">
        <w:rPr>
          <w:rFonts w:cs="Arial"/>
          <w:szCs w:val="22"/>
        </w:rPr>
        <w:t>r.m.s</w:t>
      </w:r>
      <w:proofErr w:type="spellEnd"/>
      <w:r w:rsidRPr="00791C2D">
        <w:rPr>
          <w:rFonts w:cs="Arial"/>
          <w:szCs w:val="22"/>
        </w:rPr>
        <w:t>.</w:t>
      </w:r>
    </w:p>
    <w:p w:rsidR="00791C2D" w:rsidRPr="00791C2D" w:rsidRDefault="00791C2D" w:rsidP="00791C2D">
      <w:pPr>
        <w:autoSpaceDE w:val="0"/>
        <w:autoSpaceDN w:val="0"/>
        <w:adjustRightInd w:val="0"/>
        <w:spacing w:line="284" w:lineRule="atLeast"/>
        <w:ind w:left="567"/>
        <w:rPr>
          <w:rFonts w:cs="Arial"/>
          <w:szCs w:val="22"/>
        </w:rPr>
      </w:pPr>
      <w:r w:rsidRPr="00791C2D">
        <w:rPr>
          <w:rFonts w:cs="Arial"/>
          <w:szCs w:val="22"/>
        </w:rPr>
        <w:t xml:space="preserve">Calculate: </w:t>
      </w:r>
    </w:p>
    <w:p w:rsidR="00791C2D" w:rsidRPr="00791C2D" w:rsidRDefault="00791C2D" w:rsidP="00791C2D">
      <w:pPr>
        <w:autoSpaceDE w:val="0"/>
        <w:autoSpaceDN w:val="0"/>
        <w:adjustRightInd w:val="0"/>
        <w:spacing w:line="284" w:lineRule="atLeast"/>
        <w:ind w:left="567"/>
        <w:rPr>
          <w:rFonts w:cs="Arial"/>
          <w:szCs w:val="22"/>
        </w:rPr>
      </w:pPr>
    </w:p>
    <w:p w:rsidR="00791C2D" w:rsidRPr="00791C2D" w:rsidRDefault="00791C2D" w:rsidP="00791C2D">
      <w:pPr>
        <w:autoSpaceDE w:val="0"/>
        <w:autoSpaceDN w:val="0"/>
        <w:adjustRightInd w:val="0"/>
        <w:spacing w:line="284" w:lineRule="atLeast"/>
        <w:ind w:left="1134" w:hanging="567"/>
        <w:rPr>
          <w:rFonts w:cs="Arial"/>
          <w:szCs w:val="22"/>
        </w:rPr>
      </w:pPr>
      <w:r w:rsidRPr="00791C2D">
        <w:rPr>
          <w:rFonts w:cs="Arial"/>
          <w:szCs w:val="22"/>
        </w:rPr>
        <w:t>(a)</w:t>
      </w:r>
      <w:r w:rsidRPr="00791C2D">
        <w:rPr>
          <w:rFonts w:cs="Arial"/>
          <w:szCs w:val="22"/>
        </w:rPr>
        <w:tab/>
      </w:r>
      <w:proofErr w:type="gramStart"/>
      <w:r w:rsidRPr="00791C2D">
        <w:rPr>
          <w:rFonts w:cs="Arial"/>
          <w:szCs w:val="22"/>
        </w:rPr>
        <w:t>the</w:t>
      </w:r>
      <w:proofErr w:type="gramEnd"/>
      <w:r w:rsidRPr="00791C2D">
        <w:rPr>
          <w:rFonts w:cs="Arial"/>
          <w:szCs w:val="22"/>
        </w:rPr>
        <w:t xml:space="preserve"> inductive reactance of the inductor at this frequency</w:t>
      </w:r>
    </w:p>
    <w:p w:rsidR="00791C2D" w:rsidRPr="00791C2D" w:rsidRDefault="00791C2D" w:rsidP="00791C2D">
      <w:pPr>
        <w:autoSpaceDE w:val="0"/>
        <w:autoSpaceDN w:val="0"/>
        <w:adjustRightInd w:val="0"/>
        <w:spacing w:line="284" w:lineRule="atLeast"/>
        <w:ind w:left="1134" w:hanging="567"/>
        <w:rPr>
          <w:rFonts w:cs="Arial"/>
          <w:szCs w:val="22"/>
        </w:rPr>
      </w:pPr>
      <w:r w:rsidRPr="00791C2D">
        <w:rPr>
          <w:rFonts w:cs="Arial"/>
          <w:szCs w:val="22"/>
        </w:rPr>
        <w:t>(b)</w:t>
      </w:r>
      <w:r w:rsidRPr="00791C2D">
        <w:rPr>
          <w:rFonts w:cs="Arial"/>
          <w:szCs w:val="22"/>
        </w:rPr>
        <w:tab/>
      </w:r>
      <w:proofErr w:type="gramStart"/>
      <w:r w:rsidRPr="00791C2D">
        <w:rPr>
          <w:rFonts w:cs="Arial"/>
          <w:szCs w:val="22"/>
        </w:rPr>
        <w:t>the</w:t>
      </w:r>
      <w:proofErr w:type="gramEnd"/>
      <w:r w:rsidRPr="00791C2D">
        <w:rPr>
          <w:rFonts w:cs="Arial"/>
          <w:szCs w:val="22"/>
        </w:rPr>
        <w:t xml:space="preserve"> inductance of the inductor.</w:t>
      </w:r>
    </w:p>
    <w:p w:rsidR="00791C2D" w:rsidRPr="00791C2D" w:rsidRDefault="00791C2D" w:rsidP="00791C2D">
      <w:pPr>
        <w:autoSpaceDE w:val="0"/>
        <w:autoSpaceDN w:val="0"/>
        <w:adjustRightInd w:val="0"/>
        <w:spacing w:line="284" w:lineRule="atLeast"/>
        <w:rPr>
          <w:rFonts w:cs="Arial"/>
          <w:b/>
          <w:szCs w:val="22"/>
        </w:rPr>
      </w:pPr>
    </w:p>
    <w:p w:rsidR="00791C2D" w:rsidRPr="00791C2D" w:rsidRDefault="00791C2D">
      <w:pPr>
        <w:rPr>
          <w:rFonts w:cs="Arial"/>
          <w:szCs w:val="22"/>
        </w:rPr>
      </w:pPr>
      <w:r w:rsidRPr="00791C2D">
        <w:rPr>
          <w:rFonts w:cs="Arial"/>
          <w:szCs w:val="22"/>
        </w:rPr>
        <w:br w:type="page"/>
      </w:r>
    </w:p>
    <w:p w:rsidR="00791C2D" w:rsidRPr="00791C2D" w:rsidRDefault="00791C2D" w:rsidP="00791C2D">
      <w:pPr>
        <w:autoSpaceDE w:val="0"/>
        <w:autoSpaceDN w:val="0"/>
        <w:adjustRightInd w:val="0"/>
        <w:spacing w:line="284" w:lineRule="atLeast"/>
        <w:ind w:left="567" w:hanging="567"/>
        <w:rPr>
          <w:rFonts w:cs="Arial"/>
          <w:szCs w:val="22"/>
        </w:rPr>
      </w:pPr>
      <w:r w:rsidRPr="00791C2D">
        <w:rPr>
          <w:rFonts w:cs="Arial"/>
          <w:szCs w:val="22"/>
        </w:rPr>
        <w:lastRenderedPageBreak/>
        <w:t>4.</w:t>
      </w:r>
      <w:r w:rsidRPr="00791C2D">
        <w:rPr>
          <w:rFonts w:cs="Arial"/>
          <w:szCs w:val="22"/>
        </w:rPr>
        <w:tab/>
        <w:t xml:space="preserve">A pure inductor and resistor are connected across an </w:t>
      </w:r>
      <w:proofErr w:type="spellStart"/>
      <w:r w:rsidRPr="00791C2D">
        <w:rPr>
          <w:rFonts w:cs="Arial"/>
          <w:szCs w:val="22"/>
        </w:rPr>
        <w:t>a.c</w:t>
      </w:r>
      <w:proofErr w:type="spellEnd"/>
      <w:r w:rsidRPr="00791C2D">
        <w:rPr>
          <w:rFonts w:cs="Arial"/>
          <w:szCs w:val="22"/>
        </w:rPr>
        <w:t>. supply with a frequency of 50 Hz.</w:t>
      </w:r>
    </w:p>
    <w:p w:rsidR="00791C2D" w:rsidRPr="00791C2D" w:rsidRDefault="00791C2D" w:rsidP="00791C2D">
      <w:pPr>
        <w:pStyle w:val="NormalFontTimes"/>
        <w:spacing w:line="284" w:lineRule="atLeast"/>
        <w:ind w:left="260" w:hanging="260"/>
        <w:rPr>
          <w:rFonts w:ascii="Arial" w:hAnsi="Arial" w:cs="Arial"/>
          <w:sz w:val="22"/>
          <w:szCs w:val="22"/>
        </w:rPr>
      </w:pPr>
    </w:p>
    <w:p w:rsidR="00791C2D" w:rsidRPr="00791C2D" w:rsidRDefault="00791C2D" w:rsidP="00791C2D">
      <w:pPr>
        <w:pStyle w:val="NormalFontTimes"/>
        <w:spacing w:line="284" w:lineRule="atLeast"/>
        <w:ind w:left="260" w:hanging="260"/>
        <w:jc w:val="center"/>
        <w:rPr>
          <w:rFonts w:ascii="Arial" w:hAnsi="Arial" w:cs="Arial"/>
          <w:sz w:val="22"/>
          <w:szCs w:val="22"/>
        </w:rPr>
      </w:pPr>
      <w:r w:rsidRPr="00791C2D">
        <w:rPr>
          <w:rFonts w:ascii="Arial" w:hAnsi="Arial" w:cs="Arial"/>
          <w:noProof/>
          <w:sz w:val="22"/>
          <w:szCs w:val="22"/>
        </w:rPr>
        <mc:AlternateContent>
          <mc:Choice Requires="wpg">
            <w:drawing>
              <wp:inline distT="0" distB="0" distL="0" distR="0" wp14:anchorId="65AC3BE2" wp14:editId="1B823C73">
                <wp:extent cx="1802765" cy="1257300"/>
                <wp:effectExtent l="12700" t="6985" r="13335" b="2540"/>
                <wp:docPr id="4622" name="Group 4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2765" cy="1257300"/>
                          <a:chOff x="3280" y="5040"/>
                          <a:chExt cx="2839" cy="1980"/>
                        </a:xfrm>
                      </wpg:grpSpPr>
                      <wpg:grpSp>
                        <wpg:cNvPr id="4623" name="Group 1853"/>
                        <wpg:cNvGrpSpPr>
                          <a:grpSpLocks/>
                        </wpg:cNvGrpSpPr>
                        <wpg:grpSpPr bwMode="auto">
                          <a:xfrm>
                            <a:off x="3460" y="5476"/>
                            <a:ext cx="2659" cy="1245"/>
                            <a:chOff x="3460" y="5476"/>
                            <a:chExt cx="2659" cy="1245"/>
                          </a:xfrm>
                        </wpg:grpSpPr>
                        <wps:wsp>
                          <wps:cNvPr id="4624" name="Line 1854"/>
                          <wps:cNvCnPr/>
                          <wps:spPr bwMode="auto">
                            <a:xfrm flipH="1">
                              <a:off x="5633" y="5476"/>
                              <a:ext cx="48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25" name="Rectangle 1855"/>
                          <wps:cNvSpPr>
                            <a:spLocks noChangeArrowheads="1"/>
                          </wps:cNvSpPr>
                          <wps:spPr bwMode="auto">
                            <a:xfrm>
                              <a:off x="4271" y="6300"/>
                              <a:ext cx="195" cy="421"/>
                            </a:xfrm>
                            <a:prstGeom prst="rect">
                              <a:avLst/>
                            </a:prstGeom>
                            <a:solidFill>
                              <a:srgbClr val="FFFFFF"/>
                            </a:solidFill>
                            <a:ln w="12700">
                              <a:solidFill>
                                <a:srgbClr val="FFFFFF"/>
                              </a:solidFill>
                              <a:miter lim="800000"/>
                              <a:headEnd/>
                              <a:tailEnd/>
                            </a:ln>
                          </wps:spPr>
                          <wps:txbx>
                            <w:txbxContent>
                              <w:p w:rsidR="004E7FA4" w:rsidRDefault="004E7FA4" w:rsidP="00791C2D">
                                <w:pPr>
                                  <w:rPr>
                                    <w:rFonts w:ascii="Calibri" w:eastAsia="Calibri" w:hAnsi="Calibri"/>
                                  </w:rPr>
                                </w:pPr>
                              </w:p>
                            </w:txbxContent>
                          </wps:txbx>
                          <wps:bodyPr rot="0" vert="horz" wrap="square" lIns="0" tIns="0" rIns="0" bIns="0" anchor="t" anchorCtr="0" upright="1">
                            <a:noAutofit/>
                          </wps:bodyPr>
                        </wps:wsp>
                        <wps:wsp>
                          <wps:cNvPr id="4626" name="Line 1856"/>
                          <wps:cNvCnPr/>
                          <wps:spPr bwMode="auto">
                            <a:xfrm>
                              <a:off x="4578" y="5476"/>
                              <a:ext cx="45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27" name="Line 1857"/>
                          <wps:cNvCnPr/>
                          <wps:spPr bwMode="auto">
                            <a:xfrm>
                              <a:off x="3460" y="6193"/>
                              <a:ext cx="0" cy="2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28" name="Oval 1858"/>
                          <wps:cNvSpPr>
                            <a:spLocks noChangeArrowheads="1"/>
                          </wps:cNvSpPr>
                          <wps:spPr bwMode="auto">
                            <a:xfrm>
                              <a:off x="5083" y="6440"/>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629" name="Oval 1859"/>
                          <wps:cNvSpPr>
                            <a:spLocks noChangeArrowheads="1"/>
                          </wps:cNvSpPr>
                          <wps:spPr bwMode="auto">
                            <a:xfrm>
                              <a:off x="4243" y="6440"/>
                              <a:ext cx="57" cy="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grpSp>
                        <wpg:cNvPr id="4630" name="Group 1860"/>
                        <wpg:cNvGrpSpPr>
                          <a:grpSpLocks/>
                        </wpg:cNvGrpSpPr>
                        <wpg:grpSpPr bwMode="auto">
                          <a:xfrm>
                            <a:off x="3280" y="5040"/>
                            <a:ext cx="2839" cy="1980"/>
                            <a:chOff x="3280" y="5040"/>
                            <a:chExt cx="2839" cy="1980"/>
                          </a:xfrm>
                        </wpg:grpSpPr>
                        <wps:wsp>
                          <wps:cNvPr id="4631" name="Rectangle 1861"/>
                          <wps:cNvSpPr>
                            <a:spLocks noChangeArrowheads="1"/>
                          </wps:cNvSpPr>
                          <wps:spPr bwMode="auto">
                            <a:xfrm>
                              <a:off x="5220" y="5040"/>
                              <a:ext cx="680" cy="258"/>
                            </a:xfrm>
                            <a:prstGeom prst="rect">
                              <a:avLst/>
                            </a:prstGeom>
                            <a:solidFill>
                              <a:srgbClr val="FFFFFF"/>
                            </a:solidFill>
                            <a:ln w="12700">
                              <a:solidFill>
                                <a:srgbClr val="FFFFFF"/>
                              </a:solidFill>
                              <a:miter lim="800000"/>
                              <a:headEnd/>
                              <a:tailEnd/>
                            </a:ln>
                          </wps:spPr>
                          <wps:txbx>
                            <w:txbxContent>
                              <w:p w:rsidR="004E7FA4" w:rsidRDefault="004E7FA4" w:rsidP="00791C2D">
                                <w:pPr>
                                  <w:rPr>
                                    <w:rFonts w:ascii="Calibri" w:eastAsia="Calibri" w:hAnsi="Calibri"/>
                                  </w:rPr>
                                </w:pPr>
                                <w:r>
                                  <w:rPr>
                                    <w:rFonts w:ascii="Calibri" w:eastAsia="Calibri" w:hAnsi="Calibri"/>
                                    <w:sz w:val="20"/>
                                  </w:rPr>
                                  <w:t xml:space="preserve">100 </w:t>
                                </w:r>
                                <w:r w:rsidRPr="00C56083">
                                  <w:rPr>
                                    <w:rFonts w:ascii="Symbol" w:eastAsia="Calibri" w:hAnsi="Symbol"/>
                                    <w:sz w:val="20"/>
                                  </w:rPr>
                                  <w:t></w:t>
                                </w:r>
                              </w:p>
                            </w:txbxContent>
                          </wps:txbx>
                          <wps:bodyPr rot="0" vert="horz" wrap="square" lIns="0" tIns="0" rIns="0" bIns="0" anchor="t" anchorCtr="0" upright="1">
                            <a:noAutofit/>
                          </wps:bodyPr>
                        </wps:wsp>
                        <wps:wsp>
                          <wps:cNvPr id="4632" name="Line 1862"/>
                          <wps:cNvCnPr/>
                          <wps:spPr bwMode="auto">
                            <a:xfrm flipH="1">
                              <a:off x="6118" y="5476"/>
                              <a:ext cx="1" cy="9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33" name="Line 1863"/>
                          <wps:cNvCnPr/>
                          <wps:spPr bwMode="auto">
                            <a:xfrm flipH="1">
                              <a:off x="3459" y="5476"/>
                              <a:ext cx="564"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34" name="Line 1864"/>
                          <wps:cNvCnPr/>
                          <wps:spPr bwMode="auto">
                            <a:xfrm flipH="1">
                              <a:off x="5121" y="6462"/>
                              <a:ext cx="9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35" name="Line 1865"/>
                          <wps:cNvCnPr/>
                          <wps:spPr bwMode="auto">
                            <a:xfrm flipH="1">
                              <a:off x="3459" y="6462"/>
                              <a:ext cx="76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36" name="Rectangle 1866"/>
                          <wps:cNvSpPr>
                            <a:spLocks noChangeArrowheads="1"/>
                          </wps:cNvSpPr>
                          <wps:spPr bwMode="auto">
                            <a:xfrm>
                              <a:off x="5029" y="5354"/>
                              <a:ext cx="606" cy="21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637" name="Rectangle 1867"/>
                          <wps:cNvSpPr>
                            <a:spLocks noChangeArrowheads="1"/>
                          </wps:cNvSpPr>
                          <wps:spPr bwMode="auto">
                            <a:xfrm>
                              <a:off x="4194" y="5040"/>
                              <a:ext cx="567" cy="281"/>
                            </a:xfrm>
                            <a:prstGeom prst="rect">
                              <a:avLst/>
                            </a:prstGeom>
                            <a:solidFill>
                              <a:srgbClr val="FFFFFF"/>
                            </a:solidFill>
                            <a:ln w="12700">
                              <a:solidFill>
                                <a:srgbClr val="FFFFFF"/>
                              </a:solidFill>
                              <a:miter lim="800000"/>
                              <a:headEnd/>
                              <a:tailEnd/>
                            </a:ln>
                          </wps:spPr>
                          <wps:txbx>
                            <w:txbxContent>
                              <w:p w:rsidR="004E7FA4" w:rsidRDefault="004E7FA4" w:rsidP="00791C2D">
                                <w:pPr>
                                  <w:rPr>
                                    <w:rFonts w:ascii="Calibri" w:eastAsia="Calibri" w:hAnsi="Calibri"/>
                                  </w:rPr>
                                </w:pPr>
                                <w:r>
                                  <w:rPr>
                                    <w:rFonts w:ascii="Calibri" w:eastAsia="Calibri" w:hAnsi="Calibri"/>
                                    <w:sz w:val="20"/>
                                  </w:rPr>
                                  <w:t>0.80 H</w:t>
                                </w:r>
                              </w:p>
                            </w:txbxContent>
                          </wps:txbx>
                          <wps:bodyPr rot="0" vert="horz" wrap="square" lIns="0" tIns="0" rIns="0" bIns="0" anchor="t" anchorCtr="0" upright="1">
                            <a:noAutofit/>
                          </wps:bodyPr>
                        </wps:wsp>
                        <wpg:grpSp>
                          <wpg:cNvPr id="4638" name="Group 1868"/>
                          <wpg:cNvGrpSpPr>
                            <a:grpSpLocks/>
                          </wpg:cNvGrpSpPr>
                          <wpg:grpSpPr bwMode="auto">
                            <a:xfrm>
                              <a:off x="4043" y="5283"/>
                              <a:ext cx="512" cy="193"/>
                              <a:chOff x="7318" y="5670"/>
                              <a:chExt cx="512" cy="193"/>
                            </a:xfrm>
                          </wpg:grpSpPr>
                          <wpg:grpSp>
                            <wpg:cNvPr id="4639" name="Group 1869"/>
                            <wpg:cNvGrpSpPr>
                              <a:grpSpLocks/>
                            </wpg:cNvGrpSpPr>
                            <wpg:grpSpPr bwMode="auto">
                              <a:xfrm rot="5400000" flipH="1" flipV="1">
                                <a:off x="7515" y="5550"/>
                                <a:ext cx="116" cy="510"/>
                                <a:chOff x="7590" y="1785"/>
                                <a:chExt cx="210" cy="1650"/>
                              </a:xfrm>
                            </wpg:grpSpPr>
                            <wpg:grpSp>
                              <wpg:cNvPr id="4640" name="Group 1870"/>
                              <wpg:cNvGrpSpPr>
                                <a:grpSpLocks/>
                              </wpg:cNvGrpSpPr>
                              <wpg:grpSpPr bwMode="auto">
                                <a:xfrm>
                                  <a:off x="7590" y="1785"/>
                                  <a:ext cx="210" cy="825"/>
                                  <a:chOff x="7590" y="1785"/>
                                  <a:chExt cx="210" cy="825"/>
                                </a:xfrm>
                              </wpg:grpSpPr>
                              <wpg:grpSp>
                                <wpg:cNvPr id="4641" name="Group 1871"/>
                                <wpg:cNvGrpSpPr>
                                  <a:grpSpLocks/>
                                </wpg:cNvGrpSpPr>
                                <wpg:grpSpPr bwMode="auto">
                                  <a:xfrm>
                                    <a:off x="7590" y="1785"/>
                                    <a:ext cx="210" cy="405"/>
                                    <a:chOff x="7590" y="1785"/>
                                    <a:chExt cx="210" cy="405"/>
                                  </a:xfrm>
                                </wpg:grpSpPr>
                                <wps:wsp>
                                  <wps:cNvPr id="4642" name="Arc 1872"/>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3" name="Arc 1873"/>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44" name="Group 1874"/>
                                <wpg:cNvGrpSpPr>
                                  <a:grpSpLocks/>
                                </wpg:cNvGrpSpPr>
                                <wpg:grpSpPr bwMode="auto">
                                  <a:xfrm>
                                    <a:off x="7590" y="2205"/>
                                    <a:ext cx="210" cy="405"/>
                                    <a:chOff x="7590" y="1785"/>
                                    <a:chExt cx="210" cy="405"/>
                                  </a:xfrm>
                                </wpg:grpSpPr>
                                <wps:wsp>
                                  <wps:cNvPr id="4645" name="Arc 1875"/>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6" name="Arc 1876"/>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647" name="Group 1877"/>
                              <wpg:cNvGrpSpPr>
                                <a:grpSpLocks/>
                              </wpg:cNvGrpSpPr>
                              <wpg:grpSpPr bwMode="auto">
                                <a:xfrm>
                                  <a:off x="7590" y="2610"/>
                                  <a:ext cx="210" cy="825"/>
                                  <a:chOff x="7590" y="1785"/>
                                  <a:chExt cx="210" cy="825"/>
                                </a:xfrm>
                              </wpg:grpSpPr>
                              <wpg:grpSp>
                                <wpg:cNvPr id="4648" name="Group 1878"/>
                                <wpg:cNvGrpSpPr>
                                  <a:grpSpLocks/>
                                </wpg:cNvGrpSpPr>
                                <wpg:grpSpPr bwMode="auto">
                                  <a:xfrm>
                                    <a:off x="7590" y="1785"/>
                                    <a:ext cx="210" cy="405"/>
                                    <a:chOff x="7590" y="1785"/>
                                    <a:chExt cx="210" cy="405"/>
                                  </a:xfrm>
                                </wpg:grpSpPr>
                                <wps:wsp>
                                  <wps:cNvPr id="4649" name="Arc 1879"/>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0" name="Arc 1880"/>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51" name="Group 1881"/>
                                <wpg:cNvGrpSpPr>
                                  <a:grpSpLocks/>
                                </wpg:cNvGrpSpPr>
                                <wpg:grpSpPr bwMode="auto">
                                  <a:xfrm>
                                    <a:off x="7590" y="2205"/>
                                    <a:ext cx="210" cy="405"/>
                                    <a:chOff x="7590" y="1785"/>
                                    <a:chExt cx="210" cy="405"/>
                                  </a:xfrm>
                                </wpg:grpSpPr>
                                <wps:wsp>
                                  <wps:cNvPr id="4652" name="Arc 1882"/>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3" name="Arc 1883"/>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4654" name="Line 1884"/>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55" name="Text Box 1885"/>
                          <wps:cNvSpPr txBox="1">
                            <a:spLocks noChangeArrowheads="1"/>
                          </wps:cNvSpPr>
                          <wps:spPr bwMode="auto">
                            <a:xfrm>
                              <a:off x="4384" y="6660"/>
                              <a:ext cx="73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7FA4" w:rsidRDefault="004E7FA4" w:rsidP="00791C2D">
                                <w:pPr>
                                  <w:rPr>
                                    <w:rFonts w:ascii="Calibri" w:eastAsia="Calibri" w:hAnsi="Calibri"/>
                                    <w:sz w:val="20"/>
                                  </w:rPr>
                                </w:pPr>
                              </w:p>
                            </w:txbxContent>
                          </wps:txbx>
                          <wps:bodyPr rot="0" vert="horz" wrap="square" lIns="0" tIns="45720" rIns="0" bIns="45720" anchor="t" anchorCtr="0" upright="1">
                            <a:noAutofit/>
                          </wps:bodyPr>
                        </wps:wsp>
                        <wps:wsp>
                          <wps:cNvPr id="4656" name="Line 1886"/>
                          <wps:cNvCnPr/>
                          <wps:spPr bwMode="auto">
                            <a:xfrm>
                              <a:off x="3460" y="5478"/>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7" name="Line 1887"/>
                          <wps:cNvCnPr/>
                          <wps:spPr bwMode="auto">
                            <a:xfrm flipH="1" flipV="1">
                              <a:off x="3280" y="5928"/>
                              <a:ext cx="18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8" name="Text Box 1888"/>
                          <wps:cNvSpPr txBox="1">
                            <a:spLocks noChangeArrowheads="1"/>
                          </wps:cNvSpPr>
                          <wps:spPr bwMode="auto">
                            <a:xfrm>
                              <a:off x="4564" y="6377"/>
                              <a:ext cx="340" cy="28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4E7FA4" w:rsidRPr="00800250" w:rsidRDefault="004E7FA4" w:rsidP="00791C2D">
                                <w:pPr>
                                  <w:rPr>
                                    <w:sz w:val="36"/>
                                  </w:rPr>
                                </w:pPr>
                                <w:r w:rsidRPr="00800250">
                                  <w:rPr>
                                    <w:sz w:val="36"/>
                                  </w:rPr>
                                  <w:t>˜</w:t>
                                </w:r>
                              </w:p>
                            </w:txbxContent>
                          </wps:txbx>
                          <wps:bodyPr rot="0" vert="horz" wrap="square" lIns="0" tIns="0" rIns="0" bIns="0" anchor="ctr" anchorCtr="0" upright="1">
                            <a:noAutofit/>
                          </wps:bodyPr>
                        </wps:wsp>
                      </wpg:grpSp>
                    </wpg:wgp>
                  </a:graphicData>
                </a:graphic>
              </wp:inline>
            </w:drawing>
          </mc:Choice>
          <mc:Fallback>
            <w:pict>
              <v:group id="Group 4622" o:spid="_x0000_s1478" style="width:141.95pt;height:99pt;mso-position-horizontal-relative:char;mso-position-vertical-relative:line" coordorigin="3280,5040" coordsize="2839,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">
                <v:group id="Group 1853" o:spid="_x0000_s1479" style="position:absolute;left:3460;top:5476;width:2659;height:1245" coordorigin="3460,5476" coordsize="2659,1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juv8YAAADdAAAADwAAAGRycy9kb3ducmV2LnhtbESPS4vCQBCE78L+h6EX&#10;9qaT+GKJjiLiLnsQwQcs3ppMmwQzPSEzJvHfO4Lgsaiqr6j5sjOlaKh2hWUF8SACQZxaXXCm4HT8&#10;6X+DcB5ZY2mZFNzJwXLx0Ztjom3Le2oOPhMBwi5BBbn3VSKlS3My6Aa2Ig7exdYGfZB1JnWNbYCb&#10;Ug6jaCoNFhwWcqxonVN6PdyMgt8W29Uo3jTb62V9Px8nu/9tTEp9fXarGQhPnX+HX+0/rWA8HY7g&#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CO6/xgAAAN0A&#10;AAAPAAAAAAAAAAAAAAAAAKoCAABkcnMvZG93bnJldi54bWxQSwUGAAAAAAQABAD6AAAAnQMAAAAA&#10;">
                  <v:line id="Line 1854" o:spid="_x0000_s1480" style="position:absolute;flip:x;visibility:visible;mso-wrap-style:square" from="5633,5476" to="6119,5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wxX8UAAADdAAAADwAAAGRycy9kb3ducmV2LnhtbESPzYrCMBSF94LvEK4wG9FUkTJWowzC&#10;wCC4GB2o7i7Nta02N6WJtr69GRBcHs7Px1muO1OJOzWutKxgMo5AEGdWl5wr+Dt8jz5BOI+ssbJM&#10;Ch7kYL3q95aYaNvyL933PhdhhF2CCgrv60RKlxVk0I1tTRy8s20M+iCbXOoG2zBuKjmNolgaLDkQ&#10;CqxpU1B23d9MgFw2+Wl3oSydp/W2jSfD9ni8KfUx6L4WIDx1/h1+tX+0glk8ncH/m/AE5O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wxX8UAAADdAAAADwAAAAAAAAAA&#10;AAAAAAChAgAAZHJzL2Rvd25yZXYueG1sUEsFBgAAAAAEAAQA+QAAAJMDAAAAAA==&#10;" strokeweight="1pt"/>
                  <v:rect id="Rectangle 1855" o:spid="_x0000_s1481" style="position:absolute;left:4271;top:6300;width:195;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E48UA&#10;AADdAAAADwAAAGRycy9kb3ducmV2LnhtbESP0WoCMRRE34X+Q7gFX0SziopsjVJaRAXFVvsBl83d&#10;zdLNzbKJuv69EQQfh5k5w8yXra3EhRpfOlYwHCQgiDOnSy4U/J1W/RkIH5A1Vo5JwY08LBdvnTmm&#10;2l35ly7HUIgIYZ+iAhNCnUrpM0MW/cDVxNHLXWMxRNkUUjd4jXBbyVGSTKXFkuOCwZq+DGX/x7NV&#10;4PPd3vx8h/16tZ25Xm98aPUwV6r73n5+gAjUhlf42d5oBePpaAK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vITjxQAAAN0AAAAPAAAAAAAAAAAAAAAAAJgCAABkcnMv&#10;ZG93bnJldi54bWxQSwUGAAAAAAQABAD1AAAAigMAAAAA&#10;" strokecolor="white" strokeweight="1pt">
                    <v:textbox inset="0,0,0,0">
                      <w:txbxContent>
                        <w:p w:rsidR="004E7FA4" w:rsidRDefault="004E7FA4" w:rsidP="00791C2D">
                          <w:pPr>
                            <w:rPr>
                              <w:rFonts w:ascii="Calibri" w:eastAsia="Calibri" w:hAnsi="Calibri"/>
                            </w:rPr>
                          </w:pPr>
                        </w:p>
                      </w:txbxContent>
                    </v:textbox>
                  </v:rect>
                  <v:line id="Line 1856" o:spid="_x0000_s1482" style="position:absolute;visibility:visible;mso-wrap-style:square" from="4578,5476" to="5037,5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lyZsUAAADdAAAADwAAAGRycy9kb3ducmV2LnhtbESP0WoCMRRE3wv+Q7gF3zSryKJboxS1&#10;UOmDqP2A6+a6Wd3cLEmq2359UxD6OMzMGWa+7GwjbuRD7VjBaJiBIC6drrlS8Hl8G0xBhIissXFM&#10;Cr4pwHLRe5pjod2d93Q7xEokCIcCFZgY20LKUBqyGIauJU7e2XmLMUlfSe3xnuC2keMsy6XFmtOC&#10;wZZWhsrr4csq2PrTx3X0Uxl54q3fNLv1LNiLUv3n7vUFRKQu/ocf7XetYJKPc/h7k5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lyZsUAAADdAAAADwAAAAAAAAAA&#10;AAAAAAChAgAAZHJzL2Rvd25yZXYueG1sUEsFBgAAAAAEAAQA+QAAAJMDAAAAAA==&#10;" strokeweight="1pt"/>
                  <v:line id="Line 1857" o:spid="_x0000_s1483" style="position:absolute;visibility:visible;mso-wrap-style:square" from="3460,6193" to="3460,6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XX/cYAAADdAAAADwAAAGRycy9kb3ducmV2LnhtbESP3WoCMRSE7wt9h3AK3mlWEW23Rin+&#10;gNIL0fYBjpvTzdbNyZJEXX36RhB6OczMN8xk1tpanMmHyrGCfi8DQVw4XXGp4Ptr1X0FESKyxtox&#10;KbhSgNn0+WmCuXYX3tF5H0uRIBxyVGBibHIpQ2HIYui5hjh5P85bjEn6UmqPlwS3tRxk2UharDgt&#10;GGxobqg47k9WwcYfPo/9W2nkgTd+WW8Xb8H+KtV5aT/eQURq43/40V5rBcPRYAz3N+kJy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11/3GAAAA3QAAAA8AAAAAAAAA&#10;AAAAAAAAoQIAAGRycy9kb3ducmV2LnhtbFBLBQYAAAAABAAEAPkAAACUAwAAAAA=&#10;" strokeweight="1pt"/>
                  <v:oval id="Oval 1858" o:spid="_x0000_s1484" style="position:absolute;left:5083;top:644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dFp8MA&#10;AADdAAAADwAAAGRycy9kb3ducmV2LnhtbERPz2vCMBS+D/wfwhO8zdQyOleNRUShFxnTXXZ7a55t&#10;sXkpSVarf/1yGOz48f1eF6PpxEDOt5YVLOYJCOLK6pZrBZ/nw/MShA/IGjvLpOBOHorN5GmNubY3&#10;/qDhFGoRQ9jnqKAJoc+l9FVDBv3c9sSRu1hnMEToaqkd3mK46WSaJJk02HJsaLCnXUPV9fRjFNDr&#10;sdxn5vCWvY97vfgq3e4xfCs1m47bFYhAY/gX/7lLreAlS+Pc+CY+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qdFp8MAAADdAAAADwAAAAAAAAAAAAAAAACYAgAAZHJzL2Rv&#10;d25yZXYueG1sUEsFBgAAAAAEAAQA9QAAAIgDAAAAAA==&#10;" strokeweight="1pt"/>
                  <v:oval id="Oval 1859" o:spid="_x0000_s1485" style="position:absolute;left:4243;top:644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vgPMYA&#10;AADdAAAADwAAAGRycy9kb3ducmV2LnhtbESPQWvCQBSE70L/w/IK3nSjlLRGVymikItItZfeXrPP&#10;JDT7NuxuY/TXu4LgcZiZb5jFqjeN6Mj52rKCyTgBQVxYXXOp4Pu4HX2A8AFZY2OZFFzIw2r5Mlhg&#10;pu2Zv6g7hFJECPsMFVQhtJmUvqjIoB/bljh6J+sMhihdKbXDc4SbRk6TJJUGa44LFba0rqj4O/wb&#10;BfS+yzep2c7Sfb/Rk5/cra/dr1LD1/5zDiJQH57hRzvXCt7S6Qzu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vgPMYAAADdAAAADwAAAAAAAAAAAAAAAACYAgAAZHJz&#10;L2Rvd25yZXYueG1sUEsFBgAAAAAEAAQA9QAAAIsDAAAAAA==&#10;" strokeweight="1pt"/>
                </v:group>
                <v:group id="Group 1860" o:spid="_x0000_s1486" style="position:absolute;left:3280;top:5040;width:2839;height:1980" coordorigin="3280,5040" coordsize="2839,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PmFcMAAADdAAAADwAAAGRycy9kb3ducmV2LnhtbERPTYvCMBC9C/sfwgh7&#10;07SrlqUaRcRd9iCCuiDehmZsi82kNLGt/94cBI+P971Y9aYSLTWutKwgHkcgiDOrS84V/J9+Rt8g&#10;nEfWWFkmBQ9ysFp+DBaYatvxgdqjz0UIYZeigsL7OpXSZQUZdGNbEwfuahuDPsAml7rBLoSbSn5F&#10;USINlhwaCqxpU1B2O96Ngt8Ou/Uk3ra723XzuJxm+/MuJqU+h/16DsJT79/il/tPK5gmk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A+YVwwAAAN0AAAAP&#10;AAAAAAAAAAAAAAAAAKoCAABkcnMvZG93bnJldi54bWxQSwUGAAAAAAQABAD6AAAAmgMAAAAA&#10;">
                  <v:rect id="Rectangle 1861" o:spid="_x0000_s1487" style="position:absolute;left:5220;top:5040;width:680;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4UPcYA&#10;AADdAAAADwAAAGRycy9kb3ducmV2LnhtbESP0WrCQBRE34X+w3ILvkjdxIpI6iqiiBYUrfoBl+xN&#10;NjR7N2RXTf++Wyj4OMzMGWa26Gwt7tT6yrGCdJiAIM6drrhUcL1s3qYgfEDWWDsmBT/kYTF/6c0w&#10;0+7BX3Q/h1JECPsMFZgQmkxKnxuy6IeuIY5e4VqLIcq2lLrFR4TbWo6SZCItVhwXDDa0MpR/n29W&#10;gS/2B3Nah8N28zl1g8H42Om0UKr/2i0/QATqwjP8395pBePJewp/b+IT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14UPcYAAADdAAAADwAAAAAAAAAAAAAAAACYAgAAZHJz&#10;L2Rvd25yZXYueG1sUEsFBgAAAAAEAAQA9QAAAIsDAAAAAA==&#10;" strokecolor="white" strokeweight="1pt">
                    <v:textbox inset="0,0,0,0">
                      <w:txbxContent>
                        <w:p w:rsidR="004E7FA4" w:rsidRDefault="004E7FA4" w:rsidP="00791C2D">
                          <w:pPr>
                            <w:rPr>
                              <w:rFonts w:ascii="Calibri" w:eastAsia="Calibri" w:hAnsi="Calibri"/>
                            </w:rPr>
                          </w:pPr>
                          <w:r>
                            <w:rPr>
                              <w:rFonts w:ascii="Calibri" w:eastAsia="Calibri" w:hAnsi="Calibri"/>
                              <w:sz w:val="20"/>
                            </w:rPr>
                            <w:t xml:space="preserve">100 </w:t>
                          </w:r>
                          <w:r w:rsidRPr="00C56083">
                            <w:rPr>
                              <w:rFonts w:ascii="Symbol" w:eastAsia="Calibri" w:hAnsi="Symbol"/>
                              <w:sz w:val="20"/>
                            </w:rPr>
                            <w:t></w:t>
                          </w:r>
                        </w:p>
                      </w:txbxContent>
                    </v:textbox>
                  </v:rect>
                  <v:line id="Line 1862" o:spid="_x0000_s1488" style="position:absolute;flip:x;visibility:visible;mso-wrap-style:square" from="6118,5476" to="6119,6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CabccAAADdAAAADwAAAGRycy9kb3ducmV2LnhtbESPS2vCQBSF90L/w3ALbqROjCXU1ImU&#10;gFAKXWgL6u6Suc2jmTshM5r47ztCweXhPD7OejOaVlyod7VlBYt5BIK4sLrmUsH31/bpBYTzyBpb&#10;y6TgSg422cNkjam2A+/osvelCCPsUlRQed+lUrqiIoNubjvi4P3Y3qAPsi+l7nEI46aVcRQl0mDN&#10;gVBhR3lFxe/+bAKkycvTZ0PFYXXoPoZkMRuOx7NS08fx7RWEp9Hfw//td63gOVnGcHsTnoDM/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8JptxwAAAN0AAAAPAAAAAAAA&#10;AAAAAAAAAKECAABkcnMvZG93bnJldi54bWxQSwUGAAAAAAQABAD5AAAAlQMAAAAA&#10;" strokeweight="1pt"/>
                  <v:line id="Line 1863" o:spid="_x0000_s1489" style="position:absolute;flip:x;visibility:visible;mso-wrap-style:square" from="3459,5476" to="4023,5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w/9sUAAADdAAAADwAAAGRycy9kb3ducmV2LnhtbESPzYrCMBSF98K8Q7gDbkRTRylajTII&#10;AyK40BlQd5fm2tZpbkoTbX17IwguD+fn48yXrSnFjWpXWFYwHEQgiFOrC84U/P3+9CcgnEfWWFom&#10;BXdysFx8dOaYaNvwjm57n4kwwi5BBbn3VSKlS3My6Aa2Ig7e2dYGfZB1JnWNTRg3pfyKolgaLDgQ&#10;cqxolVP6v7+aALmsstP2Qulheqg2TTzsNcfjVanuZ/s9A+Gp9e/wq73WCsbxaATPN+EJ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w/9sUAAADdAAAADwAAAAAAAAAA&#10;AAAAAAChAgAAZHJzL2Rvd25yZXYueG1sUEsFBgAAAAAEAAQA+QAAAJMDAAAAAA==&#10;" strokeweight="1pt"/>
                  <v:line id="Line 1864" o:spid="_x0000_s1490" style="position:absolute;flip:x;visibility:visible;mso-wrap-style:square" from="5121,6462" to="6102,6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WngsYAAADdAAAADwAAAGRycy9kb3ducmV2LnhtbESPS4vCMBSF98L8h3AH3IimPihajTII&#10;gggudAbU3aW5tnWam9JE2/n3E0FweTiPj7NYtaYUD6pdYVnBcBCBIE6tLjhT8PO96U9BOI+ssbRM&#10;Cv7IwWr50Vlgom3DB3ocfSbCCLsEFeTeV4mULs3JoBvYijh4V1sb9EHWmdQ1NmHclHIURbE0WHAg&#10;5FjROqf093g3AXJbZ5f9jdLT7FTtmnjYa87nu1Ldz/ZrDsJT69/hV3urFUzi8QSeb8IT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Vp4LGAAAA3QAAAA8AAAAAAAAA&#10;AAAAAAAAoQIAAGRycy9kb3ducmV2LnhtbFBLBQYAAAAABAAEAPkAAACUAwAAAAA=&#10;" strokeweight="1pt"/>
                  <v:line id="Line 1865" o:spid="_x0000_s1491" style="position:absolute;flip:x;visibility:visible;mso-wrap-style:square" from="3459,6462" to="4227,6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kCGccAAADdAAAADwAAAGRycy9kb3ducmV2LnhtbESPS2vCQBSF9wX/w3CFbopOrBpsmlGK&#10;UCgFF9pC7O6Suc2jmTshM5r47zuC4PJwHh8n3QymEWfqXGVZwWwagSDOra64UPD99T5ZgXAeWWNj&#10;mRRcyMFmPXpIMdG25z2dD74QYYRdggpK79tESpeXZNBNbUscvF/bGfRBdoXUHfZh3DTyOYpiabDi&#10;QCixpW1J+d/hZAKk3hY/u5ry7CVrP/t49tQfjyelHsfD2ysIT4O/h2/tD61gEc+XcH0TnoBc/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GQIZxwAAAN0AAAAPAAAAAAAA&#10;AAAAAAAAAKECAABkcnMvZG93bnJldi54bWxQSwUGAAAAAAQABAD5AAAAlQMAAAAA&#10;" strokeweight="1pt"/>
                  <v:rect id="Rectangle 1866" o:spid="_x0000_s1492" style="position:absolute;left:5029;top:5354;width:60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jrEcgA&#10;AADdAAAADwAAAGRycy9kb3ducmV2LnhtbESPQUsDMRSE74L/ITzBi9isVdK6bVqsUBQqhVaxeHts&#10;XrNLNy9LkrbrvzeC4HGYmW+Y6bx3rThRiI1nDXeDAgRx5U3DVsPH+/J2DCImZIOtZ9LwTRHms8uL&#10;KZbGn3lDp22yIkM4lqihTqkrpYxVTQ7jwHfE2dv74DBlGaw0Ac8Z7lo5LAolHTacF2rs6Lmm6rA9&#10;Og2Lw+dmPbLjVejU49vLzddO9Xan9fVV/zQBkahP/+G/9qvR8KDuFfy+yU9Az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uOsRyAAAAN0AAAAPAAAAAAAAAAAAAAAAAJgCAABk&#10;cnMvZG93bnJldi54bWxQSwUGAAAAAAQABAD1AAAAjQMAAAAA&#10;" strokeweight="1pt"/>
                  <v:rect id="Rectangle 1867" o:spid="_x0000_s1493" style="position:absolute;left:4194;top:5040;width:567;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p0sYA&#10;AADdAAAADwAAAGRycy9kb3ducmV2LnhtbESP3WoCMRSE7wXfIRzBG6lZrVjZGkVapAoV//oAh83Z&#10;zeLmZNmkun17Iwi9HGbmG2a+bG0lrtT40rGC0TABQZw5XXKh4Oe8fpmB8AFZY+WYFPyRh+Wi25lj&#10;qt2Nj3Q9hUJECPsUFZgQ6lRKnxmy6IeuJo5e7hqLIcqmkLrBW4TbSo6TZCotlhwXDNb0YSi7nH6t&#10;Ap9/78zhM+y+1tuZGwwm+1aPcqX6vXb1DiJQG/7Dz/ZGK5hMX9/g8SY+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p0sYAAADdAAAADwAAAAAAAAAAAAAAAACYAgAAZHJz&#10;L2Rvd25yZXYueG1sUEsFBgAAAAAEAAQA9QAAAIsDAAAAAA==&#10;" strokecolor="white" strokeweight="1pt">
                    <v:textbox inset="0,0,0,0">
                      <w:txbxContent>
                        <w:p w:rsidR="004E7FA4" w:rsidRDefault="004E7FA4" w:rsidP="00791C2D">
                          <w:pPr>
                            <w:rPr>
                              <w:rFonts w:ascii="Calibri" w:eastAsia="Calibri" w:hAnsi="Calibri"/>
                            </w:rPr>
                          </w:pPr>
                          <w:r>
                            <w:rPr>
                              <w:rFonts w:ascii="Calibri" w:eastAsia="Calibri" w:hAnsi="Calibri"/>
                              <w:sz w:val="20"/>
                            </w:rPr>
                            <w:t>0.80 H</w:t>
                          </w:r>
                        </w:p>
                      </w:txbxContent>
                    </v:textbox>
                  </v:rect>
                  <v:group id="Group 1868" o:spid="_x0000_s1494" style="position:absolute;left:4043;top:5283;width:512;height:193"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XqE8MAAADdAAAADwAAAGRycy9kb3ducmV2LnhtbERPTYvCMBC9C/sfwgh7&#10;07SrlqUaRcRd9iCCuiDehmZsi82kNLGt/94cBI+P971Y9aYSLTWutKwgHkcgiDOrS84V/J9+Rt8g&#10;nEfWWFkmBQ9ysFp+DBaYatvxgdqjz0UIYZeigsL7OpXSZQUZdGNbEwfuahuDPsAml7rBLoSbSn5F&#10;USINlhwaCqxpU1B2O96Ngt8Ou/Uk3ra723XzuJxm+/MuJqU+h/16DsJT79/il/tPK5gmkzA3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ideoTwwAAAN0AAAAP&#10;AAAAAAAAAAAAAAAAAKoCAABkcnMvZG93bnJldi54bWxQSwUGAAAAAAQABAD6AAAAmgMAAAAA&#10;">
                    <v:group id="Group 1869" o:spid="_x0000_s1495"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aW4bFAAAA3QAA&#10;AA8AAAAAAAAAAAAAAAAAqgIAAGRycy9kb3ducmV2LnhtbFBLBQYAAAAABAAEAPoAAACcAwAAAAA=&#10;">
                      <v:group id="Group 1870" o:spid="_x0000_s1496"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WVaMMAAADdAAAADwAAAGRycy9kb3ducmV2LnhtbERPTYvCMBC9C/sfwgh7&#10;07S7WpZqFBF38SCCuiDehmZsi82kNLGt/94cBI+P9z1f9qYSLTWutKwgHkcgiDOrS84V/J9+Rz8g&#10;nEfWWFkmBQ9ysFx8DOaYatvxgdqjz0UIYZeigsL7OpXSZQUZdGNbEwfuahuDPsAml7rBLoSbSn5F&#10;USINlhwaCqxpXVB2O96Ngr8Ou9V3vGl3t+v6cTlN9+ddTEp9DvvVDISn3r/FL/dWK5gkk7A/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BZVowwAAAN0AAAAP&#10;AAAAAAAAAAAAAAAAAKoCAABkcnMvZG93bnJldi54bWxQSwUGAAAAAAQABAD6AAAAmgMAAAAA&#10;">
                        <v:group id="Group 1871" o:spid="_x0000_s1497"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kw88cAAADdAAAADwAAAGRycy9kb3ducmV2LnhtbESPT2vCQBTE7wW/w/IK&#10;3uommoqkriJSpQcpNBFKb4/sMwlm34bsNn++fbdQ6HGYmd8w2/1oGtFT52rLCuJFBIK4sLrmUsE1&#10;Pz1tQDiPrLGxTAomcrDfzR62mGo78Af1mS9FgLBLUUHlfZtK6YqKDLqFbYmDd7OdQR9kV0rd4RDg&#10;ppHLKFpLgzWHhQpbOlZU3LNvo+A84HBYxa/95X47Tl/58/vnJSal5o/j4QWEp9H/h//ab1pBsk5i&#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0kw88cAAADd&#10;AAAADwAAAAAAAAAAAAAAAACqAgAAZHJzL2Rvd25yZXYueG1sUEsFBgAAAAAEAAQA+gAAAJ4DAAAA&#10;AA==&#10;">
                          <v:shape id="Arc 1872" o:spid="_x0000_s1498"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cDwMcA&#10;AADdAAAADwAAAGRycy9kb3ducmV2LnhtbESP3WrCQBSE7wXfYTmF3ummYqVEVxGLEFq1+IN4ecwe&#10;k2j2bMhuNX17tyB4OczMN8xo0phSXKl2hWUFb90IBHFqdcGZgt123vkA4TyyxtIyKfgjB5NxuzXC&#10;WNsbr+m68ZkIEHYxKsi9r2IpXZqTQde1FXHwTrY26IOsM6lrvAW4KWUvigbSYMFhIceKZjmll82v&#10;UeB+FrsVn5L35Xey+pof9+fDgj+Ven1ppkMQnhr/DD/aiVbQH/R78P8mPAE5v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3A8DHAAAA3QAAAA8AAAAAAAAAAAAAAAAAmAIAAGRy&#10;cy9kb3ducmV2LnhtbFBLBQYAAAAABAAEAPUAAACMAwAAAAA=&#10;" path="m-1,nfc11929,,21600,9670,21600,21600em-1,nsc11929,,21600,9670,21600,21600l,21600,-1,xe" filled="f">
                            <v:path arrowok="t" o:extrusionok="f" o:connecttype="custom" o:connectlocs="0,0;210,210;0,210" o:connectangles="0,0,0"/>
                          </v:shape>
                          <v:shape id="Arc 1873" o:spid="_x0000_s1499"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X0EMMA&#10;AADdAAAADwAAAGRycy9kb3ducmV2LnhtbESP0WrCQBRE3wv+w3IF3+pGTUKJriKCtY9t4gdcsrdJ&#10;MHs37G5j/Hu3UOjjMDNnmN1hMr0YyfnOsoLVMgFBXFvdcaPgWp1f30D4gKyxt0wKHuThsJ+97LDQ&#10;9s5fNJahERHCvkAFbQhDIaWvWzLol3Ygjt63dQZDlK6R2uE9wk0v10mSS4Mdx4UWBzq1VN/KH6Og&#10;6vLP9zWf8ggaQ2bPF3fNNkot5tNxCyLQFP7Df+0PrSDN0w38volPQO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X0EMMAAADdAAAADwAAAAAAAAAAAAAAAACYAgAAZHJzL2Rv&#10;d25yZXYueG1sUEsFBgAAAAAEAAQA9QAAAIgDAAAAAA==&#10;" path="m-1,nfc11929,,21600,9670,21600,21600em-1,nsc11929,,21600,9670,21600,21600l,21600,-1,xe" filled="f">
                            <v:path arrowok="t" o:extrusionok="f" o:connecttype="custom" o:connectlocs="0,0;210,210;0,210" o:connectangles="0,0,0"/>
                          </v:shape>
                        </v:group>
                        <v:group id="Group 1874" o:spid="_x0000_s1500"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PpNrxgAAAN0A&#10;AAAPAAAAAAAAAAAAAAAAAKoCAABkcnMvZG93bnJldi54bWxQSwUGAAAAAAQABAD6AAAAnQMAAAAA&#10;">
                          <v:shape id="Arc 1875" o:spid="_x0000_s1501"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6btMcA&#10;AADdAAAADwAAAGRycy9kb3ducmV2LnhtbESP3WrCQBSE7wt9h+UUvKubioqkbkQUIahVaqX08pg9&#10;+anZsyG7avr2bqHQy2FmvmGms87U4kqtqywreOlHIIgzqysuFBw/Vs8TEM4ja6wtk4IfcjBLHh+m&#10;GGt743e6HnwhAoRdjApK75tYSpeVZND1bUMcvNy2Bn2QbSF1i7cAN7UcRNFYGqw4LJTY0KKk7Hy4&#10;GAVuvz3uOE9Hb5t0t16dPr+/trxUqvfUzV9BeOr8f/ivnWoFw/FwBL9vwhOQy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em7THAAAA3QAAAA8AAAAAAAAAAAAAAAAAmAIAAGRy&#10;cy9kb3ducmV2LnhtbFBLBQYAAAAABAAEAPUAAACMAwAAAAA=&#10;" path="m-1,nfc11929,,21600,9670,21600,21600em-1,nsc11929,,21600,9670,21600,21600l,21600,-1,xe" filled="f">
                            <v:path arrowok="t" o:extrusionok="f" o:connecttype="custom" o:connectlocs="0,0;210,210;0,210" o:connectangles="0,0,0"/>
                          </v:shape>
                          <v:shape id="Arc 1876" o:spid="_x0000_s1502"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JXiMEA&#10;AADdAAAADwAAAGRycy9kb3ducmV2LnhtbESP3YrCMBSE7xd8h3AE79bUvyDVKCLo7uWu+gCH5tgW&#10;m5OSxFrffrMgeDnMzDfMetvbRnTkQ+1Yw2ScgSAunKm51HA5Hz6XIEJENtg4Jg1PCrDdDD7WmBv3&#10;4F/qTrEUCcIhRw1VjG0uZSgqshjGriVO3tV5izFJX0rj8ZHgtpHTLFPSYs1pocKW9hUVt9PdajjX&#10;6uc45b1KoC4u3OHLXxYzrUfDfrcCEamP7/Cr/W00zNVcwf+b9AT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yV4jBAAAA3QAAAA8AAAAAAAAAAAAAAAAAmAIAAGRycy9kb3du&#10;cmV2LnhtbFBLBQYAAAAABAAEAPUAAACGAwAAAAA=&#10;" path="m-1,nfc11929,,21600,9670,21600,21600em-1,nsc11929,,21600,9670,21600,21600l,21600,-1,xe" filled="f">
                            <v:path arrowok="t" o:extrusionok="f" o:connecttype="custom" o:connectlocs="0,0;210,210;0,210" o:connectangles="0,0,0"/>
                          </v:shape>
                        </v:group>
                      </v:group>
                      <v:group id="Group 1877" o:spid="_x0000_s1503"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NHMcAAADdAAAADwAAAGRycy9kb3ducmV2LnhtbESPQWvCQBSE7wX/w/IK&#10;vdVN1EZJs4qILT2IoBaKt0f2mYRk34bsNon/vlso9DjMzDdMthlNI3rqXGVZQTyNQBDnVldcKPi8&#10;vD2vQDiPrLGxTAru5GCznjxkmGo78In6sy9EgLBLUUHpfZtK6fKSDLqpbYmDd7OdQR9kV0jd4RDg&#10;ppGzKEqkwYrDQokt7UrK6/O3UfA+4LCdx/v+UN929+vl5fh1iEmpp8dx+wrC0+j/w3/tD61gkSy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wNHMcAAADd&#10;AAAADwAAAAAAAAAAAAAAAACqAgAAZHJzL2Rvd25yZXYueG1sUEsFBgAAAAAEAAQA+gAAAJ4DAAAA&#10;AA==&#10;">
                        <v:group id="Group 1878" o:spid="_x0000_s1504"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OZbsMAAADdAAAADwAAAGRycy9kb3ducmV2LnhtbERPTYvCMBC9C/sfwgh7&#10;07S7WpZqFBF38SCCuiDehmZsi82kNLGt/94cBI+P9z1f9qYSLTWutKwgHkcgiDOrS84V/J9+Rz8g&#10;nEfWWFkmBQ9ysFx8DOaYatvxgdqjz0UIYZeigsL7OpXSZQUZdGNbEwfuahuDPsAml7rBLoSbSn5F&#10;USINlhwaCqxpXVB2O96Ngr8Ou9V3vGl3t+v6cTlN9+ddTEp9DvvVDISn3r/FL/dWK5gkkzA3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6c5luwwAAAN0AAAAP&#10;AAAAAAAAAAAAAAAAAKoCAABkcnMvZG93bnJldi54bWxQSwUGAAAAAAQABAD6AAAAmgMAAAAA&#10;">
                          <v:shape id="Arc 1879" o:spid="_x0000_s1505"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ORscgA&#10;AADdAAAADwAAAGRycy9kb3ducmV2LnhtbESP3WrCQBSE7wXfYTmF3jWbikqbuopYhGD9QSvFy2P2&#10;mESzZ0N2q+nbdwsFL4eZ+YYZTVpTiSs1rrSs4DmKQRBnVpecK9h/zp9eQDiPrLGyTAp+yMFk3O2M&#10;MNH2xlu67nwuAoRdggoK7+tESpcVZNBFtiYO3sk2Bn2QTS51g7cAN5XsxfFQGiw5LBRY06yg7LL7&#10;NgrcZrlf8ykdrD7S9WJ+/Doflvyu1ONDO30D4an19/B/O9UK+sP+K/y9CU9Aj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E5Gx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880" o:spid="_x0000_s1506"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78usMA&#10;AADdAAAADwAAAGRycy9kb3ducmV2LnhtbESPwWrDMAyG74W9g9Fgt9Zp14SSxSmj0K3Hre0DiFhL&#10;QmM52F6avf10GOwofv2f9FX72Q1qohB7zwbWqwwUceNtz62B6+W43IGKCdni4JkM/FCEff2wqLC0&#10;/s6fNJ1TqwTCsUQDXUpjqXVsOnIYV34kluzLB4dJxtBqG/AucDfoTZYV2mHPcqHDkQ4dNbfztzNw&#10;6YuPtw0fCgFNKffH93DNn415epxfX0AlmtP/8l/7ZA1si1z+FxsxAV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78usMAAADdAAAADwAAAAAAAAAAAAAAAACYAgAAZHJzL2Rv&#10;d25yZXYueG1sUEsFBgAAAAAEAAQA9QAAAIgDAAAAAA==&#10;" path="m-1,nfc11929,,21600,9670,21600,21600em-1,nsc11929,,21600,9670,21600,21600l,21600,-1,xe" filled="f">
                            <v:path arrowok="t" o:extrusionok="f" o:connecttype="custom" o:connectlocs="0,0;210,210;0,210" o:connectangles="0,0,0"/>
                          </v:shape>
                        </v:group>
                        <v:group id="Group 1881" o:spid="_x0000_s1507"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pCmLscAAADd&#10;AAAADwAAAAAAAAAAAAAAAACqAgAAZHJzL2Rvd25yZXYueG1sUEsFBgAAAAAEAAQA+gAAAJ4DAAAA&#10;AA==&#10;">
                          <v:shape id="Arc 1882" o:spid="_x0000_s1508"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6VHcgA&#10;AADdAAAADwAAAGRycy9kb3ducmV2LnhtbESPW2vCQBSE3wv9D8sp9K1uKiolupFSEUK9FC+UPp5m&#10;Ty5t9mzIrhr/vSsIPg4z8w0zmXamFkdqXWVZwWsvAkGcWV1xoWC/m7+8gXAeWWNtmRScycE0eXyY&#10;YKztiTd03PpCBAi7GBWU3jexlC4ryaDr2YY4eLltDfog20LqFk8BbmrZj6KRNFhxWCixoY+Ssv/t&#10;wShwX8v9mvN0uFqk68/57/ffz5JnSj0/de9jEJ46fw/f2qlWMBgN+3B9E56ATC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bpUd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883" o:spid="_x0000_s1509"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xizcEA&#10;AADdAAAADwAAAGRycy9kb3ducmV2LnhtbESP3YrCMBSE7xd8h3AE79bUnxapRhFB10v/HuDQHNti&#10;c1KSWOvbm4WFvRxm5htmtelNIzpyvrasYDJOQBAXVtdcKrhd998LED4ga2wsk4I3edisB18rzLV9&#10;8Zm6SyhFhLDPUUEVQptL6YuKDPqxbYmjd7fOYIjSlVI7fEW4aeQ0STJpsOa4UGFLu4qKx+VpFFzr&#10;7HSY8i6LoC6kdv/jbulMqdGw3y5BBOrDf/ivfdQK5lk6g9838QnI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cYs3BAAAA3QAAAA8AAAAAAAAAAAAAAAAAmAIAAGRycy9kb3du&#10;cmV2LnhtbFBLBQYAAAAABAAEAPUAAACGAwAAAAA=&#10;" path="m-1,nfc11929,,21600,9670,21600,21600em-1,nsc11929,,21600,9670,21600,21600l,21600,-1,xe" filled="f">
                            <v:path arrowok="t" o:extrusionok="f" o:connecttype="custom" o:connectlocs="0,0;210,210;0,210" o:connectangles="0,0,0"/>
                          </v:shape>
                        </v:group>
                      </v:group>
                    </v:group>
                    <v:line id="Line 1884" o:spid="_x0000_s1510"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PlTsgAAADdAAAADwAAAGRycy9kb3ducmV2LnhtbESPQWvCQBSE74X+h+UVvNVNWxskuoq0&#10;FLSHolbQ4zP7TNJm34bdNUn/vSsIPQ4z8w0znfemFi05X1lW8DRMQBDnVldcKNh9fzyOQfiArLG2&#10;TAr+yMN8dn83xUzbjjfUbkMhIoR9hgrKEJpMSp+XZNAPbUMcvZN1BkOUrpDaYRfhppbPSZJKgxXH&#10;hRIbeisp/92ejYKvl3XaLlafy36/So/5++Z4+OmcUoOHfjEBEagP/+Fbe6kVjNL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tPlTsgAAADdAAAADwAAAAAA&#10;AAAAAAAAAAChAgAAZHJzL2Rvd25yZXYueG1sUEsFBgAAAAAEAAQA+QAAAJYDAAAAAA==&#10;"/>
                  </v:group>
                  <v:shape id="Text Box 1885" o:spid="_x0000_s1511" type="#_x0000_t202" style="position:absolute;left:4384;top:6660;width:73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BSEsYA&#10;AADdAAAADwAAAGRycy9kb3ducmV2LnhtbESPzWsCMRTE70L/h/AK3jRb8WNZjVKKFks9+HXx9tg8&#10;N0s3L+sm1e1/b4SCx2FmfsPMFq2txJUaXzpW8NZPQBDnTpdcKDgeVr0UhA/IGivHpOCPPCzmL50Z&#10;ZtrdeEfXfShEhLDPUIEJoc6k9Lkhi77vauLonV1jMUTZFFI3eItwW8lBkoylxZLjgsGaPgzlP/tf&#10;q2B9Sg/f9PVp0u0SJ7Rlf5GnjVLd1/Z9CiJQG57h//ZaKxiORyN4vIlP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BSEsYAAADdAAAADwAAAAAAAAAAAAAAAACYAgAAZHJz&#10;L2Rvd25yZXYueG1sUEsFBgAAAAAEAAQA9QAAAIsDAAAAAA==&#10;" stroked="f">
                    <v:textbox inset="0,,0">
                      <w:txbxContent>
                        <w:p w:rsidR="004E7FA4" w:rsidRDefault="004E7FA4" w:rsidP="00791C2D">
                          <w:pPr>
                            <w:rPr>
                              <w:rFonts w:ascii="Calibri" w:eastAsia="Calibri" w:hAnsi="Calibri"/>
                              <w:sz w:val="20"/>
                            </w:rPr>
                          </w:pPr>
                        </w:p>
                      </w:txbxContent>
                    </v:textbox>
                  </v:shape>
                  <v:line id="Line 1886" o:spid="_x0000_s1512" style="position:absolute;visibility:visible;mso-wrap-style:square" from="3460,5478" to="3460,5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3eosgAAADdAAAADwAAAGRycy9kb3ducmV2LnhtbESPQUsDMRSE7wX/Q3iCtzar1iBr01Is&#10;hdaDtFXQ4+vmubu6eVmSdHf990Yo9DjMzDfMbDHYRnTkQ+1Yw+0kA0FcOFNzqeH9bT1+BBEissHG&#10;MWn4pQCL+dVohrlxPe+pO8RSJAiHHDVUMba5lKGoyGKYuJY4eV/OW4xJ+lIaj32C20beZZmSFmtO&#10;CxW29FxR8XM4WQ2v9zvVLbcvm+Fjq47Fan/8/O691jfXw/IJRKQhXsLn9sZomKoHBf9v0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U3eosgAAADdAAAADwAAAAAA&#10;AAAAAAAAAAChAgAAZHJzL2Rvd25yZXYueG1sUEsFBgAAAAAEAAQA+QAAAJYDAAAAAA==&#10;"/>
                  <v:line id="Line 1887" o:spid="_x0000_s1513" style="position:absolute;flip:x y;visibility:visible;mso-wrap-style:square" from="3280,5928" to="3460,6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mLoMYAAADdAAAADwAAAGRycy9kb3ducmV2LnhtbESPQWvCQBSE74L/YXmFXkqzMVUboquI&#10;oPRkqbZ4fWSfSWj2bchuk7S/3hUKHoeZ+YZZrgdTi45aV1lWMIliEMS51RUXCj5Pu+cUhPPIGmvL&#10;pOCXHKxX49ESM217/qDu6AsRIOwyVFB632RSurwkgy6yDXHwLrY16INsC6lb7APc1DKJ47k0WHFY&#10;KLGhbUn59/HHKEA+/L2k/YSmck9nlxzenzZfF6UeH4bNAoSnwd/D/+03rWA6n73C7U14AnJ1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pi6DGAAAA3QAAAA8AAAAAAAAA&#10;AAAAAAAAoQIAAGRycy9kb3ducmV2LnhtbFBLBQYAAAAABAAEAPkAAACUAwAAAAA=&#10;"/>
                  <v:shape id="Text Box 1888" o:spid="_x0000_s1514" type="#_x0000_t202" style="position:absolute;left:4564;top:6377;width:340;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U1+cMA&#10;AADdAAAADwAAAGRycy9kb3ducmV2LnhtbERPy2qDQBTdF/oPwy1kV8dIHq11EkqCEMiiRAvd3jq3&#10;KnXuiDNV8/eZRaDLw3ln+9l0YqTBtZYVLKMYBHFldcu1gs8yf34B4Tyyxs4yKbiSg/3u8SHDVNuJ&#10;LzQWvhYhhF2KChrv+1RKVzVk0EW2Jw7cjx0M+gCHWuoBpxBuOpnE8UYabDk0NNjToaHqt/gzCl7z&#10;r7j8SA4Tj8Ux5+P5e9knW6UWT/P7GwhPs/8X390nrWC1WYe54U14AnJ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U1+cMAAADdAAAADwAAAAAAAAAAAAAAAACYAgAAZHJzL2Rv&#10;d25yZXYueG1sUEsFBgAAAAAEAAQA9QAAAIgDAAAAAA==&#10;" stroked="f" strokeweight="1pt">
                    <v:textbox inset="0,0,0,0">
                      <w:txbxContent>
                        <w:p w:rsidR="004E7FA4" w:rsidRPr="00800250" w:rsidRDefault="004E7FA4" w:rsidP="00791C2D">
                          <w:pPr>
                            <w:rPr>
                              <w:sz w:val="36"/>
                            </w:rPr>
                          </w:pPr>
                          <w:r w:rsidRPr="00800250">
                            <w:rPr>
                              <w:sz w:val="36"/>
                            </w:rPr>
                            <w:t>˜</w:t>
                          </w:r>
                        </w:p>
                      </w:txbxContent>
                    </v:textbox>
                  </v:shape>
                </v:group>
                <w10:anchorlock/>
              </v:group>
            </w:pict>
          </mc:Fallback>
        </mc:AlternateContent>
      </w:r>
    </w:p>
    <w:p w:rsidR="00791C2D" w:rsidRPr="00791C2D" w:rsidRDefault="00791C2D" w:rsidP="00791C2D">
      <w:pPr>
        <w:pStyle w:val="NormalFontTimes"/>
        <w:spacing w:line="284" w:lineRule="atLeast"/>
        <w:ind w:left="260" w:hanging="260"/>
        <w:rPr>
          <w:rFonts w:ascii="Arial" w:hAnsi="Arial" w:cs="Arial"/>
          <w:sz w:val="22"/>
          <w:szCs w:val="22"/>
        </w:rPr>
      </w:pPr>
    </w:p>
    <w:p w:rsidR="00791C2D" w:rsidRPr="00791C2D" w:rsidRDefault="00791C2D" w:rsidP="00791C2D">
      <w:pPr>
        <w:autoSpaceDE w:val="0"/>
        <w:autoSpaceDN w:val="0"/>
        <w:adjustRightInd w:val="0"/>
        <w:ind w:left="567"/>
        <w:rPr>
          <w:rFonts w:eastAsia="Calibri" w:cs="Arial"/>
          <w:sz w:val="17"/>
          <w:szCs w:val="17"/>
        </w:rPr>
      </w:pPr>
      <w:r w:rsidRPr="00791C2D">
        <w:rPr>
          <w:rFonts w:cs="Arial"/>
          <w:szCs w:val="22"/>
        </w:rPr>
        <w:t>The inductance of the inductor is 0</w:t>
      </w:r>
      <w:r w:rsidRPr="00791C2D">
        <w:rPr>
          <w:rStyle w:val="TextChar"/>
          <w:rFonts w:cs="Arial"/>
          <w:spacing w:val="0"/>
        </w:rPr>
        <w:t>·</w:t>
      </w:r>
      <w:r w:rsidRPr="00791C2D">
        <w:rPr>
          <w:rFonts w:cs="Arial"/>
          <w:szCs w:val="22"/>
        </w:rPr>
        <w:t>8 H and the resistor has a resistance of 100</w:t>
      </w:r>
      <w:r w:rsidRPr="00791C2D">
        <w:rPr>
          <w:rFonts w:eastAsia="Calibri" w:cs="Arial"/>
          <w:sz w:val="23"/>
          <w:szCs w:val="23"/>
        </w:rPr>
        <w:t> </w:t>
      </w:r>
      <w:r w:rsidRPr="00791C2D">
        <w:rPr>
          <w:rFonts w:ascii="Symbol" w:eastAsia="Calibri" w:hAnsi="Symbol" w:cs="Arial"/>
          <w:szCs w:val="22"/>
        </w:rPr>
        <w:t></w:t>
      </w:r>
      <w:r w:rsidRPr="00791C2D">
        <w:rPr>
          <w:rFonts w:ascii="Symbol" w:eastAsia="Calibri" w:hAnsi="Symbol" w:cs="Arial"/>
          <w:szCs w:val="22"/>
        </w:rPr>
        <w:t></w:t>
      </w:r>
      <w:r w:rsidRPr="00791C2D">
        <w:rPr>
          <w:rFonts w:ascii="Symbol" w:eastAsia="Calibri" w:hAnsi="Symbol" w:cs="Arial"/>
          <w:szCs w:val="22"/>
        </w:rPr>
        <w:t></w:t>
      </w:r>
      <w:r w:rsidRPr="00791C2D">
        <w:rPr>
          <w:rFonts w:cs="Arial"/>
          <w:szCs w:val="22"/>
        </w:rPr>
        <w:t xml:space="preserve">The </w:t>
      </w:r>
      <w:proofErr w:type="spellStart"/>
      <w:r w:rsidRPr="00791C2D">
        <w:rPr>
          <w:rFonts w:cs="Arial"/>
          <w:szCs w:val="22"/>
        </w:rPr>
        <w:t>p.d</w:t>
      </w:r>
      <w:proofErr w:type="spellEnd"/>
      <w:r w:rsidRPr="00791C2D">
        <w:rPr>
          <w:rFonts w:cs="Arial"/>
          <w:szCs w:val="22"/>
        </w:rPr>
        <w:t xml:space="preserve">. across the resistor is 12 V </w:t>
      </w:r>
      <w:proofErr w:type="spellStart"/>
      <w:r w:rsidRPr="00791C2D">
        <w:rPr>
          <w:rFonts w:cs="Arial"/>
          <w:szCs w:val="22"/>
        </w:rPr>
        <w:t>r.m.s</w:t>
      </w:r>
      <w:proofErr w:type="spellEnd"/>
      <w:r w:rsidRPr="00791C2D">
        <w:rPr>
          <w:rFonts w:cs="Arial"/>
          <w:szCs w:val="22"/>
        </w:rPr>
        <w:t>.</w:t>
      </w:r>
    </w:p>
    <w:p w:rsidR="00791C2D" w:rsidRPr="00791C2D" w:rsidRDefault="00791C2D" w:rsidP="00791C2D">
      <w:pPr>
        <w:ind w:left="567"/>
        <w:rPr>
          <w:rFonts w:cs="Arial"/>
        </w:rPr>
      </w:pPr>
    </w:p>
    <w:p w:rsidR="00791C2D" w:rsidRPr="00791C2D" w:rsidRDefault="00791C2D" w:rsidP="00791C2D">
      <w:pPr>
        <w:ind w:left="567"/>
        <w:rPr>
          <w:rFonts w:cs="Arial"/>
        </w:rPr>
      </w:pPr>
      <w:r w:rsidRPr="00791C2D">
        <w:rPr>
          <w:rFonts w:cs="Arial"/>
        </w:rPr>
        <w:t>(a)</w:t>
      </w:r>
      <w:r w:rsidRPr="00791C2D">
        <w:rPr>
          <w:rFonts w:cs="Arial"/>
        </w:rPr>
        <w:tab/>
        <w:t>Calculate the current in the circuit.</w:t>
      </w:r>
    </w:p>
    <w:p w:rsidR="00791C2D" w:rsidRPr="00791C2D" w:rsidRDefault="00791C2D" w:rsidP="00791C2D">
      <w:pPr>
        <w:ind w:left="567"/>
        <w:rPr>
          <w:rFonts w:cs="Arial"/>
        </w:rPr>
      </w:pPr>
      <w:r w:rsidRPr="00791C2D">
        <w:rPr>
          <w:rFonts w:cs="Arial"/>
        </w:rPr>
        <w:t>(b)</w:t>
      </w:r>
      <w:r w:rsidRPr="00791C2D">
        <w:rPr>
          <w:rFonts w:cs="Arial"/>
        </w:rPr>
        <w:tab/>
        <w:t xml:space="preserve">Calculate the </w:t>
      </w:r>
      <w:proofErr w:type="spellStart"/>
      <w:r w:rsidRPr="00791C2D">
        <w:rPr>
          <w:rFonts w:cs="Arial"/>
        </w:rPr>
        <w:t>r.m.s</w:t>
      </w:r>
      <w:proofErr w:type="spellEnd"/>
      <w:r w:rsidRPr="00791C2D">
        <w:rPr>
          <w:rFonts w:cs="Arial"/>
        </w:rPr>
        <w:t xml:space="preserve"> voltage across the inductor.</w:t>
      </w:r>
    </w:p>
    <w:p w:rsidR="00791C2D" w:rsidRPr="00791C2D" w:rsidRDefault="00791C2D" w:rsidP="00791C2D">
      <w:pPr>
        <w:rPr>
          <w:rFonts w:cs="Arial"/>
        </w:rPr>
      </w:pPr>
    </w:p>
    <w:p w:rsidR="00791C2D" w:rsidRPr="00791C2D" w:rsidRDefault="00791C2D" w:rsidP="00791C2D">
      <w:pPr>
        <w:rPr>
          <w:rFonts w:cs="Arial"/>
        </w:rPr>
      </w:pPr>
      <w:r w:rsidRPr="00791C2D">
        <w:rPr>
          <w:rFonts w:cs="Arial"/>
        </w:rPr>
        <w:t>5.</w:t>
      </w:r>
      <w:r w:rsidRPr="00791C2D">
        <w:rPr>
          <w:rFonts w:cs="Arial"/>
        </w:rPr>
        <w:tab/>
        <w:t>A circuit is set up as shown below.</w:t>
      </w:r>
    </w:p>
    <w:p w:rsidR="00791C2D" w:rsidRPr="00791C2D" w:rsidRDefault="00791C2D" w:rsidP="00791C2D">
      <w:pPr>
        <w:rPr>
          <w:rFonts w:cs="Arial"/>
        </w:rPr>
      </w:pPr>
    </w:p>
    <w:p w:rsidR="00791C2D" w:rsidRPr="00791C2D" w:rsidRDefault="00791C2D" w:rsidP="00791C2D">
      <w:pPr>
        <w:ind w:left="1134"/>
        <w:rPr>
          <w:rFonts w:cs="Arial"/>
          <w:szCs w:val="22"/>
        </w:rPr>
      </w:pPr>
      <w:r w:rsidRPr="00791C2D">
        <w:rPr>
          <w:rFonts w:cs="Arial"/>
          <w:noProof/>
          <w:szCs w:val="22"/>
        </w:rPr>
        <mc:AlternateContent>
          <mc:Choice Requires="wpg">
            <w:drawing>
              <wp:inline distT="0" distB="0" distL="0" distR="0" wp14:anchorId="6E55B81B" wp14:editId="6984C3B7">
                <wp:extent cx="2418715" cy="1076960"/>
                <wp:effectExtent l="8255" t="10160" r="11430" b="8255"/>
                <wp:docPr id="4566" name="Group 45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8715" cy="1076960"/>
                          <a:chOff x="4086" y="2072"/>
                          <a:chExt cx="3809" cy="1696"/>
                        </a:xfrm>
                      </wpg:grpSpPr>
                      <wps:wsp>
                        <wps:cNvPr id="4567" name="Line 1797"/>
                        <wps:cNvCnPr/>
                        <wps:spPr bwMode="auto">
                          <a:xfrm>
                            <a:off x="4226" y="2097"/>
                            <a:ext cx="315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68" name="Line 1798"/>
                        <wps:cNvCnPr/>
                        <wps:spPr bwMode="auto">
                          <a:xfrm>
                            <a:off x="4226" y="3710"/>
                            <a:ext cx="31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69" name="Line 1799"/>
                        <wps:cNvCnPr/>
                        <wps:spPr bwMode="auto">
                          <a:xfrm>
                            <a:off x="7381" y="2097"/>
                            <a:ext cx="1"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70" name="Line 1800"/>
                        <wps:cNvCnPr/>
                        <wps:spPr bwMode="auto">
                          <a:xfrm>
                            <a:off x="7381" y="3444"/>
                            <a:ext cx="1" cy="2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71" name="Rectangle 1801"/>
                        <wps:cNvSpPr>
                          <a:spLocks noChangeArrowheads="1"/>
                        </wps:cNvSpPr>
                        <wps:spPr bwMode="auto">
                          <a:xfrm>
                            <a:off x="7288" y="2393"/>
                            <a:ext cx="216" cy="37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572" name="Rectangle 1802"/>
                        <wps:cNvSpPr>
                          <a:spLocks noChangeArrowheads="1"/>
                        </wps:cNvSpPr>
                        <wps:spPr bwMode="auto">
                          <a:xfrm>
                            <a:off x="7642" y="3080"/>
                            <a:ext cx="253" cy="309"/>
                          </a:xfrm>
                          <a:prstGeom prst="rect">
                            <a:avLst/>
                          </a:prstGeom>
                          <a:solidFill>
                            <a:srgbClr val="FFFFFF"/>
                          </a:solidFill>
                          <a:ln w="12700">
                            <a:solidFill>
                              <a:srgbClr val="FFFFFF"/>
                            </a:solidFill>
                            <a:miter lim="800000"/>
                            <a:headEnd/>
                            <a:tailEnd/>
                          </a:ln>
                        </wps:spPr>
                        <wps:txbx>
                          <w:txbxContent>
                            <w:p w:rsidR="004E7FA4" w:rsidRDefault="004E7FA4" w:rsidP="00791C2D">
                              <w:r>
                                <w:rPr>
                                  <w:sz w:val="20"/>
                                </w:rPr>
                                <w:t>Z</w:t>
                              </w:r>
                            </w:p>
                          </w:txbxContent>
                        </wps:txbx>
                        <wps:bodyPr rot="0" vert="horz" wrap="square" lIns="0" tIns="0" rIns="0" bIns="0" anchor="t" anchorCtr="0" upright="1">
                          <a:noAutofit/>
                        </wps:bodyPr>
                      </wps:wsp>
                      <wps:wsp>
                        <wps:cNvPr id="4573" name="Line 1803"/>
                        <wps:cNvCnPr/>
                        <wps:spPr bwMode="auto">
                          <a:xfrm flipH="1">
                            <a:off x="7381" y="2757"/>
                            <a:ext cx="1" cy="2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574" name="Group 1804"/>
                        <wpg:cNvGrpSpPr>
                          <a:grpSpLocks/>
                        </wpg:cNvGrpSpPr>
                        <wpg:grpSpPr bwMode="auto">
                          <a:xfrm>
                            <a:off x="7166" y="3052"/>
                            <a:ext cx="421" cy="421"/>
                            <a:chOff x="0" y="0"/>
                            <a:chExt cx="20000" cy="20000"/>
                          </a:xfrm>
                        </wpg:grpSpPr>
                        <wps:wsp>
                          <wps:cNvPr id="4575" name="Oval 1805"/>
                          <wps:cNvSpPr>
                            <a:spLocks noChangeArrowheads="1"/>
                          </wps:cNvSpPr>
                          <wps:spPr bwMode="auto">
                            <a:xfrm>
                              <a:off x="0" y="0"/>
                              <a:ext cx="20000" cy="200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576" name="Line 1806"/>
                          <wps:cNvCnPr/>
                          <wps:spPr bwMode="auto">
                            <a:xfrm>
                              <a:off x="1330" y="3990"/>
                              <a:ext cx="17340" cy="133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77" name="Line 1807"/>
                          <wps:cNvCnPr/>
                          <wps:spPr bwMode="auto">
                            <a:xfrm flipH="1">
                              <a:off x="2659" y="1330"/>
                              <a:ext cx="13352" cy="17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578" name="Oval 1808"/>
                        <wps:cNvSpPr>
                          <a:spLocks noChangeArrowheads="1"/>
                        </wps:cNvSpPr>
                        <wps:spPr bwMode="auto">
                          <a:xfrm>
                            <a:off x="6153" y="2072"/>
                            <a:ext cx="52"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4579" name="Line 1809"/>
                        <wps:cNvCnPr/>
                        <wps:spPr bwMode="auto">
                          <a:xfrm flipH="1">
                            <a:off x="6186" y="2815"/>
                            <a:ext cx="8" cy="93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80" name="Line 1810"/>
                        <wps:cNvCnPr/>
                        <wps:spPr bwMode="auto">
                          <a:xfrm flipH="1">
                            <a:off x="6179" y="2100"/>
                            <a:ext cx="1" cy="2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81" name="Oval 1811"/>
                        <wps:cNvSpPr>
                          <a:spLocks noChangeArrowheads="1"/>
                        </wps:cNvSpPr>
                        <wps:spPr bwMode="auto">
                          <a:xfrm>
                            <a:off x="6158" y="3711"/>
                            <a:ext cx="52"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4582" name="Group 1812"/>
                        <wpg:cNvGrpSpPr>
                          <a:grpSpLocks/>
                        </wpg:cNvGrpSpPr>
                        <wpg:grpSpPr bwMode="auto">
                          <a:xfrm>
                            <a:off x="6018" y="3067"/>
                            <a:ext cx="421" cy="421"/>
                            <a:chOff x="0" y="0"/>
                            <a:chExt cx="20000" cy="20000"/>
                          </a:xfrm>
                        </wpg:grpSpPr>
                        <wps:wsp>
                          <wps:cNvPr id="4583" name="Oval 1813"/>
                          <wps:cNvSpPr>
                            <a:spLocks noChangeArrowheads="1"/>
                          </wps:cNvSpPr>
                          <wps:spPr bwMode="auto">
                            <a:xfrm>
                              <a:off x="0" y="0"/>
                              <a:ext cx="20000" cy="200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584" name="Line 1814"/>
                          <wps:cNvCnPr/>
                          <wps:spPr bwMode="auto">
                            <a:xfrm>
                              <a:off x="1330" y="3990"/>
                              <a:ext cx="17340" cy="133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85" name="Line 1815"/>
                          <wps:cNvCnPr/>
                          <wps:spPr bwMode="auto">
                            <a:xfrm flipH="1">
                              <a:off x="2661" y="1330"/>
                              <a:ext cx="13348" cy="17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586" name="Rectangle 1816"/>
                        <wps:cNvSpPr>
                          <a:spLocks noChangeArrowheads="1"/>
                        </wps:cNvSpPr>
                        <wps:spPr bwMode="auto">
                          <a:xfrm>
                            <a:off x="6494" y="3067"/>
                            <a:ext cx="253" cy="337"/>
                          </a:xfrm>
                          <a:prstGeom prst="rect">
                            <a:avLst/>
                          </a:prstGeom>
                          <a:solidFill>
                            <a:srgbClr val="FFFFFF"/>
                          </a:solidFill>
                          <a:ln w="12700">
                            <a:solidFill>
                              <a:srgbClr val="FFFFFF"/>
                            </a:solidFill>
                            <a:miter lim="800000"/>
                            <a:headEnd/>
                            <a:tailEnd/>
                          </a:ln>
                        </wps:spPr>
                        <wps:txbx>
                          <w:txbxContent>
                            <w:p w:rsidR="004E7FA4" w:rsidRDefault="004E7FA4" w:rsidP="00791C2D">
                              <w:r>
                                <w:rPr>
                                  <w:sz w:val="20"/>
                                </w:rPr>
                                <w:t>Y</w:t>
                              </w:r>
                            </w:p>
                          </w:txbxContent>
                        </wps:txbx>
                        <wps:bodyPr rot="0" vert="horz" wrap="square" lIns="0" tIns="0" rIns="0" bIns="0" anchor="t" anchorCtr="0" upright="1">
                          <a:noAutofit/>
                        </wps:bodyPr>
                      </wps:wsp>
                      <wpg:grpSp>
                        <wpg:cNvPr id="4587" name="Group 1817"/>
                        <wpg:cNvGrpSpPr>
                          <a:grpSpLocks/>
                        </wpg:cNvGrpSpPr>
                        <wpg:grpSpPr bwMode="auto">
                          <a:xfrm>
                            <a:off x="4086" y="2100"/>
                            <a:ext cx="253" cy="1613"/>
                            <a:chOff x="39" y="0"/>
                            <a:chExt cx="19920" cy="20000"/>
                          </a:xfrm>
                        </wpg:grpSpPr>
                        <wps:wsp>
                          <wps:cNvPr id="4588" name="Line 1818"/>
                          <wps:cNvCnPr/>
                          <wps:spPr bwMode="auto">
                            <a:xfrm>
                              <a:off x="9729" y="0"/>
                              <a:ext cx="75" cy="74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89" name="Line 1819"/>
                          <wps:cNvCnPr/>
                          <wps:spPr bwMode="auto">
                            <a:xfrm>
                              <a:off x="9729" y="14184"/>
                              <a:ext cx="75" cy="58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90" name="Oval 1820"/>
                          <wps:cNvSpPr>
                            <a:spLocks noChangeArrowheads="1"/>
                          </wps:cNvSpPr>
                          <wps:spPr bwMode="auto">
                            <a:xfrm>
                              <a:off x="7914" y="13540"/>
                              <a:ext cx="3630" cy="6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591" name="Oval 1821"/>
                          <wps:cNvSpPr>
                            <a:spLocks noChangeArrowheads="1"/>
                          </wps:cNvSpPr>
                          <wps:spPr bwMode="auto">
                            <a:xfrm>
                              <a:off x="7914" y="7427"/>
                              <a:ext cx="3630" cy="65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592" name="Rectangle 1822"/>
                          <wps:cNvSpPr>
                            <a:spLocks noChangeArrowheads="1"/>
                          </wps:cNvSpPr>
                          <wps:spPr bwMode="auto">
                            <a:xfrm>
                              <a:off x="39" y="8369"/>
                              <a:ext cx="19920" cy="4873"/>
                            </a:xfrm>
                            <a:prstGeom prst="rect">
                              <a:avLst/>
                            </a:prstGeom>
                            <a:solidFill>
                              <a:srgbClr val="FFFFFF"/>
                            </a:solidFill>
                            <a:ln w="12700">
                              <a:solidFill>
                                <a:srgbClr val="FFFFFF"/>
                              </a:solidFill>
                              <a:miter lim="800000"/>
                              <a:headEnd/>
                              <a:tailEnd/>
                            </a:ln>
                          </wps:spPr>
                          <wps:txbx>
                            <w:txbxContent>
                              <w:p w:rsidR="004E7FA4" w:rsidRDefault="004E7FA4" w:rsidP="00791C2D">
                                <w:r>
                                  <w:rPr>
                                    <w:sz w:val="28"/>
                                  </w:rPr>
                                  <w:sym w:font="Symbol" w:char="F07E"/>
                                </w:r>
                              </w:p>
                            </w:txbxContent>
                          </wps:txbx>
                          <wps:bodyPr rot="0" vert="horz" wrap="square" lIns="0" tIns="0" rIns="0" bIns="0" anchor="t" anchorCtr="0" upright="1">
                            <a:noAutofit/>
                          </wps:bodyPr>
                        </wps:wsp>
                      </wpg:grpSp>
                      <wps:wsp>
                        <wps:cNvPr id="4593" name="Oval 1823"/>
                        <wps:cNvSpPr>
                          <a:spLocks noChangeArrowheads="1"/>
                        </wps:cNvSpPr>
                        <wps:spPr bwMode="auto">
                          <a:xfrm>
                            <a:off x="4865" y="2072"/>
                            <a:ext cx="52"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4594" name="Line 1824"/>
                        <wps:cNvCnPr/>
                        <wps:spPr bwMode="auto">
                          <a:xfrm flipH="1">
                            <a:off x="4898" y="2632"/>
                            <a:ext cx="9" cy="11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95" name="Line 1825"/>
                        <wps:cNvCnPr/>
                        <wps:spPr bwMode="auto">
                          <a:xfrm flipH="1">
                            <a:off x="4891" y="2100"/>
                            <a:ext cx="1" cy="3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96" name="Oval 1826"/>
                        <wps:cNvSpPr>
                          <a:spLocks noChangeArrowheads="1"/>
                        </wps:cNvSpPr>
                        <wps:spPr bwMode="auto">
                          <a:xfrm>
                            <a:off x="4870" y="3711"/>
                            <a:ext cx="52"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4597" name="Group 1827"/>
                        <wpg:cNvGrpSpPr>
                          <a:grpSpLocks/>
                        </wpg:cNvGrpSpPr>
                        <wpg:grpSpPr bwMode="auto">
                          <a:xfrm>
                            <a:off x="4730" y="3067"/>
                            <a:ext cx="421" cy="421"/>
                            <a:chOff x="0" y="0"/>
                            <a:chExt cx="20000" cy="20000"/>
                          </a:xfrm>
                        </wpg:grpSpPr>
                        <wps:wsp>
                          <wps:cNvPr id="4598" name="Oval 1828"/>
                          <wps:cNvSpPr>
                            <a:spLocks noChangeArrowheads="1"/>
                          </wps:cNvSpPr>
                          <wps:spPr bwMode="auto">
                            <a:xfrm>
                              <a:off x="0" y="0"/>
                              <a:ext cx="20000" cy="2000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599" name="Line 1829"/>
                          <wps:cNvCnPr/>
                          <wps:spPr bwMode="auto">
                            <a:xfrm>
                              <a:off x="1330" y="3990"/>
                              <a:ext cx="17340" cy="133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00" name="Line 1830"/>
                          <wps:cNvCnPr/>
                          <wps:spPr bwMode="auto">
                            <a:xfrm flipH="1">
                              <a:off x="2659" y="1330"/>
                              <a:ext cx="13352" cy="17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601" name="Rectangle 1831"/>
                        <wps:cNvSpPr>
                          <a:spLocks noChangeArrowheads="1"/>
                        </wps:cNvSpPr>
                        <wps:spPr bwMode="auto">
                          <a:xfrm>
                            <a:off x="5206" y="3067"/>
                            <a:ext cx="253" cy="337"/>
                          </a:xfrm>
                          <a:prstGeom prst="rect">
                            <a:avLst/>
                          </a:prstGeom>
                          <a:solidFill>
                            <a:srgbClr val="FFFFFF"/>
                          </a:solidFill>
                          <a:ln w="12700">
                            <a:solidFill>
                              <a:srgbClr val="FFFFFF"/>
                            </a:solidFill>
                            <a:miter lim="800000"/>
                            <a:headEnd/>
                            <a:tailEnd/>
                          </a:ln>
                        </wps:spPr>
                        <wps:txbx>
                          <w:txbxContent>
                            <w:p w:rsidR="004E7FA4" w:rsidRDefault="004E7FA4" w:rsidP="00791C2D">
                              <w:r>
                                <w:rPr>
                                  <w:sz w:val="20"/>
                                </w:rPr>
                                <w:t>X</w:t>
                              </w:r>
                            </w:p>
                          </w:txbxContent>
                        </wps:txbx>
                        <wps:bodyPr rot="0" vert="horz" wrap="square" lIns="0" tIns="0" rIns="0" bIns="0" anchor="t" anchorCtr="0" upright="1">
                          <a:noAutofit/>
                        </wps:bodyPr>
                      </wps:wsp>
                      <wpg:grpSp>
                        <wpg:cNvPr id="4602" name="Group 1832"/>
                        <wpg:cNvGrpSpPr>
                          <a:grpSpLocks/>
                        </wpg:cNvGrpSpPr>
                        <wpg:grpSpPr bwMode="auto">
                          <a:xfrm>
                            <a:off x="4758" y="2492"/>
                            <a:ext cx="281" cy="113"/>
                            <a:chOff x="0" y="0"/>
                            <a:chExt cx="20000" cy="20001"/>
                          </a:xfrm>
                        </wpg:grpSpPr>
                        <wps:wsp>
                          <wps:cNvPr id="4603" name="Line 1833"/>
                          <wps:cNvCnPr/>
                          <wps:spPr bwMode="auto">
                            <a:xfrm>
                              <a:off x="0" y="0"/>
                              <a:ext cx="20000" cy="1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604" name="Line 1834"/>
                          <wps:cNvCnPr/>
                          <wps:spPr bwMode="auto">
                            <a:xfrm>
                              <a:off x="0" y="19824"/>
                              <a:ext cx="20000" cy="1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4605" name="Group 1835"/>
                        <wpg:cNvGrpSpPr>
                          <a:grpSpLocks/>
                        </wpg:cNvGrpSpPr>
                        <wpg:grpSpPr bwMode="auto">
                          <a:xfrm rot="5400000">
                            <a:off x="6043" y="2475"/>
                            <a:ext cx="512" cy="193"/>
                            <a:chOff x="7318" y="5670"/>
                            <a:chExt cx="512" cy="193"/>
                          </a:xfrm>
                        </wpg:grpSpPr>
                        <wpg:grpSp>
                          <wpg:cNvPr id="4606" name="Group 1836"/>
                          <wpg:cNvGrpSpPr>
                            <a:grpSpLocks/>
                          </wpg:cNvGrpSpPr>
                          <wpg:grpSpPr bwMode="auto">
                            <a:xfrm rot="5400000" flipH="1" flipV="1">
                              <a:off x="7515" y="5550"/>
                              <a:ext cx="116" cy="510"/>
                              <a:chOff x="7590" y="1785"/>
                              <a:chExt cx="210" cy="1650"/>
                            </a:xfrm>
                          </wpg:grpSpPr>
                          <wpg:grpSp>
                            <wpg:cNvPr id="4607" name="Group 1837"/>
                            <wpg:cNvGrpSpPr>
                              <a:grpSpLocks/>
                            </wpg:cNvGrpSpPr>
                            <wpg:grpSpPr bwMode="auto">
                              <a:xfrm>
                                <a:off x="7590" y="1785"/>
                                <a:ext cx="210" cy="825"/>
                                <a:chOff x="7590" y="1785"/>
                                <a:chExt cx="210" cy="825"/>
                              </a:xfrm>
                            </wpg:grpSpPr>
                            <wpg:grpSp>
                              <wpg:cNvPr id="4608" name="Group 1838"/>
                              <wpg:cNvGrpSpPr>
                                <a:grpSpLocks/>
                              </wpg:cNvGrpSpPr>
                              <wpg:grpSpPr bwMode="auto">
                                <a:xfrm>
                                  <a:off x="7590" y="1785"/>
                                  <a:ext cx="210" cy="405"/>
                                  <a:chOff x="7590" y="1785"/>
                                  <a:chExt cx="210" cy="405"/>
                                </a:xfrm>
                              </wpg:grpSpPr>
                              <wps:wsp>
                                <wps:cNvPr id="4609" name="Arc 1839"/>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0" name="Arc 1840"/>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11" name="Group 1841"/>
                              <wpg:cNvGrpSpPr>
                                <a:grpSpLocks/>
                              </wpg:cNvGrpSpPr>
                              <wpg:grpSpPr bwMode="auto">
                                <a:xfrm>
                                  <a:off x="7590" y="2205"/>
                                  <a:ext cx="210" cy="405"/>
                                  <a:chOff x="7590" y="1785"/>
                                  <a:chExt cx="210" cy="405"/>
                                </a:xfrm>
                              </wpg:grpSpPr>
                              <wps:wsp>
                                <wps:cNvPr id="4612" name="Arc 1842"/>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3" name="Arc 1843"/>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614" name="Group 1844"/>
                            <wpg:cNvGrpSpPr>
                              <a:grpSpLocks/>
                            </wpg:cNvGrpSpPr>
                            <wpg:grpSpPr bwMode="auto">
                              <a:xfrm>
                                <a:off x="7590" y="2610"/>
                                <a:ext cx="210" cy="825"/>
                                <a:chOff x="7590" y="1785"/>
                                <a:chExt cx="210" cy="825"/>
                              </a:xfrm>
                            </wpg:grpSpPr>
                            <wpg:grpSp>
                              <wpg:cNvPr id="4615" name="Group 1845"/>
                              <wpg:cNvGrpSpPr>
                                <a:grpSpLocks/>
                              </wpg:cNvGrpSpPr>
                              <wpg:grpSpPr bwMode="auto">
                                <a:xfrm>
                                  <a:off x="7590" y="1785"/>
                                  <a:ext cx="210" cy="405"/>
                                  <a:chOff x="7590" y="1785"/>
                                  <a:chExt cx="210" cy="405"/>
                                </a:xfrm>
                              </wpg:grpSpPr>
                              <wps:wsp>
                                <wps:cNvPr id="4616" name="Arc 184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7" name="Arc 184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18" name="Group 1848"/>
                              <wpg:cNvGrpSpPr>
                                <a:grpSpLocks/>
                              </wpg:cNvGrpSpPr>
                              <wpg:grpSpPr bwMode="auto">
                                <a:xfrm>
                                  <a:off x="7590" y="2205"/>
                                  <a:ext cx="210" cy="405"/>
                                  <a:chOff x="7590" y="1785"/>
                                  <a:chExt cx="210" cy="405"/>
                                </a:xfrm>
                              </wpg:grpSpPr>
                              <wps:wsp>
                                <wps:cNvPr id="4619" name="Arc 1849"/>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0" name="Arc 1850"/>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4621" name="Line 1851"/>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566" o:spid="_x0000_s1515" style="width:190.45pt;height:84.8pt;mso-position-horizontal-relative:char;mso-position-vertical-relative:line" coordorigin="4086,2072" coordsize="3809,1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">
                <v:line id="Line 1797" o:spid="_x0000_s1516" style="position:absolute;visibility:visible;mso-wrap-style:square" from="4226,2097" to="7382,2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PQcYAAADdAAAADwAAAGRycy9kb3ducmV2LnhtbESP0WoCMRRE3wX/IdxC3zRrqdquRpFW&#10;oeKDaPsB1811s3VzsySprv36piD4OMzMGWY6b20tzuRD5VjBoJ+BIC6crrhU8PW56r2ACBFZY+2Y&#10;FFwpwHzW7Uwx1+7COzrvYykShEOOCkyMTS5lKAxZDH3XECfv6LzFmKQvpfZ4SXBby6csG0mLFacF&#10;gw29GSpO+x+rYO0Pm9PgtzTywGu/rLfvr8F+K/X40C4mICK18R6+tT+0gufhaAz/b9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6D0HGAAAA3QAAAA8AAAAAAAAA&#10;AAAAAAAAoQIAAGRycy9kb3ducmV2LnhtbFBLBQYAAAAABAAEAPkAAACUAwAAAAA=&#10;" strokeweight="1pt"/>
                <v:line id="Line 1798" o:spid="_x0000_s1517" style="position:absolute;visibility:visible;mso-wrap-style:square" from="4226,3710" to="7383,3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WbM8IAAADdAAAADwAAAGRycy9kb3ducmV2LnhtbERPzWoCMRC+F3yHMAVvmrVYsatRpCpU&#10;PIjaBxg342brZrIkUbd9enMQevz4/qfz1tbiRj5UjhUM+hkI4sLpiksF38d1bwwiRGSNtWNS8EsB&#10;5rPOyxRz7e68p9shliKFcMhRgYmxyaUMhSGLoe8a4sSdnbcYE/Sl1B7vKdzW8i3LRtJixanBYEOf&#10;horL4WoVbPxpexn8lUaeeONX9W75EeyPUt3XdjEBEamN/+Kn+0srGL6P0tz0Jj0BO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qWbM8IAAADdAAAADwAAAAAAAAAAAAAA&#10;AAChAgAAZHJzL2Rvd25yZXYueG1sUEsFBgAAAAAEAAQA+QAAAJADAAAAAA==&#10;" strokeweight="1pt"/>
                <v:line id="Line 1799" o:spid="_x0000_s1518" style="position:absolute;visibility:visible;mso-wrap-style:square" from="7381,2097" to="7382,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k+qMYAAADdAAAADwAAAGRycy9kb3ducmV2LnhtbESP0WoCMRRE34X+Q7gF3zRrUalbo5RW&#10;QfGhdNsPuG5uN1s3N0sSde3XN4Lg4zAzZ5j5srONOJEPtWMFo2EGgrh0uuZKwffXevAMIkRkjY1j&#10;UnChAMvFQ2+OuXZn/qRTESuRIBxyVGBibHMpQ2nIYhi6ljh5P85bjEn6SmqP5wS3jXzKsqm0WHNa&#10;MNjSm6HyUBytgq3f7w6jv8rIPW/9qvl4nwX7q1T/sXt9ARGpi/fwrb3RCsaT6Qyub9ITk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pPqjGAAAA3QAAAA8AAAAAAAAA&#10;AAAAAAAAoQIAAGRycy9kb3ducmV2LnhtbFBLBQYAAAAABAAEAPkAAACUAwAAAAA=&#10;" strokeweight="1pt"/>
                <v:line id="Line 1800" o:spid="_x0000_s1519" style="position:absolute;visibility:visible;mso-wrap-style:square" from="7381,3444" to="7382,3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oB6MMAAADdAAAADwAAAGRycy9kb3ducmV2LnhtbERPy2oCMRTdF/yHcAV3NaPYWqdGER+g&#10;dFG0fsB1cjsZndwMSdSpX98sCl0ezns6b20tbuRD5VjBoJ+BIC6crrhUcPzaPL+BCBFZY+2YFPxQ&#10;gPms8zTFXLs77+l2iKVIIRxyVGBibHIpQ2HIYui7hjhx385bjAn6UmqP9xRuaznMsldpseLUYLCh&#10;paHicrhaBTt/+rgMHqWRJ975df25mgR7VqrXbRfvICK18V/8595qBaOXcdqf3qQn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AejDAAAA3QAAAA8AAAAAAAAAAAAA&#10;AAAAoQIAAGRycy9kb3ducmV2LnhtbFBLBQYAAAAABAAEAPkAAACRAwAAAAA=&#10;" strokeweight="1pt"/>
                <v:rect id="Rectangle 1801" o:spid="_x0000_s1520" style="position:absolute;left:7288;top:2393;width:216;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6r2cgA&#10;AADdAAAADwAAAGRycy9kb3ducmV2LnhtbESPQWsCMRSE70L/Q3iFXkSzFrvarVG0UCwoBbVUents&#10;XrOLm5clSXX775uC0OMwM98ws0VnG3EmH2rHCkbDDARx6XTNRsH74WUwBREissbGMSn4oQCL+U1v&#10;hoV2F97ReR+NSBAOBSqoYmwLKUNZkcUwdC1x8r6ctxiT9EZqj5cEt428z7JcWqw5LVTY0nNF5Wn/&#10;bRWsTh+7t4mZbnybP27X/c9j3pmjUne33fIJRKQu/oev7VetYPwwGcHfm/QE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HqvZyAAAAN0AAAAPAAAAAAAAAAAAAAAAAJgCAABk&#10;cnMvZG93bnJldi54bWxQSwUGAAAAAAQABAD1AAAAjQMAAAAA&#10;" strokeweight="1pt"/>
                <v:rect id="Rectangle 1802" o:spid="_x0000_s1521" style="position:absolute;left:7642;top:3080;width:25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NS9scA&#10;AADdAAAADwAAAGRycy9kb3ducmV2LnhtbESP0WrCQBRE3wX/YbmCL9JsFLUSXaVUxBYqtrYfcMne&#10;ZIPZuyG7xvTvu4VCH4eZOcNsdr2tRUetrxwrmCYpCOLc6YpLBV+fh4cVCB+QNdaOScE3edhth4MN&#10;Ztrd+YO6SyhFhLDPUIEJocmk9Lkhiz5xDXH0CtdaDFG2pdQt3iPc1nKWpktpseK4YLChZ0P59XKz&#10;CnzxdjLv+3A6Hl5XbjKZn3s9LZQaj/qnNYhAffgP/7VftIL54nEGv2/iE5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DUvbHAAAA3QAAAA8AAAAAAAAAAAAAAAAAmAIAAGRy&#10;cy9kb3ducmV2LnhtbFBLBQYAAAAABAAEAPUAAACMAwAAAAA=&#10;" strokecolor="white" strokeweight="1pt">
                  <v:textbox inset="0,0,0,0">
                    <w:txbxContent>
                      <w:p w:rsidR="004E7FA4" w:rsidRDefault="004E7FA4" w:rsidP="00791C2D">
                        <w:r>
                          <w:rPr>
                            <w:sz w:val="20"/>
                          </w:rPr>
                          <w:t>Z</w:t>
                        </w:r>
                      </w:p>
                    </w:txbxContent>
                  </v:textbox>
                </v:rect>
                <v:line id="Line 1803" o:spid="_x0000_s1522" style="position:absolute;flip:x;visibility:visible;mso-wrap-style:square" from="7381,2757" to="7382,3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SsYAAADdAAAADwAAAGRycy9kb3ducmV2LnhtbESPzWrCQBSF9wXfYbiCm1InarUaHUUE&#10;QQQXakG7u2SuSTRzJ2RGE9/eKRS6PJyfjzNbNKYQD6pcbllBrxuBIE6szjlV8H1cf4xBOI+ssbBM&#10;Cp7kYDFvvc0w1rbmPT0OPhVhhF2MCjLvy1hKl2Rk0HVtSRy8i60M+iCrVOoK6zBuCtmPopE0mHMg&#10;ZFjSKqPkdribALmu0p/dlZLT5FRu61HvvT6f70p12s1yCsJT4//Df+2NVvA5/BrA75vwBOT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z50rGAAAA3QAAAA8AAAAAAAAA&#10;AAAAAAAAoQIAAGRycy9kb3ducmV2LnhtbFBLBQYAAAAABAAEAPkAAACUAwAAAAA=&#10;" strokeweight="1pt"/>
                <v:group id="Group 1804" o:spid="_x0000_s1523" style="position:absolute;left:7166;top:3052;width:421;height:421"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dziqxgAAAN0A&#10;AAAPAAAAAAAAAAAAAAAAAKoCAABkcnMvZG93bnJldi54bWxQSwUGAAAAAAQABAD6AAAAnQMAAAAA&#10;">
                  <v:oval id="Oval 1805" o:spid="_x0000_s1524"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CkWMYA&#10;AADdAAAADwAAAGRycy9kb3ducmV2LnhtbESPQWvCQBSE74L/YXlCb7pRaqzRVUQUcpFS24u3Z/Y1&#10;Cc2+DbvbmPbXd4WCx2FmvmHW2940oiPna8sKppMEBHFhdc2lgo/34/gFhA/IGhvLpOCHPGw3w8Ea&#10;M21v/EbdOZQiQthnqKAKoc2k9EVFBv3EtsTR+7TOYIjSlVI7vEW4aeQsSVJpsOa4UGFL+4qKr/O3&#10;UUCLU35IzXGZvvYHPb3kbv/bXZV6GvW7FYhAfXiE/9u5VvA8X8zh/iY+Ab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CkWMYAAADdAAAADwAAAAAAAAAAAAAAAACYAgAAZHJz&#10;L2Rvd25yZXYueG1sUEsFBgAAAAAEAAQA9QAAAIsDAAAAAA==&#10;" strokeweight="1pt"/>
                  <v:line id="Line 1806" o:spid="_x0000_s1525" style="position:absolute;visibility:visible;mso-wrap-style:square" from="1330,3990" to="18670,1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88B8YAAADdAAAADwAAAGRycy9kb3ducmV2LnhtbESP0WoCMRRE3wX/IdxC3zRrqdquRpFW&#10;oeKDaPsB1811s3VzsySprv36piD4OMzMGWY6b20tzuRD5VjBoJ+BIC6crrhU8PW56r2ACBFZY+2Y&#10;FFwpwHzW7Uwx1+7COzrvYykShEOOCkyMTS5lKAxZDH3XECfv6LzFmKQvpfZ4SXBby6csG0mLFacF&#10;gw29GSpO+x+rYO0Pm9PgtzTywGu/rLfvr8F+K/X40C4mICK18R6+tT+0gufheAT/b9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vPAfGAAAA3QAAAA8AAAAAAAAA&#10;AAAAAAAAoQIAAGRycy9kb3ducmV2LnhtbFBLBQYAAAAABAAEAPkAAACUAwAAAAA=&#10;" strokeweight="1pt"/>
                  <v:line id="Line 1807" o:spid="_x0000_s1526" style="position:absolute;flip:x;visibility:visible;mso-wrap-style:square" from="2659,1330" to="16011,1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jhScYAAADdAAAADwAAAGRycy9kb3ducmV2LnhtbESPzYrCMBSF94LvEK7gRsZUcXSmGkUE&#10;QQQXo4LO7tJc22pzU5po69sbYWCWh/PzcWaLxhTiQZXLLSsY9CMQxInVOacKjof1xxcI55E1FpZJ&#10;wZMcLObt1gxjbWv+ocfepyKMsItRQeZ9GUvpkowMur4tiYN3sZVBH2SVSl1hHcZNIYdRNJYGcw6E&#10;DEtaZZTc9ncTINdV+ru7UnL6PpXbejzo1efzXalup1lOQXhq/H/4r73RCkafkwm834QnIO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I4UnGAAAA3QAAAA8AAAAAAAAA&#10;AAAAAAAAoQIAAGRycy9kb3ducmV2LnhtbFBLBQYAAAAABAAEAPkAAACUAwAAAAA=&#10;" strokeweight="1pt"/>
                </v:group>
                <v:oval id="Oval 1808" o:spid="_x0000_s1527" style="position:absolute;left:6153;top:2072;width:5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jzTsUA&#10;AADdAAAADwAAAGRycy9kb3ducmV2LnhtbERPPW/CMBDdkfgP1iF1A4eWFhRiUFuoCqhDSDvAdoqP&#10;JCI+R7EL4d/joVLHp/edLDtTiwu1rrKsYDyKQBDnVldcKPj5/hjOQDiPrLG2TApu5GC56PcSjLW9&#10;8p4umS9ECGEXo4LS+yaW0uUlGXQj2xAH7mRbgz7AtpC6xWsIN7V8jKIXabDi0FBiQ+8l5efs1yhY&#10;fZ3S3dFgs92tnz7Tc3qYvW0nSj0Mutc5CE+d/xf/uTdaweR5GuaG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KPNOxQAAAN0AAAAPAAAAAAAAAAAAAAAAAJgCAABkcnMv&#10;ZG93bnJldi54bWxQSwUGAAAAAAQABAD1AAAAigMAAAAA&#10;" fillcolor="black" strokeweight="1pt"/>
                <v:line id="Line 1809" o:spid="_x0000_s1528" style="position:absolute;flip:x;visibility:visible;mso-wrap-style:square" from="6186,2815" to="6194,3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vQoMcAAADdAAAADwAAAGRycy9kb3ducmV2LnhtbESPzWrCQBSF94LvMFyhG6kTS2tN6igS&#10;EKTQRVUw7i6Z2ySauRMyE5O+fadQ6PJwfj7OajOYWtypdZVlBfNZBII4t7riQsHpuHtcgnAeWWNt&#10;mRR8k4PNejxaYaJtz590P/hChBF2CSoovW8SKV1ekkE3sw1x8L5sa9AH2RZSt9iHcVPLpyhaSIMV&#10;B0KJDaUl5bdDZwLkmhaXjyvl5/jcvPeL+bTPsk6ph8mwfQPhafD/4b/2Xit4fnmN4fdNeA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G9CgxwAAAN0AAAAPAAAAAAAA&#10;AAAAAAAAAKECAABkcnMvZG93bnJldi54bWxQSwUGAAAAAAQABAD5AAAAlQMAAAAA&#10;" strokeweight="1pt"/>
                <v:line id="Line 1810" o:spid="_x0000_s1529" style="position:absolute;flip:x;visibility:visible;mso-wrap-style:square" from="6179,2100" to="6180,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QJGsQAAADdAAAADwAAAGRycy9kb3ducmV2LnhtbERPTWvCQBC9C/6HZQQvUjcWK5q6iggF&#10;EXqoLai3ITtNotnZkF1N/PfOodDj430v152r1J2aUHo2MBknoIgzb0vODfx8f7zMQYWIbLHyTAYe&#10;FGC96veWmFrf8hfdDzFXEsIhRQNFjHWqdcgKchjGviYW7tc3DqPAJte2wVbCXaVfk2SmHZYsDQXW&#10;tC0oux5uTkou2/z8eaHsuDjW+3Y2GbWn082Y4aDbvIOK1MV/8Z97Zw1M3+ayX97IE9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AkaxAAAAN0AAAAPAAAAAAAAAAAA&#10;AAAAAKECAABkcnMvZG93bnJldi54bWxQSwUGAAAAAAQABAD5AAAAkgMAAAAA&#10;" strokeweight="1pt"/>
                <v:oval id="Oval 1811" o:spid="_x0000_s1530" style="position:absolute;left:6158;top:3711;width:5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cq9MgA&#10;AADdAAAADwAAAGRycy9kb3ducmV2LnhtbESPzWvCQBTE7wX/h+UVvNWN1UpIXcX6gVU8xI9De3tk&#10;n0kw+zZkV03/+26h4HGYmd8w42lrKnGjxpWWFfR7EQjizOqScwWn4+olBuE8ssbKMin4IQfTSedp&#10;jIm2d97T7eBzESDsElRQeF8nUrqsIIOuZ2vi4J1tY9AH2eRSN3gPcFPJ1ygaSYMlh4UCa5oXlF0O&#10;V6NgsTun22+D9Wa7HKzTS/oVf2yGSnWf29k7CE+tf4T/259awfAt7sPfm/AE5O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xyr0yAAAAN0AAAAPAAAAAAAAAAAAAAAAAJgCAABk&#10;cnMvZG93bnJldi54bWxQSwUGAAAAAAQABAD1AAAAjQMAAAAA&#10;" fillcolor="black" strokeweight="1pt"/>
                <v:group id="Group 1812" o:spid="_x0000_s1531" style="position:absolute;left:6018;top:3067;width:421;height:421"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B3VixgAAAN0A&#10;AAAPAAAAAAAAAAAAAAAAAKoCAABkcnMvZG93bnJldi54bWxQSwUGAAAAAAQABAD6AAAAnQMAAAAA&#10;">
                  <v:oval id="Oval 1813" o:spid="_x0000_s1532"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pkMcA&#10;AADdAAAADwAAAGRycy9kb3ducmV2LnhtbESPT2vCQBTE74LfYXlCb7rxT1ObuoqIQi5Fanvp7TX7&#10;mgSzb8PuNkY/vVso9DjMzG+Y1aY3jejI+dqygukkAUFcWF1zqeDj/TBegvABWWNjmRRcycNmPRys&#10;MNP2wm/UnUIpIoR9hgqqENpMSl9UZNBPbEscvW/rDIYoXSm1w0uEm0bOkiSVBmuOCxW2tKuoOJ9+&#10;jAJ6es33qTk8p8d+r6efudvdui+lHkb99gVEoD78h//auVaweFzO4fdNfAJyf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A6ZDHAAAA3QAAAA8AAAAAAAAAAAAAAAAAmAIAAGRy&#10;cy9kb3ducmV2LnhtbFBLBQYAAAAABAAEAPUAAACMAwAAAAA=&#10;" strokeweight="1pt"/>
                  <v:line id="Line 1814" o:spid="_x0000_s1533" style="position:absolute;visibility:visible;mso-wrap-style:square" from="1330,3990" to="18670,1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zMUAAADdAAAADwAAAGRycy9kb3ducmV2LnhtbESP3WoCMRSE7wu+QzhC72rWYkVXo0h/&#10;oOJF8ecBjpvjZnVzsiSpbn16Iwi9HGbmG2Y6b20tzuRD5VhBv5eBIC6crrhUsNt+vYxAhIissXZM&#10;Cv4owHzWeZpirt2F13TexFIkCIccFZgYm1zKUBiyGHquIU7ewXmLMUlfSu3xkuC2lq9ZNpQWK04L&#10;Bht6N1ScNr9WwdLvV6f+tTRyz0v/Wf98jIM9KvXcbRcTEJHa+B9+tL+1gsHbaAD3N+kJ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zMUAAADdAAAADwAAAAAAAAAA&#10;AAAAAAChAgAAZHJzL2Rvd25yZXYueG1sUEsFBgAAAAAEAAQA+QAAAJMDAAAAAA==&#10;" strokeweight="1pt"/>
                  <v:line id="Line 1815" o:spid="_x0000_s1534" style="position:absolute;flip:x;visibility:visible;mso-wrap-style:square" from="2661,1330" to="16009,1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OqgsUAAADdAAAADwAAAGRycy9kb3ducmV2LnhtbESPS4vCMBSF98L8h3AH3IimDipajTII&#10;AyK48AHq7tJc2zrNTWmirf/eCILLw3l8nNmiMYW4U+Vyywr6vQgEcWJ1zqmCw/6vOwbhPLLGwjIp&#10;eJCDxfyrNcNY25q3dN/5VIQRdjEqyLwvYyldkpFB17MlcfAutjLog6xSqSusw7gp5E8UjaTBnAMh&#10;w5KWGSX/u5sJkOsyPW+ulBwnx3Jdj/qd+nS6KdX+bn6nIDw1/hN+t1dawWA4HsLrTXgCcv4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OqgsUAAADdAAAADwAAAAAAAAAA&#10;AAAAAAChAgAAZHJzL2Rvd25yZXYueG1sUEsFBgAAAAAEAAQA+QAAAJMDAAAAAA==&#10;" strokeweight="1pt"/>
                </v:group>
                <v:rect id="Rectangle 1816" o:spid="_x0000_s1535" style="position:absolute;left:6494;top:3067;width:253;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0k0sYA&#10;AADdAAAADwAAAGRycy9kb3ducmV2LnhtbESP0WrCQBRE34X+w3ILvkjdKCohdRVRRAsVrfoBl+xN&#10;NjR7N2RXTf++Wyj4OMzMGWa+7Gwt7tT6yrGC0TABQZw7XXGp4HrZvqUgfEDWWDsmBT/kYbl46c0x&#10;0+7BX3Q/h1JECPsMFZgQmkxKnxuy6IeuIY5e4VqLIcq2lLrFR4TbWo6TZCYtVhwXDDa0NpR/n29W&#10;gS8+D+a0CYfd9iN1g8Hk2OlRoVT/tVu9gwjUhWf4v73XCibTdAZ/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C0k0sYAAADdAAAADwAAAAAAAAAAAAAAAACYAgAAZHJz&#10;L2Rvd25yZXYueG1sUEsFBgAAAAAEAAQA9QAAAIsDAAAAAA==&#10;" strokecolor="white" strokeweight="1pt">
                  <v:textbox inset="0,0,0,0">
                    <w:txbxContent>
                      <w:p w:rsidR="004E7FA4" w:rsidRDefault="004E7FA4" w:rsidP="00791C2D">
                        <w:r>
                          <w:rPr>
                            <w:sz w:val="20"/>
                          </w:rPr>
                          <w:t>Y</w:t>
                        </w:r>
                      </w:p>
                    </w:txbxContent>
                  </v:textbox>
                </v:rect>
                <v:group id="Group 1817" o:spid="_x0000_s1536" style="position:absolute;left:4086;top:2100;width:253;height:1613" coordorigin="39" coordsize="1992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3DW+scAAADd&#10;AAAADwAAAAAAAAAAAAAAAACqAgAAZHJzL2Rvd25yZXYueG1sUEsFBgAAAAAEAAQA+gAAAJ4DAAAA&#10;AA==&#10;">
                  <v:line id="Line 1818" o:spid="_x0000_s1537" style="position:absolute;visibility:visible;mso-wrap-style:square" from="9729,0" to="9804,7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l9ycIAAADdAAAADwAAAGRycy9kb3ducmV2LnhtbERPzWoCMRC+C32HMAVvmlW02NUopSoo&#10;PZRaH2DcTDdbN5Mlibr69OYgePz4/meL1tbiTD5UjhUM+hkI4sLpiksF+991bwIiRGSNtWNScKUA&#10;i/lLZ4a5dhf+ofMuliKFcMhRgYmxyaUMhSGLoe8a4sT9OW8xJuhLqT1eUrit5TDL3qTFilODwYY+&#10;DRXH3ckq2PrD13FwK4088Nav6u/le7D/SnVf248piEhtfIof7o1WMBpP0tz0Jj0BOb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ql9ycIAAADdAAAADwAAAAAAAAAAAAAA&#10;AAChAgAAZHJzL2Rvd25yZXYueG1sUEsFBgAAAAAEAAQA+QAAAJADAAAAAA==&#10;" strokeweight="1pt"/>
                  <v:line id="Line 1819" o:spid="_x0000_s1538" style="position:absolute;visibility:visible;mso-wrap-style:square" from="9729,14184" to="9804,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XYUsYAAADdAAAADwAAAGRycy9kb3ducmV2LnhtbESP0WoCMRRE34X+Q7gF3zRrUdGtUUqr&#10;oPhQuu0HXDe3m62bmyWJuvbrG0Ho4zAzZ5jFqrONOJMPtWMFo2EGgrh0uuZKwdfnZjADESKyxsYx&#10;KbhSgNXyobfAXLsLf9C5iJVIEA45KjAxtrmUoTRkMQxdS5y8b+ctxiR9JbXHS4LbRj5l2VRarDkt&#10;GGzp1VB5LE5Wwc4f9sfRb2XkgXd+3by/zYP9Uar/2L08g4jUxf/wvb3VCsaT2Rxub9IT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l2FLGAAAA3QAAAA8AAAAAAAAA&#10;AAAAAAAAoQIAAGRycy9kb3ducmV2LnhtbFBLBQYAAAAABAAEAPkAAACUAwAAAAA=&#10;" strokeweight="1pt"/>
                  <v:oval id="Oval 1820" o:spid="_x0000_s1539" style="position:absolute;left:7914;top:13540;width:3630;height: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vhOsMA&#10;AADdAAAADwAAAGRycy9kb3ducmV2LnhtbERPy2rCQBTdF/yH4Qru6sRio0ZHEVHIphQfG3fXzDUJ&#10;Zu6EmWlM+/WdRaHLw3mvNr1pREfO15YVTMYJCOLC6ppLBZfz4XUOwgdkjY1lUvBNHjbrwcsKM22f&#10;fKTuFEoRQ9hnqKAKoc2k9EVFBv3YtsSRu1tnMEToSqkdPmO4aeRbkqTSYM2xocKWdhUVj9OXUUCz&#10;j3yfmsMi/ez3enLN3e6nuyk1GvbbJYhAffgX/7lzrWD6voj745v4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vhOsMAAADdAAAADwAAAAAAAAAAAAAAAACYAgAAZHJzL2Rv&#10;d25yZXYueG1sUEsFBgAAAAAEAAQA9QAAAIgDAAAAAA==&#10;" strokeweight="1pt"/>
                  <v:oval id="Oval 1821" o:spid="_x0000_s1540" style="position:absolute;left:7914;top:7427;width:3630;height: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dEocYA&#10;AADdAAAADwAAAGRycy9kb3ducmV2LnhtbESPQWvCQBSE7wX/w/IEb7qJ2LSmriKikEspVS+9vWZf&#10;k9Ds27C7xthf3y0IPQ4z8w2z2gymFT0531hWkM4SEMSl1Q1XCs6nw/QZhA/IGlvLpOBGHjbr0cMK&#10;c22v/E79MVQiQtjnqKAOocul9GVNBv3MdsTR+7LOYIjSVVI7vEa4aeU8STJpsOG4UGNHu5rK7+PF&#10;KKCn12KfmcMyexv2Ov0o3O6n/1RqMh62LyACDeE/fG8XWsHicZnC35v4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dEocYAAADdAAAADwAAAAAAAAAAAAAAAACYAgAAZHJz&#10;L2Rvd25yZXYueG1sUEsFBgAAAAAEAAQA9QAAAIsDAAAAAA==&#10;" strokeweight="1pt"/>
                  <v:rect id="Rectangle 1822" o:spid="_x0000_s1541" style="position:absolute;left:39;top:8369;width:19920;height:4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0DMcA&#10;AADdAAAADwAAAGRycy9kb3ducmV2LnhtbESP0WrCQBRE3wv9h+UWfBHdRGzR1DWIIlaoVG0/4JK9&#10;yYZm74bsqunfdwtCH4eZOcMs8t424kqdrx0rSMcJCOLC6ZorBV+f29EMhA/IGhvHpOCHPOTLx4cF&#10;Ztrd+ETXc6hEhLDPUIEJoc2k9IUhi37sWuLola6zGKLsKqk7vEW4beQkSV6kxZrjgsGW1oaK7/PF&#10;KvDl+8EcN+Gw2+5nbjicfvQ6LZUaPPWrVxCB+vAfvrfftILp83wC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7PtAzHAAAA3QAAAA8AAAAAAAAAAAAAAAAAmAIAAGRy&#10;cy9kb3ducmV2LnhtbFBLBQYAAAAABAAEAPUAAACMAwAAAAA=&#10;" strokecolor="white" strokeweight="1pt">
                    <v:textbox inset="0,0,0,0">
                      <w:txbxContent>
                        <w:p w:rsidR="004E7FA4" w:rsidRDefault="004E7FA4" w:rsidP="00791C2D">
                          <w:r>
                            <w:rPr>
                              <w:sz w:val="28"/>
                            </w:rPr>
                            <w:sym w:font="Symbol" w:char="F07E"/>
                          </w:r>
                        </w:p>
                      </w:txbxContent>
                    </v:textbox>
                  </v:rect>
                </v:group>
                <v:oval id="Oval 1823" o:spid="_x0000_s1542" style="position:absolute;left:4865;top:2072;width:5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CHxcgA&#10;AADdAAAADwAAAGRycy9kb3ducmV2LnhtbESPQWvCQBSE74L/YXkFb7pptWKjq1jbUpUeUutBb4/s&#10;Mwlm34bsVuO/dwXB4zAz3zCTWWNKcaLaFZYVPPciEMSp1QVnCrZ/X90RCOeRNZaWScGFHMym7dYE&#10;Y23P/Eunjc9EgLCLUUHufRVL6dKcDLqerYiDd7C1QR9knUld4znATSlfomgoDRYcFnKsaJFTetz8&#10;GwUfP4dkvTdYrdaf/e/kmOxG76uBUp2nZj4G4anxj/C9vdQKBq9vfbi9CU9AT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gIfFyAAAAN0AAAAPAAAAAAAAAAAAAAAAAJgCAABk&#10;cnMvZG93bnJldi54bWxQSwUGAAAAAAQABAD1AAAAjQMAAAAA&#10;" fillcolor="black" strokeweight="1pt"/>
                <v:line id="Line 1824" o:spid="_x0000_s1543" style="position:absolute;flip:x;visibility:visible;mso-wrap-style:square" from="4898,2632" to="4907,3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aZxMcAAADdAAAADwAAAGRycy9kb3ducmV2LnhtbESPS2vCQBSF9wX/w3AFN6VOLDHU1FFE&#10;KEihC9OCdnfJ3CbRzJ2QmTz67zuC0OXhPD7OejuaWvTUusqygsU8AkGcW11xoeDr8+3pBYTzyBpr&#10;y6TglxxsN5OHNabaDnykPvOFCCPsUlRQet+kUrq8JINubhvi4P3Y1qAPsi2kbnEI46aWz1GUSIMV&#10;B0KJDe1Lyq9ZZwLksi++Py6Un1an5n1IFo/D+dwpNZuOu1cQnkb/H763D1pBvFzFcHsTnoDc/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FpnExwAAAN0AAAAPAAAAAAAA&#10;AAAAAAAAAKECAABkcnMvZG93bnJldi54bWxQSwUGAAAAAAQABAD5AAAAlQMAAAAA&#10;" strokeweight="1pt"/>
                <v:line id="Line 1825" o:spid="_x0000_s1544" style="position:absolute;flip:x;visibility:visible;mso-wrap-style:square" from="4891,2100" to="4892,2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o8X8cAAADdAAAADwAAAGRycy9kb3ducmV2LnhtbESPS2vCQBSF94L/YbiCG6kTpQk1dRQR&#10;BCl00bSg3V0yt0k0cydkJo/++06h0OXhPD7Odj+aWvTUusqygtUyAkGcW11xoeDj/fTwBMJ5ZI21&#10;ZVLwTQ72u+lki6m2A79Rn/lChBF2KSoovW9SKV1ekkG3tA1x8L5sa9AH2RZStziEcVPLdRQl0mDF&#10;gVBiQ8eS8nvWmQC5HYvP1xvll82leRmS1WK4Xjul5rPx8AzC0+j/w3/ts1bwGG9i+H0TnoD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WjxfxwAAAN0AAAAPAAAAAAAA&#10;AAAAAAAAAKECAABkcnMvZG93bnJldi54bWxQSwUGAAAAAAQABAD5AAAAlQMAAAAA&#10;" strokeweight="1pt"/>
                <v:oval id="Oval 1826" o:spid="_x0000_s1545" style="position:absolute;left:4870;top:3711;width:52;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ckXcgA&#10;AADdAAAADwAAAGRycy9kb3ducmV2LnhtbESPT2vCQBTE74LfYXlCb7pptaLRVdpqqYqH+Odgb4/s&#10;Mwlm34bsVuO37xYKHoeZ+Q0znTemFFeqXWFZwXMvAkGcWl1wpuB4+OyOQDiPrLG0TAru5GA+a7em&#10;GGt74x1d9z4TAcIuRgW591UspUtzMuh6tiIO3tnWBn2QdSZ1jbcAN6V8iaKhNFhwWMixoo+c0sv+&#10;xyhYbM/J5ttgtd4s+1/JJTmN3tcDpZ46zdsEhKfGP8L/7ZVWMHgdD+HvTXg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9yRdyAAAAN0AAAAPAAAAAAAAAAAAAAAAAJgCAABk&#10;cnMvZG93bnJldi54bWxQSwUGAAAAAAQABAD1AAAAjQMAAAAA&#10;" fillcolor="black" strokeweight="1pt"/>
                <v:group id="Group 1827" o:spid="_x0000_s1546" style="position:absolute;left:4730;top:3067;width:421;height:421"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lAJ8cAAADdAAAADwAAAGRycy9kb3ducmV2LnhtbESPQWvCQBSE7wX/w/KE&#10;3uomWq1GVxHR0oMIVaH09sg+k2D2bchuk/jvXUHocZiZb5jFqjOlaKh2hWUF8SACQZxaXXCm4Hza&#10;vU1BOI+ssbRMCm7kYLXsvSww0bblb2qOPhMBwi5BBbn3VSKlS3My6Aa2Ig7exdYGfZB1JnWNbYCb&#10;Ug6jaCINFhwWcqxok1N6Pf4ZBZ8ttutRvG3218vm9nsaH372MSn12u/WcxCeOv8ffra/tIL38ewD&#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qlAJ8cAAADd&#10;AAAADwAAAAAAAAAAAAAAAACqAgAAZHJzL2Rvd25yZXYueG1sUEsFBgAAAAAEAAQA+gAAAJ4DAAAA&#10;AA==&#10;">
                  <v:oval id="Oval 1828" o:spid="_x0000_s1547"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3tPMMA&#10;AADdAAAADwAAAGRycy9kb3ducmV2LnhtbERPy2rCQBTdF/yH4Qru6sRio0ZHEVHIphQfG3fXzDUJ&#10;Zu6EmWlM+/WdRaHLw3mvNr1pREfO15YVTMYJCOLC6ppLBZfz4XUOwgdkjY1lUvBNHjbrwcsKM22f&#10;fKTuFEoRQ9hnqKAKoc2k9EVFBv3YtsSRu1tnMEToSqkdPmO4aeRbkqTSYM2xocKWdhUVj9OXUUCz&#10;j3yfmsMi/ez3enLN3e6nuyk1GvbbJYhAffgX/7lzrWD6vohz45v4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3tPMMAAADdAAAADwAAAAAAAAAAAAAAAACYAgAAZHJzL2Rv&#10;d25yZXYueG1sUEsFBgAAAAAEAAQA9QAAAIgDAAAAAA==&#10;" strokeweight="1pt"/>
                  <v:line id="Line 1829" o:spid="_x0000_s1548" style="position:absolute;visibility:visible;mso-wrap-style:square" from="1330,3990" to="18670,1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xOj8YAAADdAAAADwAAAGRycy9kb3ducmV2LnhtbESP3WoCMRSE7wu+QziCdzVrscVdjSLV&#10;QqUX4s8DHDfHzermZElS3fbpm0Khl8PMfMPMFp1txI18qB0rGA0zEMSl0zVXCo6Ht8cJiBCRNTaO&#10;ScEXBVjMew8zLLS7845u+1iJBOFQoAITY1tIGUpDFsPQtcTJOztvMSbpK6k93hPcNvIpy16kxZrT&#10;gsGWXg2V1/2nVbDxp4/r6Lsy8sQbv262qzzYi1KDfrecgojUxf/wX/tdKxg/5zn8vklP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8To/GAAAA3QAAAA8AAAAAAAAA&#10;AAAAAAAAoQIAAGRycy9kb3ducmV2LnhtbFBLBQYAAAAABAAEAPkAAACUAwAAAAA=&#10;" strokeweight="1pt"/>
                  <v:line id="Line 1830" o:spid="_x0000_s1549" style="position:absolute;flip:x;visibility:visible;mso-wrap-style:square" from="2659,1330" to="16011,1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JrPMMAAADdAAAADwAAAGRycy9kb3ducmV2LnhtbERPTWvCQBC9F/wPywheim6UEjS6igiF&#10;IvRQW1BvQ3ZMotnZkF1N/PedQ6HHx/tebXpXqwe1ofJsYDpJQBHn3lZcGPj5fh/PQYWIbLH2TAae&#10;FGCzHrysMLO+4y96HGKhJIRDhgbKGJtM65CX5DBMfEMs3MW3DqPAttC2xU7CXa1nSZJqhxVLQ4kN&#10;7UrKb4e7k5Lrrjh/Xik/Lo7Nvkunr93pdDdmNOy3S1CR+vgv/nN/WANvaSL75Y08Ab3+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CazzDAAAA3QAAAA8AAAAAAAAAAAAA&#10;AAAAoQIAAGRycy9kb3ducmV2LnhtbFBLBQYAAAAABAAEAPkAAACRAwAAAAA=&#10;" strokeweight="1pt"/>
                </v:group>
                <v:rect id="Rectangle 1831" o:spid="_x0000_s1550" style="position:absolute;left:5206;top:3067;width:253;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LegMYA&#10;AADdAAAADwAAAGRycy9kb3ducmV2LnhtbESP3WrCQBSE7wu+w3KE3ohuUkRCdBVRpC1UWn8e4JA9&#10;yQazZ0N21fTtu4LQy2FmvmEWq9424kadrx0rSCcJCOLC6ZorBefTbpyB8AFZY+OYFPySh9Vy8LLA&#10;XLs7H+h2DJWIEPY5KjAhtLmUvjBk0U9cSxy90nUWQ5RdJXWH9wi3jXxLkpm0WHNcMNjSxlBxOV6t&#10;Al9+7c3PNuzfd5+ZG42m371OS6Veh/16DiJQH/7Dz/aHVjCdJSk83s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LegMYAAADdAAAADwAAAAAAAAAAAAAAAACYAgAAZHJz&#10;L2Rvd25yZXYueG1sUEsFBgAAAAAEAAQA9QAAAIsDAAAAAA==&#10;" strokecolor="white" strokeweight="1pt">
                  <v:textbox inset="0,0,0,0">
                    <w:txbxContent>
                      <w:p w:rsidR="004E7FA4" w:rsidRDefault="004E7FA4" w:rsidP="00791C2D">
                        <w:r>
                          <w:rPr>
                            <w:sz w:val="20"/>
                          </w:rPr>
                          <w:t>X</w:t>
                        </w:r>
                      </w:p>
                    </w:txbxContent>
                  </v:textbox>
                </v:rect>
                <v:group id="Group 1832" o:spid="_x0000_s1551" style="position:absolute;left:4758;top:2492;width:281;height:113" coordsize="20000,20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fEXRMcAAADdAAAADwAAAGRycy9kb3ducmV2LnhtbESPQWvCQBSE7wX/w/IK&#10;3ppNtA2SZhURKx5CoSqU3h7ZZxLMvg3ZbRL/fbdQ6HGYmW+YfDOZVgzUu8aygiSKQRCXVjdcKbic&#10;355WIJxH1thaJgV3crBZzx5yzLQd+YOGk69EgLDLUEHtfZdJ6cqaDLrIdsTBu9reoA+yr6TucQxw&#10;08pFHKfSYMNhocaOdjWVt9O3UXAYcdwuk/1Q3K67+9f55f2zSEip+eO0fQXhafL/4b/2USt4TuM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fEXRMcAAADd&#10;AAAADwAAAAAAAAAAAAAAAACqAgAAZHJzL2Rvd25yZXYueG1sUEsFBgAAAAAEAAQA+gAAAJ4DAAAA&#10;AA==&#10;">
                  <v:line id="Line 1833" o:spid="_x0000_s1552" style="position:absolute;visibility:visible;mso-wrap-style:square" from="0,0" to="20000,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uNnsYAAADdAAAADwAAAGRycy9kb3ducmV2LnhtbESP0WoCMRRE3wv+Q7hC32rWtkhdjSK2&#10;hYoP0tUPuG6um9XNzZKkuvXrjVDo4zAzZ5jpvLONOJMPtWMFw0EGgrh0uuZKwW77+fQGIkRkjY1j&#10;UvBLAeaz3sMUc+0u/E3nIlYiQTjkqMDE2OZShtKQxTBwLXHyDs5bjEn6SmqPlwS3jXzOspG0WHNa&#10;MNjS0lB5Kn6sgpXfr0/Da2Xknlf+o9m8j4M9KvXY7xYTEJG6+B/+a39pBa+j7AX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7jZ7GAAAA3QAAAA8AAAAAAAAA&#10;AAAAAAAAoQIAAGRycy9kb3ducmV2LnhtbFBLBQYAAAAABAAEAPkAAACUAwAAAAA=&#10;" strokeweight="1pt"/>
                  <v:line id="Line 1834" o:spid="_x0000_s1553" style="position:absolute;visibility:visible;mso-wrap-style:square" from="0,19824" to="20000,2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V6sYAAADdAAAADwAAAGRycy9kb3ducmV2LnhtbESP3WoCMRSE7wu+QzgF72rWIlJXs0ux&#10;CpVeFH8e4Lg5blY3J0sSddunbwqFXg4z8w2zKHvbihv50DhWMB5lIIgrpxuuFRz266cXECEia2wd&#10;k4IvClAWg4cF5trdeUu3XaxFgnDIUYGJsculDJUhi2HkOuLknZy3GJP0tdQe7wluW/mcZVNpseG0&#10;YLCjpaHqsrtaBRt//LiMv2sjj7zxq/bzbRbsWanhY/86BxGpj//hv/a7VjCZZhP4fZOe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SFerGAAAA3QAAAA8AAAAAAAAA&#10;AAAAAAAAoQIAAGRycy9kb3ducmV2LnhtbFBLBQYAAAAABAAEAPkAAACUAwAAAAA=&#10;" strokeweight="1pt"/>
                </v:group>
                <v:group id="Group 1835" o:spid="_x0000_s1554" style="position:absolute;left:6043;top:2475;width:512;height:193;rotation:90"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fPBvTFAAAA3QAA&#10;AA8AAAAAAAAAAAAAAAAAqgIAAGRycy9kb3ducmV2LnhtbFBLBQYAAAAABAAEAPoAAACcAwAAAAA=&#10;">
                  <v:group id="Group 1836" o:spid="_x0000_s1555"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qQVJwwAAAN0AAAAP&#10;AAAAAAAAAAAAAAAAAKoCAABkcnMvZG93bnJldi54bWxQSwUGAAAAAAQABAD6AAAAmgMAAAAA&#10;">
                    <v:group id="Group 1837" o:spid="_x0000_s1556"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Ya03McAAADdAAAADwAAAGRycy9kb3ducmV2LnhtbESPQWvCQBSE74L/YXlC&#10;b3UTa22JWUVEpQcpVAvF2yP7TEKyb0N2TeK/7xYKHoeZ+YZJ14OpRUetKy0riKcRCOLM6pJzBd/n&#10;/fM7COeRNdaWScGdHKxX41GKibY9f1F38rkIEHYJKii8bxIpXVaQQTe1DXHwrrY16INsc6lb7APc&#10;1HIWRQtpsOSwUGBD24Ky6nQzCg499puXeNcdq+v2fjm/fv4cY1LqaTJsliA8Df4R/m9/aAXzRfQG&#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Ya03McAAADd&#10;AAAADwAAAAAAAAAAAAAAAACqAgAAZHJzL2Rvd25yZXYueG1sUEsFBgAAAAAEAAQA+gAAAJ4DAAAA&#10;AA==&#10;">
                      <v:group id="Group 1838" o:spid="_x0000_s1557"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sGSCuwwAAAN0AAAAP&#10;AAAAAAAAAAAAAAAAAKoCAABkcnMvZG93bnJldi54bWxQSwUGAAAAAAQABAD6AAAAmgMAAAAA&#10;">
                        <v:shape id="Arc 1839" o:spid="_x0000_s1558"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koccgA&#10;AADdAAAADwAAAGRycy9kb3ducmV2LnhtbESP3WrCQBSE74W+w3IK3plNS5U2dZViEYJ/pSrSy9Ps&#10;MUnNng3ZVdO3dwXBy2FmvmGG49ZU4kSNKy0reIpiEMSZ1SXnCrabae8VhPPIGivLpOCfHIxHD50h&#10;Jtqe+ZtOa5+LAGGXoILC+zqR0mUFGXSRrYmDt7eNQR9kk0vd4DnATSWf43ggDZYcFgqsaVJQdlgf&#10;jQL3tdiueJ/2l/N0NZv+7v5+FvypVPex/XgH4an19/CtnWoFL4P4Da5vwhOQo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eShx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840" o:spid="_x0000_s1559"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FesMA&#10;AADdAAAADwAAAGRycy9kb3ducmV2LnhtbESP3W7CMAxG7yftHSJP2t1IYVChjoAQEoNL/h7Aakxb&#10;rXGqJJTu7fEFEpfW5+/YZ7EaXKt6CrHxbGA8ykARl942XBm4nLdfc1AxIVtsPZOBf4qwWr6/LbCw&#10;/s5H6k+pUgLhWKCBOqWu0DqWNTmMI98RS3b1wWGSMVTaBrwL3LV6kmW5dtiwXKixo01N5d/p5gyc&#10;m/zwO+FNLqA+zfx2Fy6zb2M+P4b1D6hEQ3otP9t7a2Caj+V/sRET0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RFesMAAADdAAAADwAAAAAAAAAAAAAAAACYAgAAZHJzL2Rv&#10;d25yZXYueG1sUEsFBgAAAAAEAAQA9QAAAIgDAAAAAA==&#10;" path="m-1,nfc11929,,21600,9670,21600,21600em-1,nsc11929,,21600,9670,21600,21600l,21600,-1,xe" filled="f">
                          <v:path arrowok="t" o:extrusionok="f" o:connecttype="custom" o:connectlocs="0,0;210,210;0,210" o:connectangles="0,0,0"/>
                        </v:shape>
                      </v:group>
                      <v:group id="Group 1841" o:spid="_x0000_s1560"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4+h/uxgAAAN0A&#10;AAAPAAAAAAAAAAAAAAAAAKoCAABkcnMvZG93bnJldi54bWxQSwUGAAAAAAQABAD6AAAAnQMAAAAA&#10;">
                        <v:shape id="Arc 1842" o:spid="_x0000_s1561"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Qs3cgA&#10;AADdAAAADwAAAGRycy9kb3ducmV2LnhtbESPW2vCQBSE34X+h+UU+qYbpZUS3UipCKFVixdKH0+z&#10;J5eaPRuyW43/3hUEH4eZ+YaZzjpTiyO1rrKsYDiIQBBnVldcKNjvFv1XEM4ja6wtk4IzOZglD70p&#10;xtqeeEPHrS9EgLCLUUHpfRNL6bKSDLqBbYiDl9vWoA+yLaRu8RTgppajKBpLgxWHhRIbei8pO2z/&#10;jQL3tdyvOU9fVp/p+mPx+/33s+S5Uk+P3dsEhKfO38O3dqoVPI+HI7i+CU9AJh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BCzd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843" o:spid="_x0000_s1562"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bbDcIA&#10;AADdAAAADwAAAGRycy9kb3ducmV2LnhtbESP3YrCMBSE74V9h3AW9k5T/8pSm8oiuHrp3wMcmrNt&#10;sTkpSbbWtzeC4OUwM98w+XowrejJ+caygukkAUFcWt1wpeBy3o6/QfiArLG1TAru5GFdfIxyzLS9&#10;8ZH6U6hEhLDPUEEdQpdJ6cuaDPqJ7Yij92edwRClq6R2eItw08pZkqTSYMNxocaONjWV19O/UXBu&#10;0sPvjDdpBPVhabc7d1nOlfr6HH5WIAIN4R1+tfdawSKdzuH5Jj4BWT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9tsN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v:group id="Group 1844" o:spid="_x0000_s1563"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28dscAAADdAAAADwAAAGRycy9kb3ducmV2LnhtbESPT2vCQBTE7wW/w/IK&#10;3uommoqkriJSpQcpNBFKb4/sMwlm34bsNn++fbdQ6HGYmd8w2/1oGtFT52rLCuJFBIK4sLrmUsE1&#10;Pz1tQDiPrLGxTAomcrDfzR62mGo78Af1mS9FgLBLUUHlfZtK6YqKDLqFbYmDd7OdQR9kV0rd4RDg&#10;ppHLKFpLgzWHhQpbOlZU3LNvo+A84HBYxa/95X47Tl/58/vnJSal5o/j4QWEp9H/h//ab1pBso4T&#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I28dscAAADd&#10;AAAADwAAAAAAAAAAAAAAAACqAgAAZHJzL2Rvd25yZXYueG1sUEsFBgAAAAAEAAQA+gAAAJ4DAAAA&#10;AA==&#10;">
                      <v:group id="Group 1845" o:spid="_x0000_s1564"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8EZ7ccAAADd&#10;AAAADwAAAAAAAAAAAAAAAACqAgAAZHJzL2Rvd25yZXYueG1sUEsFBgAAAAAEAAQA+gAAAJ4DAAAA&#10;AA==&#10;">
                        <v:shape id="Arc 1846" o:spid="_x0000_s1565"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8q3sgA&#10;AADdAAAADwAAAGRycy9kb3ducmV2LnhtbESP3WrCQBSE7wu+w3IK3jUbi4YSXaW0CKFaxR/Ey2P2&#10;mMRmz4bsVtO3dwuFXg4z8w0zmXWmFldqXWVZwSCKQRDnVldcKNjv5k8vIJxH1lhbJgU/5GA27T1M&#10;MNX2xhu6bn0hAoRdigpK75tUSpeXZNBFtiEO3tm2Bn2QbSF1i7cAN7V8juNEGqw4LJTY0FtJ+df2&#10;2yhw6+V+xeds9LnIVh/z0+FyXPK7Uv3H7nUMwlPn/8N/7UwrGCaDBH7fhCcgp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Pyre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847" o:spid="_x0000_s1566"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3dDsIA&#10;AADdAAAADwAAAGRycy9kb3ducmV2LnhtbESP0YrCMBRE3xf8h3CFfVtT3bVKNYoI6j5q9QMuzbUt&#10;NjclibX+vVlY8HGYmTPMct2bRnTkfG1ZwXiUgCAurK65VHA5777mIHxA1thYJgVP8rBeDT6WmGn7&#10;4BN1eShFhLDPUEEVQptJ6YuKDPqRbYmjd7XOYIjSlVI7fES4aeQkSVJpsOa4UGFL24qKW343Cs51&#10;etxPeJtGUBemdndwl+m3Up/DfrMAEagP7/B/+1cr+EnHM/h7E5+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zd0O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id="Group 1848" o:spid="_x0000_s1567"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AtnPCAAAA3QAAAA8A&#10;AAAAAAAAAAAAAAAAqgIAAGRycy9kb3ducmV2LnhtbFBLBQYAAAAABAAEAPoAAACZAwAAAAA=&#10;">
                        <v:shape id="Arc 1849" o:spid="_x0000_s1568"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rMgA&#10;AADdAAAADwAAAGRycy9kb3ducmV2LnhtbESP3WrCQBSE7wXfYTmCd81GqWJTVykVIfhXaqX08jR7&#10;TNJmz4bsqunbu0LBy2FmvmGm89ZU4kyNKy0rGEQxCOLM6pJzBYeP5cMEhPPIGivLpOCPHMxn3c4U&#10;E20v/E7nvc9FgLBLUEHhfZ1I6bKCDLrI1sTBO9rGoA+yyaVu8BLgppLDOB5LgyWHhQJrei0o+92f&#10;jAL3tjns+JiOtut0t1p+f/58bXihVL/XvjyD8NT6e/i/nWoFj+PBE9zehCcgZ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L6s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850" o:spid="_x0000_s1569"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iPx8IA&#10;AADdAAAADwAAAGRycy9kb3ducmV2LnhtbESPwW7CMAyG75N4h8hIu42UblSoEBBCYuy4AQ9gNaat&#10;aJwqCaV7e3yYtKP1+//sb70dXacGCrH1bGA+y0ARV962XBu4nA9vS1AxIVvsPJOBX4qw3Uxe1lha&#10;/+AfGk6pVgLhWKKBJqW+1DpWDTmMM98TS3b1wWGSMdTaBnwI3HU6z7JCO2xZLjTY076h6na6OwPn&#10;tvj+zHlfCGhIC384hsvi3ZjX6bhbgUo0pv/lv/aXNfBR5PK/2IgJ6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SI/H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v:group>
                  <v:line id="Line 1851" o:spid="_x0000_s1570"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I1q8gAAADdAAAADwAAAGRycy9kb3ducmV2LnhtbESPT2vCQBTE74V+h+UVeqsbbQkSXUUq&#10;gnoo9Q/o8Zl9JrHZt2F3TdJv3y0Uehxm5jfMdN6bWrTkfGVZwXCQgCDOra64UHA8rF7GIHxA1lhb&#10;JgXf5GE+e3yYYqZtxztq96EQEcI+QwVlCE0mpc9LMugHtiGO3tU6gyFKV0jtsItwU8tRkqTSYMVx&#10;ocSG3kvKv/Z3o+Dj9TNtF5vtuj9t0ku+3F3Ot84p9fzULyYgAvXhP/zXXmsFb+loC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qI1q8gAAADdAAAADwAAAAAA&#10;AAAAAAAAAAChAgAAZHJzL2Rvd25yZXYueG1sUEsFBgAAAAAEAAQA+QAAAJYDAAAAAA==&#10;"/>
                </v:group>
                <w10:anchorlock/>
              </v:group>
            </w:pict>
          </mc:Fallback>
        </mc:AlternateContent>
      </w:r>
    </w:p>
    <w:p w:rsidR="00791C2D" w:rsidRPr="00791C2D" w:rsidRDefault="00791C2D" w:rsidP="00791C2D">
      <w:pPr>
        <w:rPr>
          <w:rFonts w:cs="Arial"/>
          <w:szCs w:val="22"/>
        </w:rPr>
      </w:pPr>
    </w:p>
    <w:p w:rsidR="00791C2D" w:rsidRPr="00791C2D" w:rsidRDefault="00791C2D" w:rsidP="00791C2D">
      <w:pPr>
        <w:spacing w:line="284" w:lineRule="atLeast"/>
        <w:ind w:left="567"/>
        <w:rPr>
          <w:rFonts w:cs="Arial"/>
          <w:szCs w:val="22"/>
        </w:rPr>
      </w:pPr>
      <w:r w:rsidRPr="00791C2D">
        <w:rPr>
          <w:rFonts w:cs="Arial"/>
          <w:szCs w:val="22"/>
        </w:rPr>
        <w:t xml:space="preserve">The </w:t>
      </w:r>
      <w:proofErr w:type="spellStart"/>
      <w:r w:rsidRPr="00791C2D">
        <w:rPr>
          <w:rFonts w:cs="Arial"/>
          <w:szCs w:val="22"/>
        </w:rPr>
        <w:t>a.c</w:t>
      </w:r>
      <w:proofErr w:type="spellEnd"/>
      <w:r w:rsidRPr="00791C2D">
        <w:rPr>
          <w:rFonts w:cs="Arial"/>
          <w:szCs w:val="22"/>
        </w:rPr>
        <w:t xml:space="preserve">. supply is of constant amplitude but variable frequency. The frequency of the supply is varied from a very low frequency to a very high frequency. </w:t>
      </w:r>
    </w:p>
    <w:p w:rsidR="00791C2D" w:rsidRPr="00791C2D" w:rsidRDefault="00791C2D" w:rsidP="00791C2D">
      <w:pPr>
        <w:spacing w:line="284" w:lineRule="atLeast"/>
        <w:ind w:left="567"/>
        <w:rPr>
          <w:rFonts w:cs="Arial"/>
          <w:szCs w:val="22"/>
        </w:rPr>
      </w:pPr>
      <w:r w:rsidRPr="00791C2D">
        <w:rPr>
          <w:rFonts w:cs="Arial"/>
          <w:szCs w:val="22"/>
        </w:rPr>
        <w:t>Explain what you would expect to happen to the average brightness of each of the lamps X, Y and Z as the frequency is increased.</w:t>
      </w:r>
    </w:p>
    <w:p w:rsidR="00791C2D" w:rsidRPr="00791C2D" w:rsidRDefault="00791C2D" w:rsidP="00791C2D">
      <w:pPr>
        <w:spacing w:line="284" w:lineRule="atLeast"/>
        <w:rPr>
          <w:rFonts w:cs="Arial"/>
          <w:b/>
          <w:szCs w:val="22"/>
        </w:rPr>
      </w:pPr>
    </w:p>
    <w:p w:rsidR="00791C2D" w:rsidRPr="00791C2D" w:rsidRDefault="00791C2D" w:rsidP="00791C2D">
      <w:pPr>
        <w:spacing w:line="284" w:lineRule="atLeast"/>
        <w:ind w:left="567" w:hanging="567"/>
        <w:rPr>
          <w:szCs w:val="22"/>
        </w:rPr>
      </w:pPr>
      <w:r w:rsidRPr="00791C2D">
        <w:rPr>
          <w:szCs w:val="22"/>
        </w:rPr>
        <w:t>6.</w:t>
      </w:r>
      <w:r w:rsidRPr="00791C2D">
        <w:rPr>
          <w:szCs w:val="22"/>
        </w:rPr>
        <w:tab/>
        <w:t>The output from an amplifier is connected across XY in the circuit shown below. This is designed to direct low frequency signals to one loudspeaker and high frequency signals to the other loudspeaker.</w:t>
      </w:r>
    </w:p>
    <w:p w:rsidR="00791C2D" w:rsidRPr="00791C2D" w:rsidRDefault="00791C2D" w:rsidP="00791C2D">
      <w:pPr>
        <w:spacing w:line="284" w:lineRule="atLeast"/>
        <w:ind w:left="284" w:hanging="284"/>
        <w:rPr>
          <w:szCs w:val="22"/>
        </w:rPr>
      </w:pPr>
    </w:p>
    <w:p w:rsidR="00791C2D" w:rsidRPr="00791C2D" w:rsidRDefault="00791C2D" w:rsidP="00791C2D">
      <w:pPr>
        <w:spacing w:line="284" w:lineRule="atLeast"/>
        <w:ind w:left="284" w:hanging="284"/>
        <w:jc w:val="center"/>
        <w:rPr>
          <w:szCs w:val="22"/>
        </w:rPr>
      </w:pPr>
      <w:r w:rsidRPr="00791C2D">
        <w:rPr>
          <w:noProof/>
          <w:szCs w:val="22"/>
        </w:rPr>
        <mc:AlternateContent>
          <mc:Choice Requires="wpg">
            <w:drawing>
              <wp:inline distT="0" distB="0" distL="0" distR="0" wp14:anchorId="25553081" wp14:editId="5032835A">
                <wp:extent cx="2152015" cy="1067435"/>
                <wp:effectExtent l="8255" t="10795" r="11430" b="7620"/>
                <wp:docPr id="4506" name="Group 4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2015" cy="1067435"/>
                          <a:chOff x="3974" y="6725"/>
                          <a:chExt cx="3389" cy="1681"/>
                        </a:xfrm>
                      </wpg:grpSpPr>
                      <wps:wsp>
                        <wps:cNvPr id="4507" name="Line 1737"/>
                        <wps:cNvCnPr/>
                        <wps:spPr bwMode="auto">
                          <a:xfrm>
                            <a:off x="5710" y="6837"/>
                            <a:ext cx="393"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08" name="Line 1738"/>
                        <wps:cNvCnPr/>
                        <wps:spPr bwMode="auto">
                          <a:xfrm>
                            <a:off x="5738" y="7564"/>
                            <a:ext cx="98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09" name="Line 1739"/>
                        <wps:cNvCnPr/>
                        <wps:spPr bwMode="auto">
                          <a:xfrm>
                            <a:off x="5710" y="8237"/>
                            <a:ext cx="100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10" name="Rectangle 1740"/>
                        <wps:cNvSpPr>
                          <a:spLocks noChangeArrowheads="1"/>
                        </wps:cNvSpPr>
                        <wps:spPr bwMode="auto">
                          <a:xfrm>
                            <a:off x="3974" y="7536"/>
                            <a:ext cx="281" cy="309"/>
                          </a:xfrm>
                          <a:prstGeom prst="rect">
                            <a:avLst/>
                          </a:prstGeom>
                          <a:solidFill>
                            <a:srgbClr val="FFFFFF"/>
                          </a:solidFill>
                          <a:ln w="12700">
                            <a:solidFill>
                              <a:srgbClr val="FFFFFF"/>
                            </a:solidFill>
                            <a:miter lim="800000"/>
                            <a:headEnd/>
                            <a:tailEnd/>
                          </a:ln>
                        </wps:spPr>
                        <wps:txbx>
                          <w:txbxContent>
                            <w:p w:rsidR="004E7FA4" w:rsidRDefault="004E7FA4" w:rsidP="00791C2D">
                              <w:r>
                                <w:rPr>
                                  <w:sz w:val="20"/>
                                </w:rPr>
                                <w:t>Y</w:t>
                              </w:r>
                            </w:p>
                          </w:txbxContent>
                        </wps:txbx>
                        <wps:bodyPr rot="0" vert="horz" wrap="square" lIns="0" tIns="0" rIns="0" bIns="0" anchor="t" anchorCtr="0" upright="1">
                          <a:noAutofit/>
                        </wps:bodyPr>
                      </wps:wsp>
                      <wps:wsp>
                        <wps:cNvPr id="4511" name="Rectangle 1741"/>
                        <wps:cNvSpPr>
                          <a:spLocks noChangeArrowheads="1"/>
                        </wps:cNvSpPr>
                        <wps:spPr bwMode="auto">
                          <a:xfrm>
                            <a:off x="3974" y="7228"/>
                            <a:ext cx="337" cy="309"/>
                          </a:xfrm>
                          <a:prstGeom prst="rect">
                            <a:avLst/>
                          </a:prstGeom>
                          <a:solidFill>
                            <a:srgbClr val="FFFFFF"/>
                          </a:solidFill>
                          <a:ln w="12700">
                            <a:solidFill>
                              <a:srgbClr val="FFFFFF"/>
                            </a:solidFill>
                            <a:miter lim="800000"/>
                            <a:headEnd/>
                            <a:tailEnd/>
                          </a:ln>
                        </wps:spPr>
                        <wps:txbx>
                          <w:txbxContent>
                            <w:p w:rsidR="004E7FA4" w:rsidRDefault="004E7FA4" w:rsidP="00791C2D">
                              <w:r>
                                <w:rPr>
                                  <w:sz w:val="20"/>
                                </w:rPr>
                                <w:t>X</w:t>
                              </w:r>
                            </w:p>
                          </w:txbxContent>
                        </wps:txbx>
                        <wps:bodyPr rot="0" vert="horz" wrap="square" lIns="0" tIns="0" rIns="0" bIns="0" anchor="t" anchorCtr="0" upright="1">
                          <a:noAutofit/>
                        </wps:bodyPr>
                      </wps:wsp>
                      <wps:wsp>
                        <wps:cNvPr id="4512" name="Rectangle 1742"/>
                        <wps:cNvSpPr>
                          <a:spLocks noChangeArrowheads="1"/>
                        </wps:cNvSpPr>
                        <wps:spPr bwMode="auto">
                          <a:xfrm>
                            <a:off x="5402" y="7760"/>
                            <a:ext cx="337" cy="281"/>
                          </a:xfrm>
                          <a:prstGeom prst="rect">
                            <a:avLst/>
                          </a:prstGeom>
                          <a:solidFill>
                            <a:srgbClr val="FFFFFF"/>
                          </a:solidFill>
                          <a:ln w="12700">
                            <a:solidFill>
                              <a:srgbClr val="FFFFFF"/>
                            </a:solidFill>
                            <a:miter lim="800000"/>
                            <a:headEnd/>
                            <a:tailEnd/>
                          </a:ln>
                        </wps:spPr>
                        <wps:txbx>
                          <w:txbxContent>
                            <w:p w:rsidR="004E7FA4" w:rsidRDefault="004E7FA4" w:rsidP="00791C2D">
                              <w:r>
                                <w:rPr>
                                  <w:sz w:val="20"/>
                                </w:rPr>
                                <w:t>C</w:t>
                              </w:r>
                              <w:r>
                                <w:rPr>
                                  <w:sz w:val="20"/>
                                  <w:vertAlign w:val="subscript"/>
                                </w:rPr>
                                <w:t>1</w:t>
                              </w:r>
                            </w:p>
                          </w:txbxContent>
                        </wps:txbx>
                        <wps:bodyPr rot="0" vert="horz" wrap="square" lIns="0" tIns="0" rIns="0" bIns="0" anchor="t" anchorCtr="0" upright="1">
                          <a:noAutofit/>
                        </wps:bodyPr>
                      </wps:wsp>
                      <wps:wsp>
                        <wps:cNvPr id="4513" name="Rectangle 1743"/>
                        <wps:cNvSpPr>
                          <a:spLocks noChangeArrowheads="1"/>
                        </wps:cNvSpPr>
                        <wps:spPr bwMode="auto">
                          <a:xfrm>
                            <a:off x="5458" y="7004"/>
                            <a:ext cx="337" cy="365"/>
                          </a:xfrm>
                          <a:prstGeom prst="rect">
                            <a:avLst/>
                          </a:prstGeom>
                          <a:solidFill>
                            <a:srgbClr val="FFFFFF"/>
                          </a:solidFill>
                          <a:ln w="12700">
                            <a:solidFill>
                              <a:srgbClr val="FFFFFF"/>
                            </a:solidFill>
                            <a:miter lim="800000"/>
                            <a:headEnd/>
                            <a:tailEnd/>
                          </a:ln>
                        </wps:spPr>
                        <wps:txbx>
                          <w:txbxContent>
                            <w:p w:rsidR="004E7FA4" w:rsidRDefault="004E7FA4" w:rsidP="00791C2D">
                              <w:r>
                                <w:rPr>
                                  <w:sz w:val="20"/>
                                </w:rPr>
                                <w:t>L</w:t>
                              </w:r>
                            </w:p>
                          </w:txbxContent>
                        </wps:txbx>
                        <wps:bodyPr rot="0" vert="horz" wrap="square" lIns="0" tIns="0" rIns="0" bIns="0" anchor="t" anchorCtr="0" upright="1">
                          <a:noAutofit/>
                        </wps:bodyPr>
                      </wps:wsp>
                      <wpg:grpSp>
                        <wpg:cNvPr id="4514" name="Group 1744"/>
                        <wpg:cNvGrpSpPr>
                          <a:grpSpLocks/>
                        </wpg:cNvGrpSpPr>
                        <wpg:grpSpPr bwMode="auto">
                          <a:xfrm>
                            <a:off x="4226" y="6753"/>
                            <a:ext cx="57" cy="1653"/>
                            <a:chOff x="-24" y="0"/>
                            <a:chExt cx="20048" cy="20000"/>
                          </a:xfrm>
                        </wpg:grpSpPr>
                        <wps:wsp>
                          <wps:cNvPr id="4515" name="Line 1745"/>
                          <wps:cNvCnPr/>
                          <wps:spPr bwMode="auto">
                            <a:xfrm>
                              <a:off x="9821" y="0"/>
                              <a:ext cx="358" cy="78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16" name="Line 1746"/>
                          <wps:cNvCnPr/>
                          <wps:spPr bwMode="auto">
                            <a:xfrm>
                              <a:off x="9821" y="11857"/>
                              <a:ext cx="358" cy="81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17" name="Oval 1747"/>
                          <wps:cNvSpPr>
                            <a:spLocks noChangeArrowheads="1"/>
                          </wps:cNvSpPr>
                          <wps:spPr bwMode="auto">
                            <a:xfrm>
                              <a:off x="-24" y="7453"/>
                              <a:ext cx="20048" cy="69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518" name="Oval 1748"/>
                          <wps:cNvSpPr>
                            <a:spLocks noChangeArrowheads="1"/>
                          </wps:cNvSpPr>
                          <wps:spPr bwMode="auto">
                            <a:xfrm>
                              <a:off x="-24" y="10841"/>
                              <a:ext cx="20048" cy="69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4519" name="Line 1749"/>
                        <wps:cNvCnPr/>
                        <wps:spPr bwMode="auto">
                          <a:xfrm>
                            <a:off x="4254" y="6753"/>
                            <a:ext cx="145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20" name="Line 1750"/>
                        <wps:cNvCnPr/>
                        <wps:spPr bwMode="auto">
                          <a:xfrm>
                            <a:off x="4254" y="8405"/>
                            <a:ext cx="148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21" name="Line 1751"/>
                        <wps:cNvCnPr/>
                        <wps:spPr bwMode="auto">
                          <a:xfrm>
                            <a:off x="5710" y="6753"/>
                            <a:ext cx="1" cy="2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22" name="Line 1752"/>
                        <wps:cNvCnPr/>
                        <wps:spPr bwMode="auto">
                          <a:xfrm>
                            <a:off x="5738" y="7398"/>
                            <a:ext cx="1" cy="42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23" name="Line 1753"/>
                        <wps:cNvCnPr/>
                        <wps:spPr bwMode="auto">
                          <a:xfrm flipH="1">
                            <a:off x="5710" y="7957"/>
                            <a:ext cx="1" cy="4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4524" name="Group 1754"/>
                        <wpg:cNvGrpSpPr>
                          <a:grpSpLocks/>
                        </wpg:cNvGrpSpPr>
                        <wpg:grpSpPr bwMode="auto">
                          <a:xfrm>
                            <a:off x="5626" y="7818"/>
                            <a:ext cx="253" cy="141"/>
                            <a:chOff x="0" y="0"/>
                            <a:chExt cx="20000" cy="20022"/>
                          </a:xfrm>
                        </wpg:grpSpPr>
                        <wps:wsp>
                          <wps:cNvPr id="4525" name="Line 1755"/>
                          <wps:cNvCnPr/>
                          <wps:spPr bwMode="auto">
                            <a:xfrm>
                              <a:off x="0" y="0"/>
                              <a:ext cx="2000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26" name="Line 1756"/>
                          <wps:cNvCnPr/>
                          <wps:spPr bwMode="auto">
                            <a:xfrm>
                              <a:off x="0" y="19880"/>
                              <a:ext cx="20000"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527" name="Oval 1757"/>
                        <wps:cNvSpPr>
                          <a:spLocks noChangeArrowheads="1"/>
                        </wps:cNvSpPr>
                        <wps:spPr bwMode="auto">
                          <a:xfrm>
                            <a:off x="5682" y="6809"/>
                            <a:ext cx="57"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4528" name="Oval 1758"/>
                        <wps:cNvSpPr>
                          <a:spLocks noChangeArrowheads="1"/>
                        </wps:cNvSpPr>
                        <wps:spPr bwMode="auto">
                          <a:xfrm>
                            <a:off x="5710" y="7537"/>
                            <a:ext cx="57"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4529" name="Oval 1759"/>
                        <wps:cNvSpPr>
                          <a:spLocks noChangeArrowheads="1"/>
                        </wps:cNvSpPr>
                        <wps:spPr bwMode="auto">
                          <a:xfrm>
                            <a:off x="5682" y="8209"/>
                            <a:ext cx="57"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s:wsp>
                        <wps:cNvPr id="4530" name="Rectangle 1760"/>
                        <wps:cNvSpPr>
                          <a:spLocks noChangeArrowheads="1"/>
                        </wps:cNvSpPr>
                        <wps:spPr bwMode="auto">
                          <a:xfrm>
                            <a:off x="7026" y="7061"/>
                            <a:ext cx="337" cy="308"/>
                          </a:xfrm>
                          <a:prstGeom prst="rect">
                            <a:avLst/>
                          </a:prstGeom>
                          <a:solidFill>
                            <a:srgbClr val="FFFFFF"/>
                          </a:solidFill>
                          <a:ln w="12700">
                            <a:solidFill>
                              <a:srgbClr val="FFFFFF"/>
                            </a:solidFill>
                            <a:miter lim="800000"/>
                            <a:headEnd/>
                            <a:tailEnd/>
                          </a:ln>
                        </wps:spPr>
                        <wps:txbx>
                          <w:txbxContent>
                            <w:p w:rsidR="004E7FA4" w:rsidRDefault="004E7FA4" w:rsidP="00791C2D">
                              <w:r>
                                <w:rPr>
                                  <w:sz w:val="20"/>
                                </w:rPr>
                                <w:t>A</w:t>
                              </w:r>
                            </w:p>
                          </w:txbxContent>
                        </wps:txbx>
                        <wps:bodyPr rot="0" vert="horz" wrap="square" lIns="0" tIns="0" rIns="0" bIns="0" anchor="t" anchorCtr="0" upright="1">
                          <a:noAutofit/>
                        </wps:bodyPr>
                      </wps:wsp>
                      <wpg:grpSp>
                        <wpg:cNvPr id="4531" name="Group 1761"/>
                        <wpg:cNvGrpSpPr>
                          <a:grpSpLocks/>
                        </wpg:cNvGrpSpPr>
                        <wpg:grpSpPr bwMode="auto">
                          <a:xfrm>
                            <a:off x="6102" y="6725"/>
                            <a:ext cx="141" cy="253"/>
                            <a:chOff x="32" y="0"/>
                            <a:chExt cx="19968" cy="20000"/>
                          </a:xfrm>
                        </wpg:grpSpPr>
                        <wps:wsp>
                          <wps:cNvPr id="4532" name="Line 1762"/>
                          <wps:cNvCnPr/>
                          <wps:spPr bwMode="auto">
                            <a:xfrm>
                              <a:off x="19856" y="0"/>
                              <a:ext cx="144" cy="20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33" name="Line 1763"/>
                          <wps:cNvCnPr/>
                          <wps:spPr bwMode="auto">
                            <a:xfrm>
                              <a:off x="32" y="0"/>
                              <a:ext cx="144" cy="20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534" name="Rectangle 1764"/>
                        <wps:cNvSpPr>
                          <a:spLocks noChangeArrowheads="1"/>
                        </wps:cNvSpPr>
                        <wps:spPr bwMode="auto">
                          <a:xfrm>
                            <a:off x="6074" y="7005"/>
                            <a:ext cx="337" cy="281"/>
                          </a:xfrm>
                          <a:prstGeom prst="rect">
                            <a:avLst/>
                          </a:prstGeom>
                          <a:solidFill>
                            <a:srgbClr val="FFFFFF"/>
                          </a:solidFill>
                          <a:ln w="12700">
                            <a:solidFill>
                              <a:srgbClr val="FFFFFF"/>
                            </a:solidFill>
                            <a:miter lim="800000"/>
                            <a:headEnd/>
                            <a:tailEnd/>
                          </a:ln>
                        </wps:spPr>
                        <wps:txbx>
                          <w:txbxContent>
                            <w:p w:rsidR="004E7FA4" w:rsidRDefault="004E7FA4" w:rsidP="00791C2D">
                              <w:r>
                                <w:rPr>
                                  <w:sz w:val="20"/>
                                </w:rPr>
                                <w:t>C</w:t>
                              </w:r>
                              <w:r>
                                <w:rPr>
                                  <w:sz w:val="20"/>
                                  <w:vertAlign w:val="subscript"/>
                                </w:rPr>
                                <w:t>2</w:t>
                              </w:r>
                            </w:p>
                          </w:txbxContent>
                        </wps:txbx>
                        <wps:bodyPr rot="0" vert="horz" wrap="square" lIns="0" tIns="0" rIns="0" bIns="0" anchor="t" anchorCtr="0" upright="1">
                          <a:noAutofit/>
                        </wps:bodyPr>
                      </wps:wsp>
                      <wps:wsp>
                        <wps:cNvPr id="4535" name="Line 1765"/>
                        <wps:cNvCnPr/>
                        <wps:spPr bwMode="auto">
                          <a:xfrm>
                            <a:off x="6242" y="6837"/>
                            <a:ext cx="47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36" name="Line 1766"/>
                        <wps:cNvCnPr/>
                        <wps:spPr bwMode="auto">
                          <a:xfrm>
                            <a:off x="6718" y="6837"/>
                            <a:ext cx="1" cy="14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37" name="Oval 1767"/>
                        <wps:cNvSpPr>
                          <a:spLocks noChangeArrowheads="1"/>
                        </wps:cNvSpPr>
                        <wps:spPr bwMode="auto">
                          <a:xfrm>
                            <a:off x="6690" y="7536"/>
                            <a:ext cx="57" cy="57"/>
                          </a:xfrm>
                          <a:prstGeom prst="ellipse">
                            <a:avLst/>
                          </a:prstGeom>
                          <a:solidFill>
                            <a:srgbClr val="000000"/>
                          </a:solidFill>
                          <a:ln w="12700">
                            <a:solidFill>
                              <a:srgbClr val="000000"/>
                            </a:solidFill>
                            <a:round/>
                            <a:headEnd/>
                            <a:tailEnd/>
                          </a:ln>
                        </wps:spPr>
                        <wps:bodyPr rot="0" vert="horz" wrap="square" lIns="91440" tIns="45720" rIns="91440" bIns="45720" anchor="t" anchorCtr="0" upright="1">
                          <a:noAutofit/>
                        </wps:bodyPr>
                      </wps:wsp>
                      <wpg:grpSp>
                        <wpg:cNvPr id="4538" name="Group 1768"/>
                        <wpg:cNvGrpSpPr>
                          <a:grpSpLocks/>
                        </wpg:cNvGrpSpPr>
                        <wpg:grpSpPr bwMode="auto">
                          <a:xfrm>
                            <a:off x="6690" y="7005"/>
                            <a:ext cx="253" cy="365"/>
                            <a:chOff x="0" y="0"/>
                            <a:chExt cx="20000" cy="20000"/>
                          </a:xfrm>
                        </wpg:grpSpPr>
                        <wps:wsp>
                          <wps:cNvPr id="4539" name="Rectangle 1769"/>
                          <wps:cNvSpPr>
                            <a:spLocks noChangeArrowheads="1"/>
                          </wps:cNvSpPr>
                          <wps:spPr bwMode="auto">
                            <a:xfrm>
                              <a:off x="0" y="6137"/>
                              <a:ext cx="5613" cy="772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540" name="Line 1770"/>
                          <wps:cNvCnPr/>
                          <wps:spPr bwMode="auto">
                            <a:xfrm flipH="1">
                              <a:off x="6631" y="0"/>
                              <a:ext cx="13369" cy="6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41" name="Line 1771"/>
                          <wps:cNvCnPr/>
                          <wps:spPr bwMode="auto">
                            <a:xfrm>
                              <a:off x="4421" y="13808"/>
                              <a:ext cx="15579" cy="6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42" name="Line 1772"/>
                          <wps:cNvCnPr/>
                          <wps:spPr bwMode="auto">
                            <a:xfrm>
                              <a:off x="19920" y="0"/>
                              <a:ext cx="80" cy="20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4543" name="Group 1773"/>
                        <wpg:cNvGrpSpPr>
                          <a:grpSpLocks/>
                        </wpg:cNvGrpSpPr>
                        <wpg:grpSpPr bwMode="auto">
                          <a:xfrm>
                            <a:off x="6690" y="7732"/>
                            <a:ext cx="253" cy="365"/>
                            <a:chOff x="0" y="0"/>
                            <a:chExt cx="20000" cy="20000"/>
                          </a:xfrm>
                        </wpg:grpSpPr>
                        <wps:wsp>
                          <wps:cNvPr id="4544" name="Rectangle 1774"/>
                          <wps:cNvSpPr>
                            <a:spLocks noChangeArrowheads="1"/>
                          </wps:cNvSpPr>
                          <wps:spPr bwMode="auto">
                            <a:xfrm>
                              <a:off x="0" y="6137"/>
                              <a:ext cx="5613" cy="7726"/>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545" name="Line 1775"/>
                          <wps:cNvCnPr/>
                          <wps:spPr bwMode="auto">
                            <a:xfrm flipH="1">
                              <a:off x="6631" y="0"/>
                              <a:ext cx="13369" cy="6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46" name="Line 1776"/>
                          <wps:cNvCnPr/>
                          <wps:spPr bwMode="auto">
                            <a:xfrm>
                              <a:off x="4421" y="13808"/>
                              <a:ext cx="15579" cy="6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547" name="Line 1777"/>
                          <wps:cNvCnPr/>
                          <wps:spPr bwMode="auto">
                            <a:xfrm>
                              <a:off x="19920" y="0"/>
                              <a:ext cx="80" cy="200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548" name="Rectangle 1778"/>
                        <wps:cNvSpPr>
                          <a:spLocks noChangeArrowheads="1"/>
                        </wps:cNvSpPr>
                        <wps:spPr bwMode="auto">
                          <a:xfrm>
                            <a:off x="6998" y="7760"/>
                            <a:ext cx="309" cy="281"/>
                          </a:xfrm>
                          <a:prstGeom prst="rect">
                            <a:avLst/>
                          </a:prstGeom>
                          <a:solidFill>
                            <a:srgbClr val="FFFFFF"/>
                          </a:solidFill>
                          <a:ln w="12700">
                            <a:solidFill>
                              <a:srgbClr val="FFFFFF"/>
                            </a:solidFill>
                            <a:miter lim="800000"/>
                            <a:headEnd/>
                            <a:tailEnd/>
                          </a:ln>
                        </wps:spPr>
                        <wps:txbx>
                          <w:txbxContent>
                            <w:p w:rsidR="004E7FA4" w:rsidRDefault="004E7FA4" w:rsidP="00791C2D">
                              <w:r>
                                <w:rPr>
                                  <w:sz w:val="20"/>
                                </w:rPr>
                                <w:t>B</w:t>
                              </w:r>
                            </w:p>
                          </w:txbxContent>
                        </wps:txbx>
                        <wps:bodyPr rot="0" vert="horz" wrap="square" lIns="0" tIns="0" rIns="0" bIns="0" anchor="t" anchorCtr="0" upright="1">
                          <a:noAutofit/>
                        </wps:bodyPr>
                      </wps:wsp>
                      <wpg:grpSp>
                        <wpg:cNvPr id="4549" name="Group 1779"/>
                        <wpg:cNvGrpSpPr>
                          <a:grpSpLocks/>
                        </wpg:cNvGrpSpPr>
                        <wpg:grpSpPr bwMode="auto">
                          <a:xfrm rot="5400000">
                            <a:off x="5578" y="7110"/>
                            <a:ext cx="482" cy="163"/>
                            <a:chOff x="7318" y="5670"/>
                            <a:chExt cx="512" cy="193"/>
                          </a:xfrm>
                        </wpg:grpSpPr>
                        <wpg:grpSp>
                          <wpg:cNvPr id="4550" name="Group 1780"/>
                          <wpg:cNvGrpSpPr>
                            <a:grpSpLocks/>
                          </wpg:cNvGrpSpPr>
                          <wpg:grpSpPr bwMode="auto">
                            <a:xfrm rot="5400000" flipH="1" flipV="1">
                              <a:off x="7515" y="5550"/>
                              <a:ext cx="116" cy="510"/>
                              <a:chOff x="7590" y="1785"/>
                              <a:chExt cx="210" cy="1650"/>
                            </a:xfrm>
                          </wpg:grpSpPr>
                          <wpg:grpSp>
                            <wpg:cNvPr id="4551" name="Group 1781"/>
                            <wpg:cNvGrpSpPr>
                              <a:grpSpLocks/>
                            </wpg:cNvGrpSpPr>
                            <wpg:grpSpPr bwMode="auto">
                              <a:xfrm>
                                <a:off x="7590" y="1785"/>
                                <a:ext cx="210" cy="825"/>
                                <a:chOff x="7590" y="1785"/>
                                <a:chExt cx="210" cy="825"/>
                              </a:xfrm>
                            </wpg:grpSpPr>
                            <wpg:grpSp>
                              <wpg:cNvPr id="4552" name="Group 1782"/>
                              <wpg:cNvGrpSpPr>
                                <a:grpSpLocks/>
                              </wpg:cNvGrpSpPr>
                              <wpg:grpSpPr bwMode="auto">
                                <a:xfrm>
                                  <a:off x="7590" y="1785"/>
                                  <a:ext cx="210" cy="405"/>
                                  <a:chOff x="7590" y="1785"/>
                                  <a:chExt cx="210" cy="405"/>
                                </a:xfrm>
                              </wpg:grpSpPr>
                              <wps:wsp>
                                <wps:cNvPr id="4553" name="Arc 178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4" name="Arc 178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55" name="Group 1785"/>
                              <wpg:cNvGrpSpPr>
                                <a:grpSpLocks/>
                              </wpg:cNvGrpSpPr>
                              <wpg:grpSpPr bwMode="auto">
                                <a:xfrm>
                                  <a:off x="7590" y="2205"/>
                                  <a:ext cx="210" cy="405"/>
                                  <a:chOff x="7590" y="1785"/>
                                  <a:chExt cx="210" cy="405"/>
                                </a:xfrm>
                              </wpg:grpSpPr>
                              <wps:wsp>
                                <wps:cNvPr id="4556" name="Arc 1786"/>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7" name="Arc 1787"/>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558" name="Group 1788"/>
                            <wpg:cNvGrpSpPr>
                              <a:grpSpLocks/>
                            </wpg:cNvGrpSpPr>
                            <wpg:grpSpPr bwMode="auto">
                              <a:xfrm>
                                <a:off x="7590" y="2610"/>
                                <a:ext cx="210" cy="825"/>
                                <a:chOff x="7590" y="1785"/>
                                <a:chExt cx="210" cy="825"/>
                              </a:xfrm>
                            </wpg:grpSpPr>
                            <wpg:grpSp>
                              <wpg:cNvPr id="4559" name="Group 1789"/>
                              <wpg:cNvGrpSpPr>
                                <a:grpSpLocks/>
                              </wpg:cNvGrpSpPr>
                              <wpg:grpSpPr bwMode="auto">
                                <a:xfrm>
                                  <a:off x="7590" y="1785"/>
                                  <a:ext cx="210" cy="405"/>
                                  <a:chOff x="7590" y="1785"/>
                                  <a:chExt cx="210" cy="405"/>
                                </a:xfrm>
                              </wpg:grpSpPr>
                              <wps:wsp>
                                <wps:cNvPr id="4560" name="Arc 1790"/>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1" name="Arc 1791"/>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62" name="Group 1792"/>
                              <wpg:cNvGrpSpPr>
                                <a:grpSpLocks/>
                              </wpg:cNvGrpSpPr>
                              <wpg:grpSpPr bwMode="auto">
                                <a:xfrm>
                                  <a:off x="7590" y="2205"/>
                                  <a:ext cx="210" cy="405"/>
                                  <a:chOff x="7590" y="1785"/>
                                  <a:chExt cx="210" cy="405"/>
                                </a:xfrm>
                              </wpg:grpSpPr>
                              <wps:wsp>
                                <wps:cNvPr id="4563" name="Arc 1793"/>
                                <wps:cNvSpPr>
                                  <a:spLocks/>
                                </wps:cNvSpPr>
                                <wps:spPr bwMode="auto">
                                  <a:xfrm>
                                    <a:off x="7590" y="1785"/>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4" name="Arc 1794"/>
                                <wps:cNvSpPr>
                                  <a:spLocks/>
                                </wps:cNvSpPr>
                                <wps:spPr bwMode="auto">
                                  <a:xfrm flipV="1">
                                    <a:off x="7590" y="1980"/>
                                    <a:ext cx="210" cy="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4565" name="Line 1795"/>
                          <wps:cNvCnPr/>
                          <wps:spPr bwMode="auto">
                            <a:xfrm>
                              <a:off x="7320" y="5670"/>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506" o:spid="_x0000_s1571" style="width:169.45pt;height:84.05pt;mso-position-horizontal-relative:char;mso-position-vertical-relative:line" coordorigin="3974,6725" coordsize="3389,1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">
                <v:line id="Line 1737" o:spid="_x0000_s1572" style="position:absolute;visibility:visible;mso-wrap-style:square" from="5710,6837" to="6103,6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Xq4cYAAADdAAAADwAAAGRycy9kb3ducmV2LnhtbESP3WoCMRSE74W+QzgF72rWotVujVK0&#10;QsUL8ecBjpvTzdbNyZKkuvXpTaHg5TAz3zCTWWtrcSYfKscK+r0MBHHhdMWlgsN++TQGESKyxtox&#10;KfilALPpQ2eCuXYX3tJ5F0uRIBxyVGBibHIpQ2HIYui5hjh5X85bjEn6UmqPlwS3tXzOshdpseK0&#10;YLChuaHitPuxClb+uD71r6WRR175j3qzeA32W6nuY/v+BiJSG+/h//anVjAYZiP4e5Oe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l6uHGAAAA3QAAAA8AAAAAAAAA&#10;AAAAAAAAoQIAAGRycy9kb3ducmV2LnhtbFBLBQYAAAAABAAEAPkAAACUAwAAAAA=&#10;" strokeweight="1pt"/>
                <v:line id="Line 1738" o:spid="_x0000_s1573" style="position:absolute;visibility:visible;mso-wrap-style:square" from="5738,7564" to="6719,7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p+k8IAAADdAAAADwAAAGRycy9kb3ducmV2LnhtbERPzWoCMRC+F3yHMIK3mrVUqatRxFZQ&#10;PEjVBxg342Z1M1mSqGufvjkUevz4/qfz1tbiTj5UjhUM+hkI4sLpiksFx8Pq9QNEiMgaa8ek4EkB&#10;5rPOyxRz7R78Tfd9LEUK4ZCjAhNjk0sZCkMWQ981xIk7O28xJuhLqT0+Urit5VuWjaTFilODwYaW&#10;horr/mYVbPxpex38lEaeeOO/6t3nONiLUr1uu5iAiNTGf/Gfe60VvA+zNDe9SU9Az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3p+k8IAAADdAAAADwAAAAAAAAAAAAAA&#10;AAChAgAAZHJzL2Rvd25yZXYueG1sUEsFBgAAAAAEAAQA+QAAAJADAAAAAA==&#10;" strokeweight="1pt"/>
                <v:line id="Line 1739" o:spid="_x0000_s1574" style="position:absolute;visibility:visible;mso-wrap-style:square" from="5710,8237" to="6719,8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bbCMUAAADdAAAADwAAAGRycy9kb3ducmV2LnhtbESP0WoCMRRE34X+Q7iFvmnW0kpdjVKq&#10;QqUPUvUDrpvrZuvmZkmirn59Iwg+DjNzhhlPW1uLE/lQOVbQ72UgiAunKy4VbDeL7geIEJE11o5J&#10;wYUCTCdPnTHm2p35l07rWIoE4ZCjAhNjk0sZCkMWQ881xMnbO28xJulLqT2eE9zW8jXLBtJixWnB&#10;YENfhorD+mgVLP3u59C/lkbueOnn9Wo2DPZPqZfn9nMEIlIbH+F7+1sreHvPhnB7k56An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bbCMUAAADdAAAADwAAAAAAAAAA&#10;AAAAAAChAgAAZHJzL2Rvd25yZXYueG1sUEsFBgAAAAAEAAQA+QAAAJMDAAAAAA==&#10;" strokeweight="1pt"/>
                <v:rect id="Rectangle 1740" o:spid="_x0000_s1575" style="position:absolute;left:3974;top:7536;width:28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MusQA&#10;AADdAAAADwAAAGRycy9kb3ducmV2LnhtbERP3WrCMBS+H+wdwhl4IzOtOCldUxmKzIHi5vYAh+a0&#10;KWtOSpNpffvlQvDy4/svVqPtxJkG3zpWkM4SEMSV0y03Cn6+t88ZCB+QNXaOScGVPKzKx4cCc+0u&#10;/EXnU2hEDGGfowITQp9L6StDFv3M9cSRq91gMUQ4NFIPeInhtpPzJFlKiy3HBoM9rQ1Vv6c/q8DX&#10;+4P53ITD+/Yjc9Pp4jjqtFZq8jS+vYIINIa7+ObeaQWLlzTuj2/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CjLrEAAAA3QAAAA8AAAAAAAAAAAAAAAAAmAIAAGRycy9k&#10;b3ducmV2LnhtbFBLBQYAAAAABAAEAPUAAACJAwAAAAA=&#10;" strokecolor="white" strokeweight="1pt">
                  <v:textbox inset="0,0,0,0">
                    <w:txbxContent>
                      <w:p w:rsidR="004E7FA4" w:rsidRDefault="004E7FA4" w:rsidP="00791C2D">
                        <w:r>
                          <w:rPr>
                            <w:sz w:val="20"/>
                          </w:rPr>
                          <w:t>Y</w:t>
                        </w:r>
                      </w:p>
                    </w:txbxContent>
                  </v:textbox>
                </v:rect>
                <v:rect id="Rectangle 1741" o:spid="_x0000_s1576" style="position:absolute;left:3974;top:7228;width:33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4pIcYA&#10;AADdAAAADwAAAGRycy9kb3ducmV2LnhtbESP0WrCQBRE34X+w3ILvkjdRLRI6iqiiBYUW9sPuGRv&#10;sqHZuyG7avx7tyD4OMzMGWa26GwtLtT6yrGCdJiAIM6drrhU8PuzeZuC8AFZY+2YFNzIw2L+0pth&#10;pt2Vv+lyCqWIEPYZKjAhNJmUPjdk0Q9dQxy9wrUWQ5RtKXWL1wi3tRwlybu0WHFcMNjQylD+dzpb&#10;Bb7YH8zXOhy2m8+pGwzGx06nhVL91275ASJQF57hR3unFYwnaQr/b+ITk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84pIcYAAADdAAAADwAAAAAAAAAAAAAAAACYAgAAZHJz&#10;L2Rvd25yZXYueG1sUEsFBgAAAAAEAAQA9QAAAIsDAAAAAA==&#10;" strokecolor="white" strokeweight="1pt">
                  <v:textbox inset="0,0,0,0">
                    <w:txbxContent>
                      <w:p w:rsidR="004E7FA4" w:rsidRDefault="004E7FA4" w:rsidP="00791C2D">
                        <w:r>
                          <w:rPr>
                            <w:sz w:val="20"/>
                          </w:rPr>
                          <w:t>X</w:t>
                        </w:r>
                      </w:p>
                    </w:txbxContent>
                  </v:textbox>
                </v:rect>
                <v:rect id="Rectangle 1742" o:spid="_x0000_s1577" style="position:absolute;left:5402;top:7760;width:337;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y3VsYA&#10;AADdAAAADwAAAGRycy9kb3ducmV2LnhtbESP0WrCQBRE3wv+w3ILfRHdRGyR6CqiSCsobdUPuGRv&#10;sqHZuyG71fj3riD4OMzMGWa26GwtztT6yrGCdJiAIM6drrhUcDpuBhMQPiBrrB2Tgit5WMx7LzPM&#10;tLvwL50PoRQRwj5DBSaEJpPS54Ys+qFriKNXuNZiiLItpW7xEuG2lqMk+ZAWK44LBhtaGcr/Dv9W&#10;gS92e/OzDvvPzXbi+v3xd6fTQqm31245BRGoC8/wo/2lFYzf0xHc38Qn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y3VsYAAADdAAAADwAAAAAAAAAAAAAAAACYAgAAZHJz&#10;L2Rvd25yZXYueG1sUEsFBgAAAAAEAAQA9QAAAIsDAAAAAA==&#10;" strokecolor="white" strokeweight="1pt">
                  <v:textbox inset="0,0,0,0">
                    <w:txbxContent>
                      <w:p w:rsidR="004E7FA4" w:rsidRDefault="004E7FA4" w:rsidP="00791C2D">
                        <w:r>
                          <w:rPr>
                            <w:sz w:val="20"/>
                          </w:rPr>
                          <w:t>C</w:t>
                        </w:r>
                        <w:r>
                          <w:rPr>
                            <w:sz w:val="20"/>
                            <w:vertAlign w:val="subscript"/>
                          </w:rPr>
                          <w:t>1</w:t>
                        </w:r>
                      </w:p>
                    </w:txbxContent>
                  </v:textbox>
                </v:rect>
                <v:rect id="Rectangle 1743" o:spid="_x0000_s1578" style="position:absolute;left:5458;top:7004;width:337;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ASzcYA&#10;AADdAAAADwAAAGRycy9kb3ducmV2LnhtbESP0WrCQBRE34X+w3ILvohuYlUkdRVpkSoobW0/4JK9&#10;yQazd0N2q+nfu4Lg4zAzZ5jFqrO1OFPrK8cK0lECgjh3uuJSwe/PZjgH4QOyxtoxKfgnD6vlU2+B&#10;mXYX/qbzMZQiQthnqMCE0GRS+tyQRT9yDXH0CtdaDFG2pdQtXiLc1nKcJDNpseK4YLChN0P56fhn&#10;FfhifzBf7+HwsdnN3WAw+ex0WijVf+7WryACdeERvre3WsFkmr7A7U18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ASzcYAAADdAAAADwAAAAAAAAAAAAAAAACYAgAAZHJz&#10;L2Rvd25yZXYueG1sUEsFBgAAAAAEAAQA9QAAAIsDAAAAAA==&#10;" strokecolor="white" strokeweight="1pt">
                  <v:textbox inset="0,0,0,0">
                    <w:txbxContent>
                      <w:p w:rsidR="004E7FA4" w:rsidRDefault="004E7FA4" w:rsidP="00791C2D">
                        <w:r>
                          <w:rPr>
                            <w:sz w:val="20"/>
                          </w:rPr>
                          <w:t>L</w:t>
                        </w:r>
                      </w:p>
                    </w:txbxContent>
                  </v:textbox>
                </v:rect>
                <v:group id="Group 1744" o:spid="_x0000_s1579" style="position:absolute;left:4226;top:6753;width:57;height:1653" coordorigin="-24" coordsize="20048,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jdCsUAAADdAAAADwAAAGRycy9kb3ducmV2LnhtbESPQYvCMBSE78L+h/CE&#10;vWnaXZWlGkXEXTyIoC6It0fzbIvNS2liW/+9EQSPw8x8w8wWnSlFQ7UrLCuIhxEI4tTqgjMF/8ff&#10;wQ8I55E1lpZJwZ0cLOYfvRkm2ra8p+bgMxEg7BJUkHtfJVK6NCeDbmgr4uBdbG3QB1lnUtfYBrgp&#10;5VcUTaTBgsNCjhWtckqvh5tR8Ndiu/yO1832elndz8fx7rSNSanPfrecgvDU+Xf41d5oBaNxPIL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Oo3QrFAAAA3QAA&#10;AA8AAAAAAAAAAAAAAAAAqgIAAGRycy9kb3ducmV2LnhtbFBLBQYAAAAABAAEAPoAAACcAwAAAAA=&#10;">
                  <v:line id="Line 1745" o:spid="_x0000_s1580" style="position:absolute;visibility:visible;mso-wrap-style:square" from="9821,0" to="10179,7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JH0MYAAADdAAAADwAAAGRycy9kb3ducmV2LnhtbESP0WoCMRRE3wv+Q7hC32p2ixa7GkWs&#10;hYoPovUDrpvbzdbNzZKkuvr1plDo4zAzZ5jpvLONOJMPtWMF+SADQVw6XXOl4PD5/jQGESKyxsYx&#10;KbhSgPms9zDFQrsL7+i8j5VIEA4FKjAxtoWUoTRkMQxcS5y8L+ctxiR9JbXHS4LbRj5n2Yu0WHNa&#10;MNjS0lB52v9YBWt/3JzyW2Xkkdd+1WzfXoP9Vuqx3y0mICJ18T/81/7QCoajfAS/b9ITkL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iR9DGAAAA3QAAAA8AAAAAAAAA&#10;AAAAAAAAoQIAAGRycy9kb3ducmV2LnhtbFBLBQYAAAAABAAEAPkAAACUAwAAAAA=&#10;" strokeweight="1pt"/>
                  <v:line id="Line 1746" o:spid="_x0000_s1581" style="position:absolute;visibility:visible;mso-wrap-style:square" from="9821,11857" to="10179,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DZp8YAAADdAAAADwAAAGRycy9kb3ducmV2LnhtbESP0WoCMRRE3wX/IVyhbzW7xYpdjSLW&#10;QqUPovUDrpvbzdbNzZKkuvXrTaHg4zAzZ5jZorONOJMPtWMF+TADQVw6XXOl4PD59jgBESKyxsYx&#10;KfilAIt5vzfDQrsL7+i8j5VIEA4FKjAxtoWUoTRkMQxdS5y8L+ctxiR9JbXHS4LbRj5l2VharDkt&#10;GGxpZag87X+sgo0/fpzya2XkkTd+3WxfX4L9Vuph0C2nICJ18R7+b79rBaPnfAx/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w2afGAAAA3QAAAA8AAAAAAAAA&#10;AAAAAAAAoQIAAGRycy9kb3ducmV2LnhtbFBLBQYAAAAABAAEAPkAAACUAwAAAAA=&#10;" strokeweight="1pt"/>
                  <v:oval id="Oval 1747" o:spid="_x0000_s1582" style="position:absolute;left:-24;top:7453;width:20048;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F6FMYA&#10;AADdAAAADwAAAGRycy9kb3ducmV2LnhtbESPQWvCQBSE7wX/w/KE3uompY02dRURhVyKVL14e82+&#10;JsHs27C7jam/3i0IPQ4z8w0zXw6mFT0531hWkE4SEMSl1Q1XCo6H7dMMhA/IGlvLpOCXPCwXo4c5&#10;5tpe+JP6fahEhLDPUUEdQpdL6cuaDPqJ7Yij922dwRClq6R2eIlw08rnJMmkwYbjQo0drWsqz/sf&#10;o4CmH8UmM9u3bDdsdHoq3Prafyn1OB5W7yACDeE/fG8XWsHLazqFvzfx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F6FMYAAADdAAAADwAAAAAAAAAAAAAAAACYAgAAZHJz&#10;L2Rvd25yZXYueG1sUEsFBgAAAAAEAAQA9QAAAIsDAAAAAA==&#10;" strokeweight="1pt"/>
                  <v:oval id="Oval 1748" o:spid="_x0000_s1583" style="position:absolute;left:-24;top:10841;width:20048;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uZsQA&#10;AADdAAAADwAAAGRycy9kb3ducmV2LnhtbERPz2vCMBS+D/Y/hCd4m2nFVdcZZYhCLzLsdvH21ry1&#10;xealJLF2++uXg7Djx/d7vR1NJwZyvrWsIJ0lIIgrq1uuFXx+HJ5WIHxA1thZJgU/5GG7eXxYY67t&#10;jU80lKEWMYR9jgqaEPpcSl81ZNDPbE8cuW/rDIYIXS21w1sMN52cJ0kmDbYcGxrsaddQdSmvRgEt&#10;j8U+M4eX7H3c6/RcuN3v8KXUdDK+vYIINIZ/8d1daAWL5zTOjW/iE5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u7mbEAAAA3QAAAA8AAAAAAAAAAAAAAAAAmAIAAGRycy9k&#10;b3ducmV2LnhtbFBLBQYAAAAABAAEAPUAAACJAwAAAAA=&#10;" strokeweight="1pt"/>
                </v:group>
                <v:line id="Line 1749" o:spid="_x0000_s1584" style="position:absolute;visibility:visible;mso-wrap-style:square" from="4254,6753" to="5711,6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N1cYAAADdAAAADwAAAGRycy9kb3ducmV2LnhtbESP0WoCMRRE3wv+Q7iFvtXsSiu6GkVs&#10;CxUfRNsPuG6um62bmyVJdfXrjVDo4zAzZ5jpvLONOJEPtWMFeT8DQVw6XXOl4Pvr43kEIkRkjY1j&#10;UnChAPNZ72GKhXZn3tJpFyuRIBwKVGBibAspQ2nIYui7ljh5B+ctxiR9JbXHc4LbRg6ybCgt1pwW&#10;DLa0NFQed79Wwcrv18f8Whm555V/bzZv42B/lHp67BYTEJG6+B/+a39qBS+v+Rj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vTdXGAAAA3QAAAA8AAAAAAAAA&#10;AAAAAAAAoQIAAGRycy9kb3ducmV2LnhtbFBLBQYAAAAABAAEAPkAAACUAwAAAAA=&#10;" strokeweight="1pt"/>
                <v:line id="Line 1750" o:spid="_x0000_s1585" style="position:absolute;visibility:visible;mso-wrap-style:square" from="4254,8405" to="5739,8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ku9cIAAADdAAAADwAAAGRycy9kb3ducmV2LnhtbERPzWoCMRC+F3yHMEJvNato0dUoohYq&#10;PZSqDzBuxs3qZrIkqa4+vTkUevz4/meL1tbiSj5UjhX0exkI4sLpiksFh/3H2xhEiMgaa8ek4E4B&#10;FvPOywxz7W78Q9ddLEUK4ZCjAhNjk0sZCkMWQ881xIk7OW8xJuhLqT3eUrit5SDL3qXFilODwYZW&#10;horL7tcq2Prj16X/KI088tZv6u/1JNizUq/ddjkFEamN/+I/96dWMBwN0v70Jj0BOX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rku9cIAAADdAAAADwAAAAAAAAAAAAAA&#10;AAChAgAAZHJzL2Rvd25yZXYueG1sUEsFBgAAAAAEAAQA+QAAAJADAAAAAA==&#10;" strokeweight="1pt"/>
                <v:line id="Line 1751" o:spid="_x0000_s1586" style="position:absolute;visibility:visible;mso-wrap-style:square" from="5710,6753" to="5711,6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WLbsYAAADdAAAADwAAAGRycy9kb3ducmV2LnhtbESP3WoCMRSE7wXfIRzBu5pdUWlXo5T+&#10;gOKF1PoAx83pZuvmZElS3fbpjVDwcpiZb5jFqrONOJMPtWMF+SgDQVw6XXOl4PD5/vAIIkRkjY1j&#10;UvBLAVbLfm+BhXYX/qDzPlYiQTgUqMDE2BZShtKQxTByLXHyvpy3GJP0ldQeLwluGznOspm0WHNa&#10;MNjSi6HytP+xCjb+uD3lf5WRR974t2b3+hTst1LDQfc8BxGpi/fwf3utFUym4xx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1i27GAAAA3QAAAA8AAAAAAAAA&#10;AAAAAAAAoQIAAGRycy9kb3ducmV2LnhtbFBLBQYAAAAABAAEAPkAAACUAwAAAAA=&#10;" strokeweight="1pt"/>
                <v:line id="Line 1752" o:spid="_x0000_s1587" style="position:absolute;visibility:visible;mso-wrap-style:square" from="5738,7398" to="5739,7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cVGcYAAADdAAAADwAAAGRycy9kb3ducmV2LnhtbESP3WoCMRSE7wu+QzhC7zTr0pZ2NYr4&#10;A5VeSK0PcNycbrZuTpYk6urTNwWhl8PMfMNMZp1txJl8qB0rGA0zEMSl0zVXCvZf68EriBCRNTaO&#10;ScGVAsymvYcJFtpd+JPOu1iJBOFQoAITY1tIGUpDFsPQtcTJ+3beYkzSV1J7vCS4bWSeZS/SYs1p&#10;wWBLC0PlcXeyCjb+8HEc3SojD7zxq2a7fAv2R6nHfjcfg4jUxf/wvf2uFTw95zn8vUlPQE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nFRnGAAAA3QAAAA8AAAAAAAAA&#10;AAAAAAAAoQIAAGRycy9kb3ducmV2LnhtbFBLBQYAAAAABAAEAPkAAACUAwAAAAA=&#10;" strokeweight="1pt"/>
                <v:line id="Line 1753" o:spid="_x0000_s1588" style="position:absolute;flip:x;visibility:visible;mso-wrap-style:square" from="5710,7957" to="5711,8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DIV8cAAADdAAAADwAAAGRycy9kb3ducmV2LnhtbESPS2vCQBSF9wX/w3CFbkqdmFapMWMo&#10;giBCF9WCdnfJXPMwcydkRpP+e6dQ6PJwHh8nzQbTiBt1rrKsYDqJQBDnVldcKPg6bJ7fQDiPrLGx&#10;TAp+yEG2Gj2kmGjb8yfd9r4QYYRdggpK79tESpeXZNBNbEscvLPtDPogu0LqDvswbhoZR9FcGqw4&#10;EEpsaV1SftlfTYDU6+L7o6b8uDi2u34+fepPp6tSj+PhfQnC0+D/w3/trVbwOotf4PdNeAJyd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QMhXxwAAAN0AAAAPAAAAAAAA&#10;AAAAAAAAAKECAABkcnMvZG93bnJldi54bWxQSwUGAAAAAAQABAD5AAAAlQMAAAAA&#10;" strokeweight="1pt"/>
                <v:group id="Group 1754" o:spid="_x0000_s1589" style="position:absolute;left:5626;top:7818;width:253;height:141" coordsize="20000,200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QXt8YAAADdAAAADwAAAGRycy9kb3ducmV2LnhtbESPT4vCMBTE78J+h/AW&#10;9qZpXZWlGkXEXTyI4B9YvD2aZ1tsXkoT2/rtjSB4HGbmN8xs0ZlSNFS7wrKCeBCBIE6tLjhTcDr+&#10;9n9AOI+ssbRMCu7kYDH/6M0w0bblPTUHn4kAYZeggtz7KpHSpTkZdANbEQfvYmuDPsg6k7rGNsBN&#10;KYdRNJEGCw4LOVa0yim9Hm5GwV+L7fI7Xjfb62V1Px/Hu/9tTEp9fXbLKQhPnX+HX+2NVjAaD0f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9xBe3xgAAAN0A&#10;AAAPAAAAAAAAAAAAAAAAAKoCAABkcnMvZG93bnJldi54bWxQSwUGAAAAAAQABAD6AAAAnQMAAAAA&#10;">
                  <v:line id="Line 1755" o:spid="_x0000_s1590" style="position:absolute;visibility:visible;mso-wrap-style:square" from="0,0" to="20000,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6NbcYAAADdAAAADwAAAGRycy9kb3ducmV2LnhtbESP3WoCMRSE7wt9h3AK3mlWUWm3Rin+&#10;gNIL0fYBjpvTzdbNyZJEXX36RhB6OczMN8xk1tpanMmHyrGCfi8DQVw4XXGp4Ptr1X0FESKyxtox&#10;KbhSgNn0+WmCuXYX3tF5H0uRIBxyVGBibHIpQ2HIYui5hjh5P85bjEn6UmqPlwS3tRxk2VharDgt&#10;GGxobqg47k9WwcYfPo/9W2nkgTd+WW8Xb8H+KtV5aT/eQURq43/40V5rBcPRYAT3N+kJy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OjW3GAAAA3QAAAA8AAAAAAAAA&#10;AAAAAAAAoQIAAGRycy9kb3ducmV2LnhtbFBLBQYAAAAABAAEAPkAAACUAwAAAAA=&#10;" strokeweight="1pt"/>
                  <v:line id="Line 1756" o:spid="_x0000_s1591" style="position:absolute;visibility:visible;mso-wrap-style:square" from="0,19880" to="20000,20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wTGsUAAADdAAAADwAAAGRycy9kb3ducmV2LnhtbESP3WoCMRSE7wu+QzhC7zSrtKKrUaQ/&#10;UPGiVH2A4+a4Wd2cLEmqW5/eCEIvh5n5hpktWluLM/lQOVYw6GcgiAunKy4V7LafvTGIEJE11o5J&#10;wR8FWMw7TzPMtbvwD503sRQJwiFHBSbGJpcyFIYshr5riJN3cN5iTNKXUnu8JLit5TDLRtJixWnB&#10;YENvhorT5tcqWPn9+jS4lkbueeU/6u/3SbBHpZ677XIKIlIb/8OP9pdW8PI6HMH9TXoC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wTGsUAAADdAAAADwAAAAAAAAAA&#10;AAAAAAChAgAAZHJzL2Rvd25yZXYueG1sUEsFBgAAAAAEAAQA+QAAAJMDAAAAAA==&#10;" strokeweight="1pt"/>
                </v:group>
                <v:oval id="Oval 1757" o:spid="_x0000_s1592" style="position:absolute;left:5682;top:680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RIIckA&#10;AADdAAAADwAAAGRycy9kb3ducmV2LnhtbESPS2/CMBCE70j8B2uRegOHRwtKMaiFIh7qITwO5baK&#10;lyQiXkexC+m/x5Uq9TiamW8003ljSnGj2hWWFfR7EQji1OqCMwWn46o7AeE8ssbSMin4IQfzWbs1&#10;xVjbO+/pdvCZCBB2MSrIva9iKV2ak0HXsxVx8C62NuiDrDOpa7wHuCnlIIpepMGCw0KOFS1ySq+H&#10;b6Ng+XlJdmeD1Xb3MVwn1+Rr8r4dKfXUad5eQXhq/H/4r73RCkbPgzH8vglPQM4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gRIIckAAADdAAAADwAAAAAAAAAAAAAAAACYAgAA&#10;ZHJzL2Rvd25yZXYueG1sUEsFBgAAAAAEAAQA9QAAAI4DAAAAAA==&#10;" fillcolor="black" strokeweight="1pt"/>
                <v:oval id="Oval 1758" o:spid="_x0000_s1593" style="position:absolute;left:5710;top:753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vcU8UA&#10;AADdAAAADwAAAGRycy9kb3ducmV2LnhtbERPyW7CMBC9I/UfrKnEDZwCrVDAoJZFLOIQlgO9jeIh&#10;iYjHUWwg/D0+VOrx6e3jaWNKcafaFZYVfHQjEMSp1QVnCk7HZWcIwnlkjaVlUvAkB9PJW2uMsbYP&#10;3tP94DMRQtjFqCD3voqldGlOBl3XVsSBu9jaoA+wzqSu8RHCTSl7UfQlDRYcGnKsaJZTej3cjIL5&#10;7pJsfw1Wm+2iv0quyXn4sxko1X5vvkcgPDX+X/znXmsFg89emBvehCcgJ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m9xTxQAAAN0AAAAPAAAAAAAAAAAAAAAAAJgCAABkcnMv&#10;ZG93bnJldi54bWxQSwUGAAAAAAQABAD1AAAAigMAAAAA&#10;" fillcolor="black" strokeweight="1pt"/>
                <v:oval id="Oval 1759" o:spid="_x0000_s1594" style="position:absolute;left:5682;top:820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5yMgA&#10;AADdAAAADwAAAGRycy9kb3ducmV2LnhtbESPQWvCQBSE74L/YXmF3nRTtWKjq9hqqUoPqfWgt0f2&#10;mQSzb0N2q/HfdwXB4zAz3zCTWWNKcabaFZYVvHQjEMSp1QVnCna/n50RCOeRNZaWScGVHMym7dYE&#10;Y20v/EPnrc9EgLCLUUHufRVL6dKcDLqurYiDd7S1QR9knUld4yXATSl7UTSUBgsOCzlW9JFTetr+&#10;GQWL72OyORis1ptl/ys5JfvR+3qg1PNTMx+D8NT4R/jeXmkFg9feG9zehCcg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13nIyAAAAN0AAAAPAAAAAAAAAAAAAAAAAJgCAABk&#10;cnMvZG93bnJldi54bWxQSwUGAAAAAAQABAD1AAAAjQMAAAAA&#10;" fillcolor="black" strokeweight="1pt"/>
                <v:rect id="Rectangle 1760" o:spid="_x0000_s1595" style="position:absolute;left:7026;top:7061;width:337;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Q2sQA&#10;AADdAAAADwAAAGRycy9kb3ducmV2LnhtbERP3WrCMBS+H/gO4Qi7EZu6OZGuUWRDprCic3uAQ3Pa&#10;FJuT0mTavb25EHb58f3n68G24kK9bxwrmCUpCOLS6YZrBT/f2+kShA/IGlvHpOCPPKxXo4ccM+2u&#10;/EWXU6hFDGGfoQITQpdJ6UtDFn3iOuLIVa63GCLsa6l7vMZw28qnNF1Iiw3HBoMdvRkqz6dfq8BX&#10;n4U5vofiY7tfuslkfhj0rFLqcTxsXkEEGsK/+O7eaQXzl+e4P76JT0C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30NrEAAAA3QAAAA8AAAAAAAAAAAAAAAAAmAIAAGRycy9k&#10;b3ducmV2LnhtbFBLBQYAAAAABAAEAPUAAACJAwAAAAA=&#10;" strokecolor="white" strokeweight="1pt">
                  <v:textbox inset="0,0,0,0">
                    <w:txbxContent>
                      <w:p w:rsidR="004E7FA4" w:rsidRDefault="004E7FA4" w:rsidP="00791C2D">
                        <w:r>
                          <w:rPr>
                            <w:sz w:val="20"/>
                          </w:rPr>
                          <w:t>A</w:t>
                        </w:r>
                      </w:p>
                    </w:txbxContent>
                  </v:textbox>
                </v:rect>
                <v:group id="Group 1761" o:spid="_x0000_s1596" style="position:absolute;left:6102;top:6725;width:141;height:253" coordorigin="32" coordsize="19968,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oi8scAAADdAAAADwAAAGRycy9kb3ducmV2LnhtbESPT2vCQBTE7wW/w/IK&#10;3uomphZJXYNIFQ9SqAqlt0f2mYRk34bsNn++fbdQ6HGYmd8wm2w0jeipc5VlBfEiAkGcW11xoeB2&#10;PTytQTiPrLGxTAomcpBtZw8bTLUd+IP6iy9EgLBLUUHpfZtK6fKSDLqFbYmDd7edQR9kV0jd4RDg&#10;ppHLKHqRBisOCyW2tC8pry/fRsFxwGGXxG/9ub7vp6/r6v3zHJNS88dx9wrC0+j/w3/tk1bwvEpi&#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Goi8scAAADd&#10;AAAADwAAAAAAAAAAAAAAAACqAgAAZHJzL2Rvd25yZXYueG1sUEsFBgAAAAAEAAQA+gAAAJ4DAAAA&#10;AA==&#10;">
                  <v:line id="Line 1762" o:spid="_x0000_s1597" style="position:absolute;visibility:visible;mso-wrap-style:square" from="19856,0"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6DxMYAAADdAAAADwAAAGRycy9kb3ducmV2LnhtbESP3WoCMRSE74W+QzgF7zTrT0u7NUrx&#10;B5RelNo+wHFzutm6OVmSqKtPbwqCl8PMfMNMZq2txZF8qBwrGPQzEMSF0xWXCn6+V70XECEia6wd&#10;k4IzBZhNHzoTzLU78Rcdt7EUCcIhRwUmxiaXMhSGLIa+a4iT9+u8xZikL6X2eEpwW8thlj1LixWn&#10;BYMNzQ0V++3BKtj43cd+cCmN3PHGL+vPxWuwf0p1H9v3NxCR2ngP39prrWD8NBrC/5v0BOT0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g8TGAAAA3QAAAA8AAAAAAAAA&#10;AAAAAAAAoQIAAGRycy9kb3ducmV2LnhtbFBLBQYAAAAABAAEAPkAAACUAwAAAAA=&#10;" strokeweight="1pt"/>
                  <v:line id="Line 1763" o:spid="_x0000_s1598" style="position:absolute;visibility:visible;mso-wrap-style:square" from="32,0" to="176,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ImX8YAAADdAAAADwAAAGRycy9kb3ducmV2LnhtbESP0WoCMRRE3wv9h3ALvmlWbYtujVLU&#10;gtKHUvUDrpvbzdbNzZJEXf16UxD6OMzMGWYya20tTuRD5VhBv5eBIC6crrhUsNt+dEcgQkTWWDsm&#10;BRcKMJs+Pkww1+7M33TaxFIkCIccFZgYm1zKUBiyGHquIU7ej/MWY5K+lNrjOcFtLQdZ9iotVpwW&#10;DDY0N1QcNkerYO33n4f+tTRyz2u/rL8W42B/leo8te9vICK18T98b6+0gueX4RD+3qQnIK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yJl/GAAAA3QAAAA8AAAAAAAAA&#10;AAAAAAAAoQIAAGRycy9kb3ducmV2LnhtbFBLBQYAAAAABAAEAPkAAACUAwAAAAA=&#10;" strokeweight="1pt"/>
                </v:group>
                <v:rect id="Rectangle 1764" o:spid="_x0000_s1599" style="position:absolute;left:6074;top:7005;width:337;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zW2ccA&#10;AADdAAAADwAAAGRycy9kb3ducmV2LnhtbESP0WrCQBRE3wv+w3KFvohubFMJqasURWxB0dp+wCV7&#10;kw3N3g3ZVdO/dwtCH4eZOcPMl71txIU6XztWMJ0kIIgLp2uuFHx/bcYZCB+QNTaOScEveVguBg9z&#10;zLW78iddTqESEcI+RwUmhDaX0heGLPqJa4mjV7rOYoiyq6Tu8BrhtpFPSTKTFmuOCwZbWhkqfk5n&#10;q8CXu705rsN+u/nI3GiUHno9LZV6HPZvryAC9eE/fG+/awXpy3MKf2/iE5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M1tnHAAAA3QAAAA8AAAAAAAAAAAAAAAAAmAIAAGRy&#10;cy9kb3ducmV2LnhtbFBLBQYAAAAABAAEAPUAAACMAwAAAAA=&#10;" strokecolor="white" strokeweight="1pt">
                  <v:textbox inset="0,0,0,0">
                    <w:txbxContent>
                      <w:p w:rsidR="004E7FA4" w:rsidRDefault="004E7FA4" w:rsidP="00791C2D">
                        <w:r>
                          <w:rPr>
                            <w:sz w:val="20"/>
                          </w:rPr>
                          <w:t>C</w:t>
                        </w:r>
                        <w:r>
                          <w:rPr>
                            <w:sz w:val="20"/>
                            <w:vertAlign w:val="subscript"/>
                          </w:rPr>
                          <w:t>2</w:t>
                        </w:r>
                      </w:p>
                    </w:txbxContent>
                  </v:textbox>
                </v:rect>
                <v:line id="Line 1765" o:spid="_x0000_s1600" style="position:absolute;visibility:visible;mso-wrap-style:square" from="6242,6837" to="6719,6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cbsMYAAADdAAAADwAAAGRycy9kb3ducmV2LnhtbESP0WoCMRRE3wX/IdxC3zRrq9KuRpFW&#10;oeKDaPsB1811s3VzsySprv36piD4OMzMGWY6b20tzuRD5VjBoJ+BIC6crrhU8PW56r2ACBFZY+2Y&#10;FFwpwHzW7Uwx1+7COzrvYykShEOOCkyMTS5lKAxZDH3XECfv6LzFmKQvpfZ4SXBby6csG0uLFacF&#10;gw29GSpO+x+rYO0Pm9PgtzTywGu/rLfvr8F+K/X40C4mICK18R6+tT+0guHoeQT/b9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XG7DGAAAA3QAAAA8AAAAAAAAA&#10;AAAAAAAAoQIAAGRycy9kb3ducmV2LnhtbFBLBQYAAAAABAAEAPkAAACUAwAAAAA=&#10;" strokeweight="1pt"/>
                <v:line id="Line 1766" o:spid="_x0000_s1601" style="position:absolute;visibility:visible;mso-wrap-style:square" from="6718,6837" to="6719,8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WFx8YAAADdAAAADwAAAGRycy9kb3ducmV2LnhtbESP0WoCMRRE3wv9h3AF32rW1kq7GqW0&#10;ChUfRNsPuG6um9XNzZJEXfv1Rij4OMzMGWY8bW0tTuRD5VhBv5eBIC6crrhU8Pszf3oDESKyxtox&#10;KbhQgOnk8WGMuXZnXtNpE0uRIBxyVGBibHIpQ2HIYui5hjh5O+ctxiR9KbXHc4LbWj5n2VBarDgt&#10;GGzo01Bx2BytgoXfLg/9v9LILS/8rF59vQe7V6rbaT9GICK18R7+b39rBYPXlyHc3qQnIC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FhcfGAAAA3QAAAA8AAAAAAAAA&#10;AAAAAAAAoQIAAGRycy9kb3ducmV2LnhtbFBLBQYAAAAABAAEAPkAAACUAwAAAAA=&#10;" strokeweight="1pt"/>
                <v:oval id="Oval 1767" o:spid="_x0000_s1602" style="position:absolute;left:6690;top:753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3e/MgA&#10;AADdAAAADwAAAGRycy9kb3ducmV2LnhtbESPS2/CMBCE70j8B2uRuIFDoQWlGNQHiId6CI9Dua3i&#10;JYmI11FsIPz7ulKlHkcz841mOm9MKW5Uu8KygkE/AkGcWl1wpuB4WPYmIJxH1lhaJgUPcjCftVtT&#10;jLW9845ue5+JAGEXo4Lc+yqW0qU5GXR9WxEH72xrgz7IOpO6xnuAm1I+RdGLNFhwWMixoo+c0sv+&#10;ahR8fp2T7clgtdkuhqvkknxP3jcjpbqd5u0VhKfG/4f/2mutYPQ8HMPvm/AE5O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3d78yAAAAN0AAAAPAAAAAAAAAAAAAAAAAJgCAABk&#10;cnMvZG93bnJldi54bWxQSwUGAAAAAAQABAD1AAAAjQMAAAAA&#10;" fillcolor="black" strokeweight="1pt"/>
                <v:group id="Group 1768" o:spid="_x0000_s1603" style="position:absolute;left:6690;top:7005;width:253;height:365"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lQi2/CAAAA3QAAAA8A&#10;AAAAAAAAAAAAAAAAqgIAAGRycy9kb3ducmV2LnhtbFBLBQYAAAAABAAEAPoAAACZAwAAAAA=&#10;">
                  <v:rect id="Rectangle 1769" o:spid="_x0000_s1604" style="position:absolute;top:6137;width:5613;height:7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IeH8kA&#10;AADdAAAADwAAAGRycy9kb3ducmV2LnhtbESPUUsCQRSF34X+w3ADX0Jns1p1dZQUIqEItEh6u+xc&#10;Zxd37iwzk27/vgkCHw/nnO9w5svONuJEPtSOFdwOMxDEpdM1GwUf70+DCYgQkTU2jknBDwVYLq56&#10;cyy0O/OWTrtoRIJwKFBBFWNbSBnKiiyGoWuJk3dw3mJM0hupPZ4T3DZylGW5tFhzWqiwpXVF5XH3&#10;bRWsjp/bt7GZvPg2n74+33zt887slepfd48zEJG6eAn/tzdawf3D3RT+3qQnIB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wIeH8kAAADdAAAADwAAAAAAAAAAAAAAAACYAgAA&#10;ZHJzL2Rvd25yZXYueG1sUEsFBgAAAAAEAAQA9QAAAI4DAAAAAA==&#10;" strokeweight="1pt"/>
                  <v:line id="Line 1770" o:spid="_x0000_s1605" style="position:absolute;flip:x;visibility:visible;mso-wrap-style:square" from="6631,0" to="20000,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2zgMQAAADdAAAADwAAAGRycy9kb3ducmV2LnhtbERPTWvCQBC9F/wPywheim4UKzW6igiC&#10;CD3UFtTbkB2TaHY2ZFeT/vvOodDj430v152r1JOaUHo2MB4loIgzb0vODXx/7YbvoEJEtlh5JgM/&#10;FGC96r0sMbW+5U96HmOuJIRDigaKGOtU65AV5DCMfE0s3NU3DqPAJte2wVbCXaUnSTLTDkuWhgJr&#10;2haU3Y8PJyW3bX75uFF2mp/qQzsbv7bn88OYQb/bLEBF6uK/+M+9twamb1PZL2/kCe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TbOAxAAAAN0AAAAPAAAAAAAAAAAA&#10;AAAAAKECAABkcnMvZG93bnJldi54bWxQSwUGAAAAAAQABAD5AAAAkgMAAAAA&#10;" strokeweight="1pt"/>
                  <v:line id="Line 1771" o:spid="_x0000_s1606" style="position:absolute;visibility:visible;mso-wrap-style:square" from="4421,13808"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puzsYAAADdAAAADwAAAGRycy9kb3ducmV2LnhtbESP0WoCMRRE3wv9h3ALfdPsii12NYpo&#10;hUofROsHXDe3m62bmyWJuvr1TUHo4zAzZ5jJrLONOJMPtWMFeT8DQVw6XXOlYP+16o1AhIissXFM&#10;Cq4UYDZ9fJhgod2Ft3TexUokCIcCFZgY20LKUBqyGPquJU7et/MWY5K+ktrjJcFtIwdZ9iot1pwW&#10;DLa0MFQedyerYO0Pn8f8Vhl54LV/bzbLt2B/lHp+6uZjEJG6+B++tz+0guHLMIe/N+kJyO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qbs7GAAAA3QAAAA8AAAAAAAAA&#10;AAAAAAAAoQIAAGRycy9kb3ducmV2LnhtbFBLBQYAAAAABAAEAPkAAACUAwAAAAA=&#10;" strokeweight="1pt"/>
                  <v:line id="Line 1772" o:spid="_x0000_s1607" style="position:absolute;visibility:visible;mso-wrap-style:square" from="19920,0"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jwucYAAADdAAAADwAAAGRycy9kb3ducmV2LnhtbESP3WoCMRSE74W+QzgF7zSrWKmrUYo/&#10;UOlFqfUBjpvjZuvmZEmibvv0jSB4OczMN8xs0dpaXMiHyrGCQT8DQVw4XXGpYP+96b2CCBFZY+2Y&#10;FPxSgMX8qTPDXLsrf9FlF0uRIBxyVGBibHIpQ2HIYui7hjh5R+ctxiR9KbXHa4LbWg6zbCwtVpwW&#10;DDa0NFScdmerYOsPH6fBX2nkgbd+XX+uJsH+KNV9bt+mICK18RG+t9+1gtHLaAi3N+kJy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48LnGAAAA3QAAAA8AAAAAAAAA&#10;AAAAAAAAoQIAAGRycy9kb3ducmV2LnhtbFBLBQYAAAAABAAEAPkAAACUAwAAAAA=&#10;" strokeweight="1pt"/>
                </v:group>
                <v:group id="Group 1773" o:spid="_x0000_s1608" style="position:absolute;left:6690;top:7732;width:253;height:365" coordsize="20000,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JqY8YAAADdAAAADwAAAGRycy9kb3ducmV2LnhtbESPS4vCQBCE74L/YWhh&#10;bzrJ+kCio4jsLh5E8AHircm0STDTEzKzSfz3zsKCx6KqvqKW686UoqHaFZYVxKMIBHFqdcGZgsv5&#10;ezgH4TyyxtIyKXiSg/Wq31tiom3LR2pOPhMBwi5BBbn3VSKlS3My6Ea2Ig7e3dYGfZB1JnWNbYCb&#10;Un5G0UwaLDgs5FjRNqf0cfo1Cn5abDfj+KvZP+7b5+08PVz3MSn1Meg2CxCeOv8O/7d3WsFkOhnD&#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8mpjxgAAAN0A&#10;AAAPAAAAAAAAAAAAAAAAAKoCAABkcnMvZG93bnJldi54bWxQSwUGAAAAAAQABAD6AAAAnQMAAAAA&#10;">
                  <v:rect id="Rectangle 1774" o:spid="_x0000_s1609" style="position:absolute;top:6137;width:5613;height:7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XC/MkA&#10;AADdAAAADwAAAGRycy9kb3ducmV2LnhtbESP3UoDMRSE7wXfIZxCb6TNWtZtuzYtKoiCIvSHFu8O&#10;m9Ps0s3JksR2fXsjCF4OM/MNs1j1thVn8qFxrOB2nIEgrpxu2CjYbZ9HMxAhImtsHZOCbwqwWl5f&#10;LbDU7sJrOm+iEQnCoUQFdYxdKWWoarIYxq4jTt7ReYsxSW+k9nhJcNvKSZYV0mLDaaHGjp5qqk6b&#10;L6vg8bRff0zN7M13xfz95ebzUPTmoNRw0D/cg4jUx//wX/tVK8jv8hx+36QnIJ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QXC/MkAAADdAAAADwAAAAAAAAAAAAAAAACYAgAA&#10;ZHJzL2Rvd25yZXYueG1sUEsFBgAAAAAEAAQA9QAAAI4DAAAAAA==&#10;" strokeweight="1pt"/>
                  <v:line id="Line 1775" o:spid="_x0000_s1610" style="position:absolute;flip:x;visibility:visible;mso-wrap-style:square" from="6631,0" to="20000,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oQGMYAAADdAAAADwAAAGRycy9kb3ducmV2LnhtbESPzYrCMBSF98K8Q7gDbkRTRYtWowzC&#10;wDDgYlRQd5fm2labm9JEW9/eCAMuD+fn4yxWrSnFnWpXWFYwHEQgiFOrC84U7Hff/SkI55E1lpZJ&#10;wYMcrJYfnQUm2jb8R/etz0QYYZeggtz7KpHSpTkZdANbEQfvbGuDPsg6k7rGJoybUo6iKJYGCw6E&#10;HCta55RetzcTIJd1dtpcKD3MDtVvEw97zfF4U6r72X7NQXhq/Tv83/7RCsaT8QReb8ITkM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6EBjGAAAA3QAAAA8AAAAAAAAA&#10;AAAAAAAAoQIAAGRycy9kb3ducmV2LnhtbFBLBQYAAAAABAAEAPkAAACUAwAAAAA=&#10;" strokeweight="1pt"/>
                  <v:line id="Line 1776" o:spid="_x0000_s1611" style="position:absolute;visibility:visible;mso-wrap-style:square" from="4421,13808"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P2usUAAADdAAAADwAAAGRycy9kb3ducmV2LnhtbESP3WoCMRSE7wu+QzhC7zRrsaKrUaQ/&#10;UPGiVH2A4+a4Wd2cLEmqW5/eCEIvh5n5hpktWluLM/lQOVYw6GcgiAunKy4V7LafvTGIEJE11o5J&#10;wR8FWMw7TzPMtbvwD503sRQJwiFHBSbGJpcyFIYshr5riJN3cN5iTNKXUnu8JLit5UuWjaTFitOC&#10;wYbeDBWnza9VsPL79WlwLY3c88p/1N/vk2CPSj132+UURKQ2/ocf7S+tYPg6HMH9TXoC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P2usUAAADdAAAADwAAAAAAAAAA&#10;AAAAAAChAgAAZHJzL2Rvd25yZXYueG1sUEsFBgAAAAAEAAQA+QAAAJMDAAAAAA==&#10;" strokeweight="1pt"/>
                  <v:line id="Line 1777" o:spid="_x0000_s1612" style="position:absolute;visibility:visible;mso-wrap-style:square" from="19920,0" to="20000,20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9TIcYAAADdAAAADwAAAGRycy9kb3ducmV2LnhtbESP0WoCMRRE3wv9h3ALvmlWsa1ujVLU&#10;gtKHUvUDrpvbzdbNzZJEXf16UxD6OMzMGWYya20tTuRD5VhBv5eBIC6crrhUsNt+dEcgQkTWWDsm&#10;BRcKMJs+Pkww1+7M33TaxFIkCIccFZgYm1zKUBiyGHquIU7ej/MWY5K+lNrjOcFtLQdZ9iItVpwW&#10;DDY0N1QcNkerYO33n4f+tTRyz2u/rL8W42B/leo8te9vICK18T98b6+0guHz8BX+3qQnIK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PUyHGAAAA3QAAAA8AAAAAAAAA&#10;AAAAAAAAoQIAAGRycy9kb3ducmV2LnhtbFBLBQYAAAAABAAEAPkAAACUAwAAAAA=&#10;" strokeweight="1pt"/>
                </v:group>
                <v:rect id="Rectangle 1778" o:spid="_x0000_s1613" style="position:absolute;left:6998;top:7760;width:309;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evocMA&#10;AADdAAAADwAAAGRycy9kb3ducmV2LnhtbERP3WrCMBS+F/YO4Qy8kZkqVaRrKmNDdKC4uT3AoTlt&#10;ypqT0kStb79cCF5+fP/5erCtuFDvG8cKZtMEBHHpdMO1gt+fzcsKhA/IGlvHpOBGHtbF0yjHTLsr&#10;f9PlFGoRQ9hnqMCE0GVS+tKQRT91HXHkKtdbDBH2tdQ9XmO4beU8SZbSYsOxwWBH74bKv9PZKvDV&#10;/mC+PsJhu/lcuckkPQ56Vik1fh7eXkEEGsJDfHfvtIJ0kca58U18ArL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evocMAAADdAAAADwAAAAAAAAAAAAAAAACYAgAAZHJzL2Rv&#10;d25yZXYueG1sUEsFBgAAAAAEAAQA9QAAAIgDAAAAAA==&#10;" strokecolor="white" strokeweight="1pt">
                  <v:textbox inset="0,0,0,0">
                    <w:txbxContent>
                      <w:p w:rsidR="004E7FA4" w:rsidRDefault="004E7FA4" w:rsidP="00791C2D">
                        <w:r>
                          <w:rPr>
                            <w:sz w:val="20"/>
                          </w:rPr>
                          <w:t>B</w:t>
                        </w:r>
                      </w:p>
                    </w:txbxContent>
                  </v:textbox>
                </v:rect>
                <v:group id="Group 1779" o:spid="_x0000_s1614" style="position:absolute;left:5578;top:7110;width:482;height:163;rotation:90" coordorigin="7318,5670" coordsize="512,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vN1E3FAAAA3QAA&#10;AA8AAAAAAAAAAAAAAAAAqgIAAGRycy9kb3ducmV2LnhtbFBLBQYAAAAABAAEAPoAAACcAwAAAAA=&#10;">
                  <v:group id="Group 1780" o:spid="_x0000_s1615" style="position:absolute;left:7515;top:5550;width:116;height:510;rotation:90;flip:x y" coordorigin="7590,1785" coordsize="2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95p2x8EAAADdAAAADwAA&#10;AAAAAAAAAAAAAACqAgAAZHJzL2Rvd25yZXYueG1sUEsFBgAAAAAEAAQA+gAAAJgDAAAAAA==&#10;">
                    <v:group id="Group 1781" o:spid="_x0000_s1616" style="position:absolute;left:7590;top:1785;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XHUsYAAADdAAAADwAAAGRycy9kb3ducmV2LnhtbESPT2vCQBTE7wW/w/KE&#10;3uomthGJriKi4kEK/gHx9sg+k2D2bciuSfz23UKhx2FmfsPMl72pREuNKy0riEcRCOLM6pJzBZfz&#10;9mMKwnlkjZVlUvAiB8vF4G2OqbYdH6k9+VwECLsUFRTe16mULivIoBvZmjh4d9sY9EE2udQNdgFu&#10;KjmOook0WHJYKLCmdUHZ4/Q0CnYddqvPeNMeHvf163ZOvq+HmJR6H/arGQhPvf8P/7X3WsFXks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tcdSxgAAAN0A&#10;AAAPAAAAAAAAAAAAAAAAAKoCAABkcnMvZG93bnJldi54bWxQSwUGAAAAAAQABAD6AAAAnQMAAAAA&#10;">
                      <v:group id="Group 1782" o:spid="_x0000_s1617"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dZJcYAAADdAAAADwAAAGRycy9kb3ducmV2LnhtbESPQWvCQBSE74L/YXkF&#10;b3UTNaWkriJixYMUqgXx9sg+k2D2bchuk/jvXUHwOMzMN8x82ZtKtNS40rKCeByBIM6sLjlX8Hf8&#10;fv8E4TyyxsoyKbiRg+ViOJhjqm3Hv9QefC4ChF2KCgrv61RKlxVk0I1tTRy8i20M+iCbXOoGuwA3&#10;lZxE0Yc0WHJYKLCmdUHZ9fBvFGw77FbTeNPur5f17XxMfk77mJQavfWrLxCeev8KP9s7rWCWJBN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Z1klxgAAAN0A&#10;AAAPAAAAAAAAAAAAAAAAAKoCAABkcnMvZG93bnJldi54bWxQSwUGAAAAAAQABAD6AAAAnQMAAAAA&#10;">
                        <v:shape id="Arc 1783" o:spid="_x0000_s1618"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dR+scA&#10;AADdAAAADwAAAGRycy9kb3ducmV2LnhtbESPQWvCQBSE7wX/w/IEb3WjNlKiq0hFCK1VaqV4fGaf&#10;SWz2bchuNf57t1DocZiZb5jpvDWVuFDjSssKBv0IBHFmdcm5gv3n6vEZhPPIGivLpOBGDuazzsMU&#10;E22v/EGXnc9FgLBLUEHhfZ1I6bKCDLq+rYmDd7KNQR9kk0vd4DXATSWHUTSWBksOCwXW9FJQ9r37&#10;MQrcdr3f8CmN39/Szevq+HU+rHmpVK/bLiYgPLX+P/zXTrWCpzgewe+b8AT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HUfrHAAAA3QAAAA8AAAAAAAAAAAAAAAAAmAIAAGRy&#10;cy9kb3ducmV2LnhtbFBLBQYAAAAABAAEAPUAAACMAwAAAAA=&#10;" path="m-1,nfc11929,,21600,9670,21600,21600em-1,nsc11929,,21600,9670,21600,21600l,21600,-1,xe" filled="f">
                          <v:path arrowok="t" o:extrusionok="f" o:connecttype="custom" o:connectlocs="0,0;210,210;0,210" o:connectangles="0,0,0"/>
                        </v:shape>
                        <v:shape id="Arc 1784" o:spid="_x0000_s1619"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CbxcMA&#10;AADdAAAADwAAAGRycy9kb3ducmV2LnhtbESPwWrDMBBE74X+g9hCb40cNzbBjRKKwU2PrZMPWKyt&#10;bWKtjKTa7t9HhUCOw8y8YXaHxQxiIud7ywrWqwQEcWN1z62C86l62YLwAVnjYJkU/JGHw/7xYYeF&#10;tjN/01SHVkQI+wIVdCGMhZS+6cigX9mROHo/1hkMUbpWaodzhJtBpkmSS4M9x4UORyo7ai71r1Fw&#10;6vOvj5TLPIKmkNnq6M7Zq1LPT8v7G4hAS7iHb+1PrWCTZRv4fxOfgN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CbxcMAAADdAAAADwAAAAAAAAAAAAAAAACYAgAAZHJzL2Rv&#10;d25yZXYueG1sUEsFBgAAAAAEAAQA9QAAAIgDAAAAAA==&#10;" path="m-1,nfc11929,,21600,9670,21600,21600em-1,nsc11929,,21600,9670,21600,21600l,21600,-1,xe" filled="f">
                          <v:path arrowok="t" o:extrusionok="f" o:connecttype="custom" o:connectlocs="0,0;210,210;0,210" o:connectangles="0,0,0"/>
                        </v:shape>
                      </v:group>
                      <v:group id="Group 1785" o:spid="_x0000_s1620"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7BUcYAAADdAAAADwAAAGRycy9kb3ducmV2LnhtbESPT2vCQBTE7wW/w/KE&#10;3uomthGJriKi4kEK/gHx9sg+k2D2bciuSfz23UKhx2FmfsPMl72pREuNKy0riEcRCOLM6pJzBZfz&#10;9mMKwnlkjZVlUvAiB8vF4G2OqbYdH6k9+VwECLsUFRTe16mULivIoBvZmjh4d9sY9EE2udQNdgFu&#10;KjmOook0WHJYKLCmdUHZ4/Q0CnYddqvPeNMeHvf163ZOvq+HmJR6H/arGQhPvf8P/7X3WsFXki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jsFRxgAAAN0A&#10;AAAPAAAAAAAAAAAAAAAAAKoCAABkcnMvZG93bnJldi54bWxQSwUGAAAAAAQABAD6AAAAnQMAAAAA&#10;">
                        <v:shape id="Arc 1786" o:spid="_x0000_s1621"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DyYscA&#10;AADdAAAADwAAAGRycy9kb3ducmV2LnhtbESPQWvCQBSE7wX/w/IEb82mYqSkrlIsQlCr1Erx+Mw+&#10;k9js25BdNf33bqHQ4zAz3zCTWWdqcaXWVZYVPEUxCOLc6ooLBfvPxeMzCOeRNdaWScEPOZhNew8T&#10;TLW98Qddd74QAcIuRQWl900qpctLMugi2xAH72Rbgz7ItpC6xVuAm1oO43gsDVYcFkpsaF5S/r27&#10;GAVuu95v+JQl76tss1wcv86HNb8pNeh3ry8gPHX+P/zXzrSCUZKM4fdNeAJye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w8mLHAAAA3QAAAA8AAAAAAAAAAAAAAAAAmAIAAGRy&#10;cy9kb3ducmV2LnhtbFBLBQYAAAAABAAEAPUAAACMAwAAAAA=&#10;" path="m-1,nfc11929,,21600,9670,21600,21600em-1,nsc11929,,21600,9670,21600,21600l,21600,-1,xe" filled="f">
                          <v:path arrowok="t" o:extrusionok="f" o:connecttype="custom" o:connectlocs="0,0;210,210;0,210" o:connectangles="0,0,0"/>
                        </v:shape>
                        <v:shape id="Arc 1787" o:spid="_x0000_s1622"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IFssIA&#10;AADdAAAADwAAAGRycy9kb3ducmV2LnhtbESP3YrCMBSE7xd8h3AE79bUn1apRhFBdy/Xnwc4NMe2&#10;2JyUJNb69hthYS+HmfmGWW9704iOnK8tK5iMExDEhdU1lwqul8PnEoQPyBoby6TgRR62m8HHGnNt&#10;n3yi7hxKESHsc1RQhdDmUvqiIoN+bFvi6N2sMxiidKXUDp8Rbho5TZJMGqw5LlTY0r6i4n5+GAWX&#10;Ovs5TnmfRVAXUnv4ctd0ptRo2O9WIAL14T/81/7WCuZpuoD3m/g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ggWy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v:group id="Group 1788" o:spid="_x0000_s1623" style="position:absolute;left:7590;top:2610;width:210;height:825" coordorigin="7590,1785" coordsize="210,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9uz8MAAADdAAAADwAAAGRycy9kb3ducmV2LnhtbERPTYvCMBC9L/gfwix4&#10;W9OqXaRrFBEVDyKsCsvehmZsi82kNLGt/94cBI+P9z1f9qYSLTWutKwgHkUgiDOrS84VXM7brxkI&#10;55E1VpZJwYMcLBeDjzmm2nb8S+3J5yKEsEtRQeF9nUrpsoIMupGtiQN3tY1BH2CTS91gF8JNJcdR&#10;9C0NlhwaCqxpXVB2O92Ngl2H3WoSb9rD7bp+/J+T498hJqWGn/3qB4Sn3r/FL/deK5gmS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kj27PwwAAAN0AAAAP&#10;AAAAAAAAAAAAAAAAAKoCAABkcnMvZG93bnJldi54bWxQSwUGAAAAAAQABAD6AAAAmgMAAAAA&#10;">
                      <v:group id="Group 1789" o:spid="_x0000_s1624" style="position:absolute;left:7590;top:178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w8tUxgAAAN0A&#10;AAAPAAAAAAAAAAAAAAAAAKoCAABkcnMvZG93bnJldi54bWxQSwUGAAAAAAQABAD6AAAAnQMAAAAA&#10;">
                        <v:shape id="Arc 1790" o:spid="_x0000_s1625"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kFMMUA&#10;AADdAAAADwAAAGRycy9kb3ducmV2LnhtbERPy2rCQBTdF/oPwy24qxNFRWImIi1CUKv4QLq8zVyT&#10;tJk7ITNq+vfOotDl4byTeWdqcaPWVZYVDPoRCOLc6ooLBafj8nUKwnlkjbVlUvBLDubp81OCsbZ3&#10;3tPt4AsRQtjFqKD0vomldHlJBl3fNsSBu9jWoA+wLaRu8R7CTS2HUTSRBisODSU29FZS/nO4GgVu&#10;tzlt+ZKNP9bZdrX8On9/bvhdqd5Lt5iB8NT5f/GfO9MKRuNJ2B/ehCcg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uQUwxQAAAN0AAAAPAAAAAAAAAAAAAAAAAJgCAABkcnMv&#10;ZG93bnJldi54bWxQSwUGAAAAAAQABAD1AAAAigMAAAAA&#10;" path="m-1,nfc11929,,21600,9670,21600,21600em-1,nsc11929,,21600,9670,21600,21600l,21600,-1,xe" filled="f">
                          <v:path arrowok="t" o:extrusionok="f" o:connecttype="custom" o:connectlocs="0,0;210,210;0,210" o:connectangles="0,0,0"/>
                        </v:shape>
                        <v:shape id="Arc 1791" o:spid="_x0000_s1626"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vy4MEA&#10;AADdAAAADwAAAGRycy9kb3ducmV2LnhtbESP3YrCMBSE7wXfIZwF7zT1p0W6RhFB10v/HuDQnG3L&#10;NiclibW+vVkQvBxm5htmtelNIzpyvrasYDpJQBAXVtdcKrhd9+MlCB+QNTaWScGTPGzWw8EKc20f&#10;fKbuEkoRIexzVFCF0OZS+qIig35iW+Lo/VpnMETpSqkdPiLcNHKWJJk0WHNcqLClXUXF3+VuFFzr&#10;7HSY8S6LoC6kdv/jbulcqdFXv/0GEagPn/C7fdQKFmk2hf838Qn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L8uDBAAAA3QAAAA8AAAAAAAAAAAAAAAAAmAIAAGRycy9kb3du&#10;cmV2LnhtbFBLBQYAAAAABAAEAPUAAACGAwAAAAA=&#10;" path="m-1,nfc11929,,21600,9670,21600,21600em-1,nsc11929,,21600,9670,21600,21600l,21600,-1,xe" filled="f">
                          <v:path arrowok="t" o:extrusionok="f" o:connecttype="custom" o:connectlocs="0,0;210,210;0,210" o:connectangles="0,0,0"/>
                        </v:shape>
                      </v:group>
                      <v:group id="Group 1792" o:spid="_x0000_s1627" style="position:absolute;left:7590;top:2205;width:210;height:405" coordorigin="7590,1785" coordsize="210,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uTmMYAAADdAAAADwAAAGRycy9kb3ducmV2LnhtbESPT4vCMBTE7wt+h/CE&#10;va1pXRWpRhHZXTyI4B8Qb4/m2Rabl9Jk2/rtjSB4HGbmN8x82ZlSNFS7wrKCeBCBIE6tLjhTcDr+&#10;fk1BOI+ssbRMCu7kYLnofcwx0bblPTUHn4kAYZeggtz7KpHSpTkZdANbEQfvamuDPsg6k7rGNsBN&#10;KYdRNJEGCw4LOVa0zim9Hf6Ngr8W29V3/NNsb9f1/XIc787bmJT67HerGQhPnX+HX+2NVjAaT4b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C5OYxgAAAN0A&#10;AAAPAAAAAAAAAAAAAAAAAKoCAABkcnMvZG93bnJldi54bWxQSwUGAAAAAAQABAD6AAAAnQMAAAAA&#10;">
                        <v:shape id="Arc 1793" o:spid="_x0000_s1628" style="position:absolute;left:7590;top:1785;width:21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ubR8gA&#10;AADdAAAADwAAAGRycy9kb3ducmV2LnhtbESP3WrCQBSE74W+w3IK3ummVkNJXaUoQvCv1Erp5Wn2&#10;mKRmz4bsqunbuwXBy2FmvmHG09ZU4kyNKy0reOpHIIgzq0vOFew/F70XEM4ja6wsk4I/cjCdPHTG&#10;mGh74Q8673wuAoRdggoK7+tESpcVZND1bU0cvINtDPogm1zqBi8Bbio5iKJYGiw5LBRY06yg7Lg7&#10;GQXufb3f8iEdbVbpdrn4+fr9XvNcqe5j+/YKwlPr7+FbO9UKhqP4Gf7fhCcgJ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a5tHyAAAAN0AAAAPAAAAAAAAAAAAAAAAAJgCAABk&#10;cnMvZG93bnJldi54bWxQSwUGAAAAAAQABAD1AAAAjQMAAAAA&#10;" path="m-1,nfc11929,,21600,9670,21600,21600em-1,nsc11929,,21600,9670,21600,21600l,21600,-1,xe" filled="f">
                          <v:path arrowok="t" o:extrusionok="f" o:connecttype="custom" o:connectlocs="0,0;210,210;0,210" o:connectangles="0,0,0"/>
                        </v:shape>
                        <v:shape id="Arc 1794" o:spid="_x0000_s1629" style="position:absolute;left:7590;top:1980;width:210;height:2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xReMIA&#10;AADdAAAADwAAAGRycy9kb3ducmV2LnhtbESP0YrCMBRE34X9h3AXfNNU1xbpGmURXH3U6gdcmrtt&#10;sbkpSbbWvzeC4OMwM2eY1WYwrejJ+caygtk0AUFcWt1wpeBy3k2WIHxA1thaJgV38rBZf4xWmGt7&#10;4xP1RahEhLDPUUEdQpdL6cuaDPqp7Yij92edwRClq6R2eItw08p5kmTSYMNxocaOtjWV1+LfKDg3&#10;2fF3ztssgvqQ2t3eXdIvpcafw883iEBDeIdf7YNWsEizBTzfxCc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PFF4wgAAAN0AAAAPAAAAAAAAAAAAAAAAAJgCAABkcnMvZG93&#10;bnJldi54bWxQSwUGAAAAAAQABAD1AAAAhwMAAAAA&#10;" path="m-1,nfc11929,,21600,9670,21600,21600em-1,nsc11929,,21600,9670,21600,21600l,21600,-1,xe" filled="f">
                          <v:path arrowok="t" o:extrusionok="f" o:connecttype="custom" o:connectlocs="0,0;210,210;0,210" o:connectangles="0,0,0"/>
                        </v:shape>
                      </v:group>
                    </v:group>
                  </v:group>
                  <v:line id="Line 1795" o:spid="_x0000_s1630" style="position:absolute;visibility:visible;mso-wrap-style:square" from="7320,5670" to="7830,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brFMgAAADdAAAADwAAAGRycy9kb3ducmV2LnhtbESPQWvCQBSE74X+h+UVvNVNrYYSXUUq&#10;BfUgagvt8Zl9Jmmzb8PumqT/3i0IPQ4z8w0zW/SmFi05X1lW8DRMQBDnVldcKPh4f3t8AeEDssba&#10;Min4JQ+L+f3dDDNtOz5QewyFiBD2GSooQ2gyKX1ekkE/tA1x9M7WGQxRukJqh12Em1qOkiSVBiuO&#10;CyU29FpS/nO8GAW7533aLjfbdf+5SU/56nD6+u6cUoOHfjkFEagP/+Fbe60VjCfpBP7e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NbrFMgAAADdAAAADwAAAAAA&#10;AAAAAAAAAAChAgAAZHJzL2Rvd25yZXYueG1sUEsFBgAAAAAEAAQA+QAAAJYDAAAAAA==&#10;"/>
                </v:group>
                <w10:anchorlock/>
              </v:group>
            </w:pict>
          </mc:Fallback>
        </mc:AlternateContent>
      </w:r>
    </w:p>
    <w:p w:rsidR="00791C2D" w:rsidRPr="00791C2D" w:rsidRDefault="00791C2D" w:rsidP="00791C2D">
      <w:pPr>
        <w:spacing w:line="284" w:lineRule="atLeast"/>
        <w:rPr>
          <w:szCs w:val="22"/>
        </w:rPr>
      </w:pPr>
    </w:p>
    <w:p w:rsidR="00791C2D" w:rsidRPr="00791C2D" w:rsidRDefault="00791C2D" w:rsidP="00791C2D">
      <w:pPr>
        <w:spacing w:line="284" w:lineRule="atLeast"/>
        <w:ind w:left="1134" w:hanging="567"/>
        <w:rPr>
          <w:szCs w:val="22"/>
        </w:rPr>
      </w:pPr>
      <w:r w:rsidRPr="00791C2D">
        <w:rPr>
          <w:szCs w:val="22"/>
        </w:rPr>
        <w:t>(a)</w:t>
      </w:r>
      <w:r w:rsidRPr="00791C2D">
        <w:rPr>
          <w:szCs w:val="22"/>
        </w:rPr>
        <w:tab/>
        <w:t>Suggest which of the loudspeakers A or B is intended to reproduce high-frequency signals.</w:t>
      </w:r>
    </w:p>
    <w:p w:rsidR="00791C2D" w:rsidRPr="00791C2D" w:rsidRDefault="00791C2D" w:rsidP="00791C2D">
      <w:pPr>
        <w:spacing w:line="284" w:lineRule="atLeast"/>
        <w:ind w:left="1134" w:hanging="567"/>
        <w:rPr>
          <w:szCs w:val="22"/>
        </w:rPr>
      </w:pPr>
      <w:r w:rsidRPr="00791C2D">
        <w:rPr>
          <w:szCs w:val="22"/>
        </w:rPr>
        <w:t>(b)</w:t>
      </w:r>
      <w:r w:rsidRPr="00791C2D">
        <w:rPr>
          <w:szCs w:val="22"/>
        </w:rPr>
        <w:tab/>
        <w:t>Explain how the high- and low-frequency signals are separated by this circuit.</w:t>
      </w:r>
    </w:p>
    <w:p w:rsidR="00791C2D" w:rsidRPr="00791C2D" w:rsidRDefault="00791C2D" w:rsidP="00791C2D">
      <w:pPr>
        <w:tabs>
          <w:tab w:val="left" w:pos="284"/>
          <w:tab w:val="left" w:pos="540"/>
        </w:tabs>
        <w:spacing w:line="284" w:lineRule="atLeast"/>
        <w:rPr>
          <w:b/>
          <w:szCs w:val="22"/>
        </w:rPr>
      </w:pPr>
    </w:p>
    <w:p w:rsidR="00791C2D" w:rsidRDefault="00791C2D">
      <w:pPr>
        <w:rPr>
          <w:szCs w:val="22"/>
        </w:rPr>
      </w:pPr>
      <w:r>
        <w:rPr>
          <w:szCs w:val="22"/>
        </w:rPr>
        <w:br w:type="page"/>
      </w:r>
    </w:p>
    <w:p w:rsidR="00791C2D" w:rsidRPr="00791C2D" w:rsidRDefault="00791C2D" w:rsidP="00791C2D">
      <w:pPr>
        <w:spacing w:line="284" w:lineRule="atLeast"/>
        <w:ind w:left="567" w:hanging="567"/>
        <w:rPr>
          <w:szCs w:val="22"/>
        </w:rPr>
      </w:pPr>
      <w:r w:rsidRPr="00791C2D">
        <w:rPr>
          <w:szCs w:val="22"/>
        </w:rPr>
        <w:lastRenderedPageBreak/>
        <w:t>7.</w:t>
      </w:r>
      <w:r w:rsidRPr="00791C2D">
        <w:rPr>
          <w:szCs w:val="22"/>
        </w:rPr>
        <w:tab/>
        <w:t xml:space="preserve">In a series circuit containing a resistor, a capacitor and an inductor the combined effect is known as the impedance </w:t>
      </w:r>
      <w:r w:rsidRPr="00791C2D">
        <w:rPr>
          <w:i/>
          <w:szCs w:val="22"/>
        </w:rPr>
        <w:t xml:space="preserve">Z </w:t>
      </w:r>
      <w:r w:rsidRPr="00791C2D">
        <w:rPr>
          <w:szCs w:val="22"/>
        </w:rPr>
        <w:t xml:space="preserve">of the circuit where </w:t>
      </w:r>
    </w:p>
    <w:p w:rsidR="00791C2D" w:rsidRPr="00791C2D" w:rsidRDefault="00791C2D" w:rsidP="00791C2D">
      <w:pPr>
        <w:spacing w:line="284" w:lineRule="atLeast"/>
        <w:ind w:left="567" w:hanging="567"/>
        <w:rPr>
          <w:szCs w:val="22"/>
        </w:rPr>
      </w:pPr>
    </w:p>
    <w:p w:rsidR="00791C2D" w:rsidRPr="00791C2D" w:rsidRDefault="00791C2D" w:rsidP="00791C2D">
      <w:pPr>
        <w:spacing w:line="284" w:lineRule="atLeast"/>
        <w:ind w:left="567" w:hanging="567"/>
        <w:jc w:val="center"/>
        <w:rPr>
          <w:szCs w:val="22"/>
        </w:rPr>
      </w:pPr>
      <w:r w:rsidRPr="00791C2D">
        <w:rPr>
          <w:szCs w:val="22"/>
        </w:rPr>
        <w:object w:dxaOrig="3240" w:dyaOrig="580">
          <v:shape id="_x0000_i1044" type="#_x0000_t75" style="width:162.75pt;height:30pt" o:ole="">
            <v:imagedata r:id="rId87" o:title=""/>
          </v:shape>
          <o:OLEObject Type="Embed" ProgID="Equation.DSMT4" ShapeID="_x0000_i1044" DrawAspect="Content" ObjectID="_1521993805" r:id="rId88"/>
        </w:object>
      </w:r>
    </w:p>
    <w:p w:rsidR="00791C2D" w:rsidRPr="00791C2D" w:rsidRDefault="00791C2D" w:rsidP="00791C2D">
      <w:pPr>
        <w:spacing w:line="284" w:lineRule="atLeast"/>
        <w:ind w:left="567" w:hanging="567"/>
        <w:rPr>
          <w:szCs w:val="22"/>
        </w:rPr>
      </w:pPr>
    </w:p>
    <w:p w:rsidR="00791C2D" w:rsidRPr="00791C2D" w:rsidRDefault="00791C2D" w:rsidP="00791C2D">
      <w:pPr>
        <w:spacing w:line="284" w:lineRule="atLeast"/>
        <w:ind w:left="567"/>
        <w:rPr>
          <w:szCs w:val="22"/>
        </w:rPr>
      </w:pPr>
      <w:r w:rsidRPr="00791C2D">
        <w:rPr>
          <w:szCs w:val="22"/>
        </w:rPr>
        <w:t xml:space="preserve">A series circuit is made of a pure inductor and a capacitor. It is connected across an </w:t>
      </w:r>
      <w:proofErr w:type="spellStart"/>
      <w:r w:rsidRPr="00791C2D">
        <w:rPr>
          <w:szCs w:val="22"/>
        </w:rPr>
        <w:t>a.c</w:t>
      </w:r>
      <w:proofErr w:type="spellEnd"/>
      <w:r w:rsidRPr="00791C2D">
        <w:rPr>
          <w:szCs w:val="22"/>
        </w:rPr>
        <w:t xml:space="preserve">. supply of constant amplitude but variable frequency. </w:t>
      </w:r>
    </w:p>
    <w:p w:rsidR="00791C2D" w:rsidRPr="00791C2D" w:rsidRDefault="00791C2D" w:rsidP="00791C2D">
      <w:pPr>
        <w:spacing w:line="284" w:lineRule="atLeast"/>
        <w:ind w:left="567"/>
        <w:rPr>
          <w:szCs w:val="22"/>
        </w:rPr>
      </w:pPr>
    </w:p>
    <w:p w:rsidR="00791C2D" w:rsidRDefault="00791C2D" w:rsidP="00791C2D">
      <w:pPr>
        <w:spacing w:line="284" w:lineRule="atLeast"/>
        <w:ind w:left="1134" w:hanging="567"/>
        <w:rPr>
          <w:szCs w:val="22"/>
        </w:rPr>
      </w:pPr>
      <w:r w:rsidRPr="00791C2D">
        <w:rPr>
          <w:szCs w:val="22"/>
        </w:rPr>
        <w:t>(a)</w:t>
      </w:r>
      <w:r w:rsidRPr="00791C2D">
        <w:rPr>
          <w:szCs w:val="22"/>
        </w:rPr>
        <w:tab/>
        <w:t xml:space="preserve">Describe how the impedance </w:t>
      </w:r>
      <w:r w:rsidRPr="00791C2D">
        <w:rPr>
          <w:i/>
          <w:szCs w:val="22"/>
        </w:rPr>
        <w:t xml:space="preserve">Z </w:t>
      </w:r>
      <w:r w:rsidRPr="00791C2D">
        <w:rPr>
          <w:szCs w:val="22"/>
        </w:rPr>
        <w:t>of the circuit can be measured.</w:t>
      </w:r>
    </w:p>
    <w:p w:rsidR="00120C8D" w:rsidRPr="00791C2D" w:rsidRDefault="00120C8D" w:rsidP="00791C2D">
      <w:pPr>
        <w:spacing w:line="284" w:lineRule="atLeast"/>
        <w:ind w:left="1134" w:hanging="567"/>
        <w:rPr>
          <w:szCs w:val="22"/>
        </w:rPr>
      </w:pPr>
    </w:p>
    <w:p w:rsidR="00791C2D" w:rsidRPr="00791C2D" w:rsidRDefault="00791C2D" w:rsidP="00791C2D">
      <w:pPr>
        <w:spacing w:line="284" w:lineRule="atLeast"/>
        <w:ind w:left="1134" w:hanging="567"/>
        <w:rPr>
          <w:szCs w:val="22"/>
        </w:rPr>
      </w:pPr>
      <w:r w:rsidRPr="00791C2D">
        <w:rPr>
          <w:szCs w:val="22"/>
        </w:rPr>
        <w:t>(b)</w:t>
      </w:r>
      <w:r w:rsidRPr="00791C2D">
        <w:rPr>
          <w:szCs w:val="22"/>
        </w:rPr>
        <w:tab/>
        <w:t xml:space="preserve">The measurements of </w:t>
      </w:r>
      <w:r w:rsidRPr="00791C2D">
        <w:rPr>
          <w:i/>
          <w:szCs w:val="22"/>
        </w:rPr>
        <w:t>Z</w:t>
      </w:r>
      <w:r w:rsidRPr="00791C2D">
        <w:rPr>
          <w:szCs w:val="22"/>
        </w:rPr>
        <w:t xml:space="preserve"> are used to plot the following graph of </w:t>
      </w:r>
      <w:r w:rsidRPr="00791C2D">
        <w:rPr>
          <w:i/>
          <w:szCs w:val="22"/>
        </w:rPr>
        <w:t>Z</w:t>
      </w:r>
      <w:r w:rsidRPr="00791C2D">
        <w:rPr>
          <w:szCs w:val="22"/>
        </w:rPr>
        <w:t xml:space="preserve"> against frequency.</w:t>
      </w:r>
    </w:p>
    <w:p w:rsidR="00791C2D" w:rsidRDefault="00791C2D" w:rsidP="00791C2D">
      <w:pPr>
        <w:tabs>
          <w:tab w:val="left" w:pos="284"/>
          <w:tab w:val="left" w:pos="540"/>
        </w:tabs>
        <w:spacing w:line="284" w:lineRule="atLeast"/>
        <w:ind w:left="709" w:hanging="709"/>
        <w:rPr>
          <w:b/>
          <w:szCs w:val="22"/>
        </w:rPr>
      </w:pPr>
    </w:p>
    <w:p w:rsidR="00120C8D" w:rsidRDefault="00120C8D" w:rsidP="00120C8D">
      <w:pPr>
        <w:tabs>
          <w:tab w:val="left" w:pos="284"/>
          <w:tab w:val="left" w:pos="540"/>
        </w:tabs>
        <w:spacing w:line="284" w:lineRule="atLeast"/>
        <w:ind w:left="709"/>
        <w:rPr>
          <w:b/>
          <w:szCs w:val="22"/>
        </w:rPr>
      </w:pPr>
      <w:r>
        <w:rPr>
          <w:b/>
          <w:noProof/>
          <w:szCs w:val="22"/>
        </w:rPr>
        <w:drawing>
          <wp:inline distT="0" distB="0" distL="0" distR="0">
            <wp:extent cx="5559319" cy="3521075"/>
            <wp:effectExtent l="0" t="0" r="3810" b="3175"/>
            <wp:docPr id="4696" name="Picture 4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t 82 graph.jpg"/>
                    <pic:cNvPicPr/>
                  </pic:nvPicPr>
                  <pic:blipFill>
                    <a:blip r:embed="rId89">
                      <a:extLst>
                        <a:ext uri="{28A0092B-C50C-407E-A947-70E740481C1C}">
                          <a14:useLocalDpi xmlns:a14="http://schemas.microsoft.com/office/drawing/2010/main" val="0"/>
                        </a:ext>
                      </a:extLst>
                    </a:blip>
                    <a:stretch>
                      <a:fillRect/>
                    </a:stretch>
                  </pic:blipFill>
                  <pic:spPr>
                    <a:xfrm>
                      <a:off x="0" y="0"/>
                      <a:ext cx="5559319" cy="3521075"/>
                    </a:xfrm>
                    <a:prstGeom prst="rect">
                      <a:avLst/>
                    </a:prstGeom>
                  </pic:spPr>
                </pic:pic>
              </a:graphicData>
            </a:graphic>
          </wp:inline>
        </w:drawing>
      </w:r>
    </w:p>
    <w:p w:rsidR="00120C8D" w:rsidRPr="00791C2D" w:rsidRDefault="00120C8D" w:rsidP="00791C2D">
      <w:pPr>
        <w:tabs>
          <w:tab w:val="left" w:pos="284"/>
          <w:tab w:val="left" w:pos="540"/>
        </w:tabs>
        <w:spacing w:line="284" w:lineRule="atLeast"/>
        <w:ind w:left="709" w:hanging="709"/>
        <w:rPr>
          <w:b/>
          <w:szCs w:val="22"/>
        </w:rPr>
      </w:pPr>
    </w:p>
    <w:p w:rsidR="00791C2D" w:rsidRPr="000D64E6" w:rsidRDefault="00120C8D" w:rsidP="00120C8D">
      <w:pPr>
        <w:ind w:left="1701" w:hanging="567"/>
      </w:pPr>
      <w:r>
        <w:t>(i)</w:t>
      </w:r>
      <w:r>
        <w:tab/>
      </w:r>
      <w:r w:rsidR="00791C2D" w:rsidRPr="000D64E6">
        <w:t>Use the graph to estimate the capacitance of the capacitor.</w:t>
      </w:r>
    </w:p>
    <w:p w:rsidR="00791C2D" w:rsidRPr="000D64E6" w:rsidRDefault="00120C8D" w:rsidP="00120C8D">
      <w:pPr>
        <w:ind w:left="1701" w:hanging="567"/>
      </w:pPr>
      <w:r>
        <w:t>(ii)</w:t>
      </w:r>
      <w:r>
        <w:tab/>
      </w:r>
      <w:r w:rsidR="00791C2D" w:rsidRPr="000D64E6">
        <w:t>Use the graph to estimate the inductance of the inductor.</w:t>
      </w:r>
    </w:p>
    <w:p w:rsidR="00791C2D" w:rsidRPr="000D64E6" w:rsidRDefault="00120C8D" w:rsidP="00120C8D">
      <w:pPr>
        <w:ind w:left="1701" w:hanging="567"/>
      </w:pPr>
      <w:r>
        <w:t>(iii)</w:t>
      </w:r>
      <w:r>
        <w:tab/>
      </w:r>
      <w:r w:rsidR="00791C2D" w:rsidRPr="000D64E6">
        <w:t>The relationship shows that at a certain frequency the inductive reactance and the capacitive reactance will be equal. At this frequency the impedance will be zero. Use your results from (i) and (ii) to find this frequency and compare it to the value from the graph.</w:t>
      </w:r>
    </w:p>
    <w:p w:rsidR="00791C2D" w:rsidRPr="000D64E6" w:rsidRDefault="00791C2D" w:rsidP="00791C2D">
      <w:pPr>
        <w:tabs>
          <w:tab w:val="left" w:pos="284"/>
          <w:tab w:val="left" w:pos="540"/>
        </w:tabs>
        <w:spacing w:line="284" w:lineRule="atLeast"/>
        <w:ind w:left="709" w:hanging="709"/>
        <w:rPr>
          <w:spacing w:val="10"/>
          <w:szCs w:val="22"/>
        </w:rPr>
      </w:pPr>
    </w:p>
    <w:p w:rsidR="00120C8D" w:rsidRDefault="00120C8D">
      <w:pPr>
        <w:rPr>
          <w:b/>
          <w:spacing w:val="10"/>
          <w:szCs w:val="22"/>
        </w:rPr>
      </w:pPr>
      <w:r>
        <w:rPr>
          <w:b/>
          <w:spacing w:val="10"/>
          <w:szCs w:val="22"/>
        </w:rPr>
        <w:br w:type="page"/>
      </w:r>
    </w:p>
    <w:p w:rsidR="00120C8D" w:rsidRDefault="00120C8D" w:rsidP="00120C8D">
      <w:pPr>
        <w:pStyle w:val="Heading1"/>
      </w:pPr>
      <w:r>
        <w:lastRenderedPageBreak/>
        <w:t>Tutorial 9.0</w:t>
      </w:r>
    </w:p>
    <w:p w:rsidR="00120C8D" w:rsidRDefault="00120C8D" w:rsidP="00120C8D">
      <w:pPr>
        <w:rPr>
          <w:b/>
          <w:sz w:val="24"/>
          <w:szCs w:val="24"/>
        </w:rPr>
      </w:pPr>
    </w:p>
    <w:p w:rsidR="00791C2D" w:rsidRPr="000D64E6" w:rsidRDefault="00791C2D" w:rsidP="00791C2D">
      <w:pPr>
        <w:spacing w:line="284" w:lineRule="atLeast"/>
        <w:rPr>
          <w:b/>
          <w:spacing w:val="10"/>
          <w:szCs w:val="22"/>
        </w:rPr>
      </w:pPr>
      <w:r w:rsidRPr="000D64E6">
        <w:rPr>
          <w:b/>
          <w:spacing w:val="10"/>
          <w:szCs w:val="22"/>
        </w:rPr>
        <w:t>Electromagnetic radiation</w:t>
      </w:r>
    </w:p>
    <w:p w:rsidR="00791C2D" w:rsidRPr="000D64E6" w:rsidRDefault="00791C2D" w:rsidP="00791C2D">
      <w:pPr>
        <w:spacing w:line="284" w:lineRule="atLeast"/>
        <w:rPr>
          <w:b/>
          <w:spacing w:val="10"/>
          <w:szCs w:val="22"/>
        </w:rPr>
      </w:pPr>
    </w:p>
    <w:p w:rsidR="00791C2D" w:rsidRPr="000D64E6" w:rsidRDefault="00791C2D" w:rsidP="00120C8D">
      <w:pPr>
        <w:ind w:left="567" w:hanging="567"/>
      </w:pPr>
      <w:r w:rsidRPr="000D64E6">
        <w:t>1.</w:t>
      </w:r>
      <w:r w:rsidRPr="000D64E6">
        <w:tab/>
        <w:t xml:space="preserve">Electromagnetic waves in a vacuum are said to be transverse. Explain the meaning of </w:t>
      </w:r>
      <w:r w:rsidRPr="000D64E6">
        <w:rPr>
          <w:i/>
        </w:rPr>
        <w:t>transverse</w:t>
      </w:r>
      <w:r w:rsidRPr="000D64E6">
        <w:t xml:space="preserve"> in this context.</w:t>
      </w:r>
    </w:p>
    <w:p w:rsidR="00791C2D" w:rsidRPr="000D64E6" w:rsidRDefault="00791C2D" w:rsidP="00120C8D">
      <w:pPr>
        <w:ind w:left="567" w:hanging="567"/>
      </w:pPr>
    </w:p>
    <w:p w:rsidR="00791C2D" w:rsidRPr="000D64E6" w:rsidRDefault="00791C2D" w:rsidP="00120C8D">
      <w:pPr>
        <w:ind w:left="567" w:hanging="567"/>
      </w:pPr>
      <w:r w:rsidRPr="000D64E6">
        <w:t>2.</w:t>
      </w:r>
      <w:r w:rsidRPr="000D64E6">
        <w:tab/>
        <w:t>Which of the following cause/s electromagnetic radiation?</w:t>
      </w:r>
    </w:p>
    <w:p w:rsidR="00791C2D" w:rsidRPr="000D64E6" w:rsidRDefault="00791C2D" w:rsidP="00120C8D">
      <w:pPr>
        <w:ind w:left="567" w:hanging="567"/>
      </w:pPr>
    </w:p>
    <w:p w:rsidR="00791C2D" w:rsidRPr="000D64E6" w:rsidRDefault="00791C2D" w:rsidP="00120C8D">
      <w:pPr>
        <w:ind w:left="1134" w:hanging="567"/>
      </w:pPr>
      <w:r w:rsidRPr="000D64E6">
        <w:t>(a)</w:t>
      </w:r>
      <w:r w:rsidRPr="000D64E6">
        <w:tab/>
        <w:t>A stationary electric charge.</w:t>
      </w:r>
    </w:p>
    <w:p w:rsidR="00791C2D" w:rsidRPr="000D64E6" w:rsidRDefault="00791C2D" w:rsidP="00120C8D">
      <w:pPr>
        <w:ind w:left="1134" w:hanging="567"/>
      </w:pPr>
      <w:r w:rsidRPr="000D64E6">
        <w:t>(b)</w:t>
      </w:r>
      <w:r w:rsidRPr="000D64E6">
        <w:tab/>
        <w:t>An electric charge moving with a constant acceleration.</w:t>
      </w:r>
    </w:p>
    <w:p w:rsidR="00791C2D" w:rsidRPr="000D64E6" w:rsidRDefault="00791C2D" w:rsidP="00120C8D">
      <w:pPr>
        <w:ind w:left="1134" w:hanging="567"/>
      </w:pPr>
      <w:r w:rsidRPr="000D64E6">
        <w:t>(c)</w:t>
      </w:r>
      <w:r w:rsidRPr="000D64E6">
        <w:tab/>
        <w:t>An accelerating electric charge.</w:t>
      </w:r>
    </w:p>
    <w:p w:rsidR="00791C2D" w:rsidRPr="000D64E6" w:rsidRDefault="00791C2D" w:rsidP="00120C8D">
      <w:pPr>
        <w:ind w:left="1134" w:hanging="567"/>
      </w:pPr>
      <w:r w:rsidRPr="000D64E6">
        <w:t>(d)</w:t>
      </w:r>
      <w:r w:rsidRPr="000D64E6">
        <w:tab/>
        <w:t>An electric charge in a circular particle accelerator.</w:t>
      </w:r>
    </w:p>
    <w:p w:rsidR="00791C2D" w:rsidRPr="000D64E6" w:rsidRDefault="00791C2D" w:rsidP="00120C8D">
      <w:pPr>
        <w:ind w:left="1134" w:hanging="567"/>
      </w:pPr>
      <w:r w:rsidRPr="000D64E6">
        <w:t>(e)</w:t>
      </w:r>
      <w:r w:rsidRPr="000D64E6">
        <w:tab/>
        <w:t>A charged particle in a linear accelerator.</w:t>
      </w:r>
    </w:p>
    <w:p w:rsidR="00791C2D" w:rsidRPr="000D64E6" w:rsidRDefault="00791C2D" w:rsidP="00120C8D">
      <w:pPr>
        <w:ind w:left="1134" w:hanging="567"/>
      </w:pPr>
      <w:r w:rsidRPr="000D64E6">
        <w:t>(f)</w:t>
      </w:r>
      <w:r w:rsidRPr="000D64E6">
        <w:tab/>
        <w:t>An electron in a Bohr orbit in an atom.</w:t>
      </w:r>
    </w:p>
    <w:p w:rsidR="00791C2D" w:rsidRPr="000D64E6" w:rsidRDefault="00791C2D" w:rsidP="00120C8D">
      <w:pPr>
        <w:ind w:left="567" w:hanging="567"/>
      </w:pPr>
    </w:p>
    <w:p w:rsidR="00791C2D" w:rsidRPr="000D64E6" w:rsidRDefault="00120C8D" w:rsidP="00120C8D">
      <w:pPr>
        <w:ind w:left="567" w:hanging="567"/>
      </w:pPr>
      <w:r>
        <w:t>3.</w:t>
      </w:r>
      <w:r>
        <w:tab/>
      </w:r>
      <w:r w:rsidR="00791C2D" w:rsidRPr="000D64E6">
        <w:t>The theory of electromagnetic radiation includes the relationship</w:t>
      </w:r>
    </w:p>
    <w:p w:rsidR="00791C2D" w:rsidRPr="000D64E6" w:rsidRDefault="00791C2D" w:rsidP="00120C8D">
      <w:pPr>
        <w:ind w:left="1134" w:hanging="567"/>
        <w:jc w:val="center"/>
      </w:pPr>
      <w:r w:rsidRPr="000D64E6">
        <w:rPr>
          <w:position w:val="-32"/>
        </w:rPr>
        <w:object w:dxaOrig="999" w:dyaOrig="680">
          <v:shape id="_x0000_i1045" type="#_x0000_t75" style="width:49.5pt;height:33.75pt" o:ole="">
            <v:imagedata r:id="rId90" o:title=""/>
          </v:shape>
          <o:OLEObject Type="Embed" ProgID="Equation.DSMT4" ShapeID="_x0000_i1045" DrawAspect="Content" ObjectID="_1521993806" r:id="rId91"/>
        </w:object>
      </w:r>
    </w:p>
    <w:p w:rsidR="00791C2D" w:rsidRPr="000D64E6" w:rsidRDefault="00791C2D" w:rsidP="00120C8D">
      <w:pPr>
        <w:ind w:left="1134" w:hanging="567"/>
      </w:pPr>
      <w:r w:rsidRPr="000D64E6">
        <w:t xml:space="preserve">Show that </w:t>
      </w:r>
      <w:r w:rsidRPr="000D64E6">
        <w:rPr>
          <w:position w:val="-32"/>
        </w:rPr>
        <w:object w:dxaOrig="999" w:dyaOrig="680">
          <v:shape id="_x0000_i1046" type="#_x0000_t75" style="width:49.5pt;height:33.75pt" o:ole="">
            <v:imagedata r:id="rId92" o:title=""/>
          </v:shape>
          <o:OLEObject Type="Embed" ProgID="Equation.DSMT4" ShapeID="_x0000_i1046" DrawAspect="Content" ObjectID="_1521993807" r:id="rId93"/>
        </w:object>
      </w:r>
      <w:r w:rsidRPr="000D64E6">
        <w:t xml:space="preserve">has the </w:t>
      </w:r>
      <w:proofErr w:type="gramStart"/>
      <w:r w:rsidRPr="000D64E6">
        <w:t>units</w:t>
      </w:r>
      <w:proofErr w:type="gramEnd"/>
      <w:r w:rsidRPr="000D64E6">
        <w:t xml:space="preserve"> m s</w:t>
      </w:r>
      <w:r w:rsidRPr="000D64E6">
        <w:rPr>
          <w:vertAlign w:val="superscript"/>
        </w:rPr>
        <w:t>–1</w:t>
      </w:r>
      <w:r w:rsidRPr="000D64E6">
        <w:t>.</w:t>
      </w:r>
    </w:p>
    <w:p w:rsidR="00791C2D" w:rsidRPr="000D64E6" w:rsidRDefault="00791C2D" w:rsidP="00120C8D">
      <w:pPr>
        <w:ind w:left="567" w:hanging="567"/>
      </w:pPr>
    </w:p>
    <w:p w:rsidR="00791C2D" w:rsidRPr="000D64E6" w:rsidRDefault="00791C2D" w:rsidP="00120C8D">
      <w:pPr>
        <w:ind w:left="567" w:hanging="567"/>
      </w:pPr>
      <w:r w:rsidRPr="000D64E6">
        <w:t>4.</w:t>
      </w:r>
      <w:r w:rsidRPr="000D64E6">
        <w:tab/>
        <w:t xml:space="preserve">The electric field </w:t>
      </w:r>
      <w:r w:rsidRPr="000D64E6">
        <w:rPr>
          <w:i/>
        </w:rPr>
        <w:t>E</w:t>
      </w:r>
      <w:r w:rsidRPr="000D64E6">
        <w:t xml:space="preserve"> of an electromagnetic wave is given by</w:t>
      </w:r>
    </w:p>
    <w:p w:rsidR="00791C2D" w:rsidRPr="000D64E6" w:rsidRDefault="00791C2D" w:rsidP="00120C8D">
      <w:pPr>
        <w:ind w:left="567" w:hanging="567"/>
      </w:pPr>
    </w:p>
    <w:p w:rsidR="00791C2D" w:rsidRPr="00791C2D" w:rsidRDefault="00791C2D" w:rsidP="00120C8D">
      <w:pPr>
        <w:ind w:left="567" w:hanging="567"/>
      </w:pPr>
      <m:oMathPara>
        <m:oMath>
          <m:r>
            <w:rPr>
              <w:rFonts w:ascii="Cambria Math" w:hAnsi="Cambria Math"/>
            </w:rPr>
            <m:t>E=4∙0×</m:t>
          </m:r>
          <m:sSup>
            <m:sSupPr>
              <m:ctrlPr>
                <w:rPr>
                  <w:rFonts w:ascii="Cambria Math" w:hAnsi="Cambria Math"/>
                  <w:i/>
                </w:rPr>
              </m:ctrlPr>
            </m:sSupPr>
            <m:e>
              <m:r>
                <w:rPr>
                  <w:rFonts w:ascii="Cambria Math" w:hAnsi="Cambria Math"/>
                </w:rPr>
                <m:t>10</m:t>
              </m:r>
            </m:e>
            <m:sup>
              <m:r>
                <w:rPr>
                  <w:rFonts w:ascii="Cambria Math" w:hAnsi="Cambria Math"/>
                </w:rPr>
                <m:t>2</m:t>
              </m:r>
            </m:sup>
          </m:sSup>
          <m:func>
            <m:funcPr>
              <m:ctrlPr>
                <w:rPr>
                  <w:rFonts w:ascii="Cambria Math" w:hAnsi="Cambria Math"/>
                  <w:i/>
                </w:rPr>
              </m:ctrlPr>
            </m:funcPr>
            <m:fName>
              <m:r>
                <m:rPr>
                  <m:sty m:val="p"/>
                </m:rPr>
                <w:rPr>
                  <w:rFonts w:ascii="Cambria Math" w:hAnsi="Cambria Math"/>
                </w:rPr>
                <m:t>sin</m:t>
              </m:r>
            </m:fName>
            <m:e>
              <m:d>
                <m:dPr>
                  <m:begChr m:val="["/>
                  <m:endChr m:val="]"/>
                  <m:ctrlPr>
                    <w:rPr>
                      <w:rFonts w:ascii="Cambria Math" w:hAnsi="Cambria Math"/>
                      <w:i/>
                    </w:rPr>
                  </m:ctrlPr>
                </m:dPr>
                <m:e>
                  <m:r>
                    <w:rPr>
                      <w:rFonts w:ascii="Cambria Math" w:hAnsi="Cambria Math"/>
                    </w:rPr>
                    <m:t>3∙0×</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π</m:t>
                  </m:r>
                  <m:d>
                    <m:dPr>
                      <m:ctrlPr>
                        <w:rPr>
                          <w:rFonts w:ascii="Cambria Math" w:hAnsi="Cambria Math"/>
                          <w:i/>
                        </w:rPr>
                      </m:ctrlPr>
                    </m:dPr>
                    <m:e>
                      <m:r>
                        <w:rPr>
                          <w:rFonts w:ascii="Cambria Math" w:hAnsi="Cambria Math"/>
                        </w:rPr>
                        <m:t>x-3∙0×</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t</m:t>
                      </m:r>
                    </m:e>
                  </m:d>
                </m:e>
              </m:d>
            </m:e>
          </m:func>
        </m:oMath>
      </m:oMathPara>
    </w:p>
    <w:p w:rsidR="00791C2D" w:rsidRPr="000D64E6" w:rsidRDefault="00791C2D" w:rsidP="00120C8D">
      <w:pPr>
        <w:ind w:left="1134" w:hanging="567"/>
      </w:pPr>
    </w:p>
    <w:p w:rsidR="00791C2D" w:rsidRPr="000D64E6" w:rsidRDefault="00791C2D" w:rsidP="00120C8D">
      <w:pPr>
        <w:ind w:left="1134" w:hanging="567"/>
      </w:pPr>
      <w:proofErr w:type="gramStart"/>
      <w:r w:rsidRPr="000D64E6">
        <w:t>where</w:t>
      </w:r>
      <w:proofErr w:type="gramEnd"/>
      <w:r w:rsidRPr="000D64E6">
        <w:t xml:space="preserve"> </w:t>
      </w:r>
      <w:r w:rsidRPr="000D64E6">
        <w:rPr>
          <w:i/>
        </w:rPr>
        <w:t>E</w:t>
      </w:r>
      <w:r w:rsidRPr="000D64E6">
        <w:t xml:space="preserve"> is in V m</w:t>
      </w:r>
      <w:r w:rsidRPr="000D64E6">
        <w:rPr>
          <w:vertAlign w:val="superscript"/>
        </w:rPr>
        <w:t>–1</w:t>
      </w:r>
      <w:r w:rsidRPr="000D64E6">
        <w:t>.</w:t>
      </w:r>
    </w:p>
    <w:p w:rsidR="00791C2D" w:rsidRPr="000D64E6" w:rsidRDefault="00791C2D" w:rsidP="00120C8D">
      <w:pPr>
        <w:ind w:left="1134" w:hanging="567"/>
      </w:pPr>
    </w:p>
    <w:p w:rsidR="00791C2D" w:rsidRPr="000D64E6" w:rsidRDefault="00791C2D" w:rsidP="00120C8D">
      <w:pPr>
        <w:ind w:left="1134" w:hanging="567"/>
      </w:pPr>
      <w:r w:rsidRPr="000D64E6">
        <w:t>Compare this relationship to that for a transverse wave</w:t>
      </w:r>
    </w:p>
    <w:p w:rsidR="00791C2D" w:rsidRPr="000D64E6" w:rsidRDefault="00791C2D" w:rsidP="00120C8D">
      <w:pPr>
        <w:ind w:left="1134" w:hanging="567"/>
      </w:pPr>
    </w:p>
    <w:p w:rsidR="00791C2D" w:rsidRPr="00791C2D" w:rsidRDefault="00791C2D" w:rsidP="00120C8D">
      <w:pPr>
        <w:ind w:left="1134" w:hanging="567"/>
      </w:pPr>
      <m:oMathPara>
        <m:oMath>
          <m:r>
            <w:rPr>
              <w:rFonts w:ascii="Cambria Math" w:hAnsi="Symbol"/>
            </w:rPr>
            <m:t>y=A</m:t>
          </m:r>
          <m:func>
            <m:funcPr>
              <m:ctrlPr>
                <w:rPr>
                  <w:rFonts w:ascii="Cambria Math" w:hAnsi="Symbol"/>
                  <w:i/>
                </w:rPr>
              </m:ctrlPr>
            </m:funcPr>
            <m:fName>
              <m:r>
                <m:rPr>
                  <m:sty m:val="p"/>
                </m:rPr>
                <w:rPr>
                  <w:rFonts w:ascii="Cambria Math" w:hAnsi="Symbol"/>
                </w:rPr>
                <m:t>sin</m:t>
              </m:r>
            </m:fName>
            <m:e>
              <m:f>
                <m:fPr>
                  <m:ctrlPr>
                    <w:rPr>
                      <w:rFonts w:ascii="Cambria Math" w:hAnsi="Symbol"/>
                      <w:i/>
                    </w:rPr>
                  </m:ctrlPr>
                </m:fPr>
                <m:num>
                  <m:r>
                    <w:rPr>
                      <w:rFonts w:ascii="Cambria Math" w:hAnsi="Symbol"/>
                    </w:rPr>
                    <m:t>2π</m:t>
                  </m:r>
                </m:num>
                <m:den>
                  <m:r>
                    <w:rPr>
                      <w:rFonts w:ascii="Cambria Math" w:hAnsi="Cambria Math"/>
                    </w:rPr>
                    <m:t>λ</m:t>
                  </m:r>
                </m:den>
              </m:f>
            </m:e>
          </m:func>
          <m:d>
            <m:dPr>
              <m:ctrlPr>
                <w:rPr>
                  <w:rFonts w:ascii="Cambria Math" w:hAnsi="Symbol"/>
                  <w:i/>
                </w:rPr>
              </m:ctrlPr>
            </m:dPr>
            <m:e>
              <m:r>
                <w:rPr>
                  <w:rFonts w:ascii="Cambria Math" w:hAnsi="Symbol"/>
                </w:rPr>
                <m:t>x</m:t>
              </m:r>
              <m:r>
                <w:rPr>
                  <w:rFonts w:ascii="Cambria Math" w:hAnsi="Cambria Math"/>
                </w:rPr>
                <m:t>-</m:t>
              </m:r>
              <m:r>
                <w:rPr>
                  <w:rFonts w:ascii="Cambria Math" w:hAnsi="Symbol"/>
                </w:rPr>
                <m:t>vt</m:t>
              </m:r>
            </m:e>
          </m:d>
        </m:oMath>
      </m:oMathPara>
    </w:p>
    <w:p w:rsidR="00791C2D" w:rsidRPr="000D64E6" w:rsidRDefault="00791C2D" w:rsidP="00120C8D">
      <w:pPr>
        <w:ind w:left="1134" w:hanging="567"/>
      </w:pPr>
    </w:p>
    <w:p w:rsidR="00791C2D" w:rsidRDefault="00120C8D" w:rsidP="00120C8D">
      <w:pPr>
        <w:ind w:left="1134" w:hanging="567"/>
      </w:pPr>
      <w:r>
        <w:t>(a)</w:t>
      </w:r>
      <w:r>
        <w:tab/>
      </w:r>
      <w:r w:rsidR="00791C2D" w:rsidRPr="000D64E6">
        <w:t>What is the amplitude of the electric field in the electromagnetic wave?</w:t>
      </w:r>
    </w:p>
    <w:p w:rsidR="00120C8D" w:rsidRPr="000D64E6" w:rsidRDefault="00120C8D" w:rsidP="00120C8D">
      <w:pPr>
        <w:ind w:left="1134" w:hanging="567"/>
      </w:pPr>
    </w:p>
    <w:p w:rsidR="00791C2D" w:rsidRDefault="00120C8D" w:rsidP="00120C8D">
      <w:pPr>
        <w:ind w:left="1134" w:hanging="567"/>
      </w:pPr>
      <w:r>
        <w:t>(b)</w:t>
      </w:r>
      <w:r>
        <w:tab/>
      </w:r>
      <w:r w:rsidR="00791C2D" w:rsidRPr="000D64E6">
        <w:t>Calculate the frequency of the electric field in the electromagnetic wave.</w:t>
      </w:r>
    </w:p>
    <w:p w:rsidR="00120C8D" w:rsidRPr="000D64E6" w:rsidRDefault="00120C8D" w:rsidP="00120C8D">
      <w:pPr>
        <w:ind w:left="1134" w:hanging="567"/>
      </w:pPr>
    </w:p>
    <w:p w:rsidR="00791C2D" w:rsidRPr="000D64E6" w:rsidRDefault="00120C8D" w:rsidP="00120C8D">
      <w:pPr>
        <w:ind w:left="1134" w:hanging="567"/>
      </w:pPr>
      <w:r>
        <w:t>(</w:t>
      </w:r>
      <w:proofErr w:type="gramStart"/>
      <w:r>
        <w:t>c</w:t>
      </w:r>
      <w:proofErr w:type="gramEnd"/>
      <w:r>
        <w:t>)</w:t>
      </w:r>
      <w:r>
        <w:tab/>
      </w:r>
      <w:r w:rsidR="00791C2D" w:rsidRPr="000D64E6">
        <w:t xml:space="preserve">Given that the electric field </w:t>
      </w:r>
      <w:r w:rsidR="00791C2D" w:rsidRPr="000D64E6">
        <w:rPr>
          <w:i/>
        </w:rPr>
        <w:t>E</w:t>
      </w:r>
      <w:r w:rsidR="00791C2D" w:rsidRPr="000D64E6">
        <w:t xml:space="preserve"> is related to the magnetic field </w:t>
      </w:r>
      <w:r w:rsidR="00791C2D" w:rsidRPr="000D64E6">
        <w:rPr>
          <w:i/>
        </w:rPr>
        <w:t>B</w:t>
      </w:r>
      <w:r w:rsidR="00791C2D" w:rsidRPr="000D64E6">
        <w:t xml:space="preserve"> by </w:t>
      </w:r>
      <m:oMath>
        <m:r>
          <w:rPr>
            <w:rFonts w:ascii="Cambria Math" w:hAnsi="Cambria Math"/>
          </w:rPr>
          <m:t>E=cB</m:t>
        </m:r>
      </m:oMath>
      <w:r w:rsidR="00791C2D" w:rsidRPr="000D64E6">
        <w:t>:</w:t>
      </w:r>
    </w:p>
    <w:p w:rsidR="00791C2D" w:rsidRPr="000D64E6" w:rsidRDefault="00120C8D" w:rsidP="00120C8D">
      <w:pPr>
        <w:ind w:left="1701" w:hanging="567"/>
      </w:pPr>
      <w:r>
        <w:t>(i)</w:t>
      </w:r>
      <w:r>
        <w:tab/>
      </w:r>
      <w:proofErr w:type="gramStart"/>
      <w:r w:rsidR="00791C2D" w:rsidRPr="000D64E6">
        <w:t>write</w:t>
      </w:r>
      <w:proofErr w:type="gramEnd"/>
      <w:r w:rsidR="00791C2D" w:rsidRPr="000D64E6">
        <w:t xml:space="preserve"> down the expression for the magnetic field of the electromagnetic wave</w:t>
      </w:r>
    </w:p>
    <w:p w:rsidR="00791C2D" w:rsidRPr="000D64E6" w:rsidRDefault="00791C2D" w:rsidP="00120C8D">
      <w:pPr>
        <w:ind w:left="1701" w:hanging="567"/>
      </w:pPr>
      <w:r w:rsidRPr="000D64E6">
        <w:t xml:space="preserve">(ii) </w:t>
      </w:r>
      <w:r w:rsidRPr="000D64E6">
        <w:tab/>
      </w:r>
      <w:proofErr w:type="gramStart"/>
      <w:r w:rsidRPr="000D64E6">
        <w:t>what</w:t>
      </w:r>
      <w:proofErr w:type="gramEnd"/>
      <w:r w:rsidRPr="000D64E6">
        <w:t xml:space="preserve"> is the amplitude of the magnetic field in the electromagnetic wave?</w:t>
      </w:r>
    </w:p>
    <w:p w:rsidR="00C85A26" w:rsidRPr="005F2BB2" w:rsidRDefault="00C85A26" w:rsidP="00120C8D">
      <w:pPr>
        <w:ind w:left="1134" w:hanging="567"/>
      </w:pPr>
    </w:p>
    <w:p w:rsidR="00DC1497" w:rsidRDefault="005C4151" w:rsidP="005C4151">
      <w:pPr>
        <w:pStyle w:val="Heading1"/>
        <w:spacing w:after="60"/>
        <w:rPr>
          <w:sz w:val="20"/>
        </w:rPr>
      </w:pPr>
      <w:r w:rsidRPr="005F2BB2">
        <w:rPr>
          <w:sz w:val="20"/>
        </w:rPr>
        <w:br w:type="page"/>
      </w:r>
    </w:p>
    <w:p w:rsidR="00B40BC7" w:rsidRPr="00B40BC7" w:rsidRDefault="00B40BC7" w:rsidP="00B40BC7"/>
    <w:p w:rsidR="00DC1497" w:rsidRDefault="00DC1497" w:rsidP="00DC1497">
      <w:pPr>
        <w:spacing w:after="120"/>
      </w:pPr>
      <w:r>
        <w:rPr>
          <w:b/>
        </w:rPr>
        <w:br w:type="page"/>
      </w:r>
      <w:r>
        <w:lastRenderedPageBreak/>
        <w:t xml:space="preserve"> </w:t>
      </w:r>
    </w:p>
    <w:p w:rsidR="00DC1497" w:rsidRDefault="00DC1497" w:rsidP="00DC1497">
      <w:pPr>
        <w:pStyle w:val="Heading1"/>
        <w:sectPr w:rsidR="00DC1497" w:rsidSect="009D4C70">
          <w:footerReference w:type="default" r:id="rId94"/>
          <w:pgSz w:w="11907" w:h="16840" w:code="9"/>
          <w:pgMar w:top="1134" w:right="1134" w:bottom="1134" w:left="1134" w:header="720" w:footer="605" w:gutter="0"/>
          <w:pgNumType w:start="1"/>
          <w:cols w:space="720"/>
        </w:sectPr>
      </w:pPr>
    </w:p>
    <w:p w:rsidR="00DC1497" w:rsidRPr="00E517FA" w:rsidRDefault="00DC1497" w:rsidP="00DC1497"/>
    <w:p w:rsidR="001B67A8" w:rsidRDefault="001B67A8"/>
    <w:p w:rsidR="001B67A8" w:rsidRDefault="001B67A8"/>
    <w:p w:rsidR="001B67A8" w:rsidRDefault="001B67A8"/>
    <w:p w:rsidR="001B67A8" w:rsidRDefault="001B67A8"/>
    <w:p w:rsidR="001B67A8" w:rsidRDefault="001B67A8"/>
    <w:p w:rsidR="001B67A8" w:rsidRDefault="001B67A8"/>
    <w:p w:rsidR="001B67A8" w:rsidRDefault="001B67A8" w:rsidP="00DC1497"/>
    <w:sectPr w:rsidR="001B67A8" w:rsidSect="009D4C70">
      <w:footerReference w:type="default" r:id="rId95"/>
      <w:type w:val="continuous"/>
      <w:pgSz w:w="11907" w:h="16840" w:code="9"/>
      <w:pgMar w:top="1134" w:right="1134" w:bottom="1134" w:left="1134" w:header="851" w:footer="851" w:gutter="0"/>
      <w:pgNumType w:fmt="lowerRoman"/>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5872" w:rsidRDefault="00675872">
      <w:r>
        <w:separator/>
      </w:r>
    </w:p>
  </w:endnote>
  <w:endnote w:type="continuationSeparator" w:id="0">
    <w:p w:rsidR="00675872" w:rsidRDefault="006758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Shell Dlg 2">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FA4" w:rsidRDefault="004E7FA4">
    <w:pPr>
      <w:pStyle w:val="Footer"/>
      <w:tabs>
        <w:tab w:val="clear" w:pos="4320"/>
        <w:tab w:val="clear" w:pos="8640"/>
        <w:tab w:val="center" w:pos="4820"/>
        <w:tab w:val="right" w:pos="9639"/>
      </w:tabs>
    </w:pPr>
    <w:r>
      <w:tab/>
      <w:t>Heat and Matter: Page (</w:t>
    </w:r>
    <w:r>
      <w:rPr>
        <w:rStyle w:val="PageNumber"/>
      </w:rPr>
      <w:fldChar w:fldCharType="begin"/>
    </w:r>
    <w:r>
      <w:rPr>
        <w:rStyle w:val="PageNumber"/>
      </w:rPr>
      <w:instrText xml:space="preserve"> PAGE </w:instrText>
    </w:r>
    <w:r>
      <w:rPr>
        <w:rStyle w:val="PageNumber"/>
      </w:rPr>
      <w:fldChar w:fldCharType="separate"/>
    </w:r>
    <w:r>
      <w:rPr>
        <w:rStyle w:val="PageNumber"/>
        <w:noProof/>
      </w:rPr>
      <w:t>ii</w:t>
    </w:r>
    <w:r>
      <w:rPr>
        <w:rStyle w:val="PageNumber"/>
      </w:rPr>
      <w:fldChar w:fldCharType="end"/>
    </w:r>
    <w:r>
      <w:rPr>
        <w:rStyle w:val="PageNumber"/>
      </w:rPr>
      <w:t>)</w:t>
    </w:r>
    <w:r>
      <w:rPr>
        <w:rStyle w:val="PageNumber"/>
      </w:rPr>
      <w:tab/>
    </w:r>
    <w:r>
      <w:rPr>
        <w:rStyle w:val="PageNumber"/>
        <w:i/>
        <w:sz w:val="16"/>
      </w:rPr>
      <w:t>Version 99.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FA4" w:rsidRPr="00AE359E" w:rsidRDefault="004E7FA4">
    <w:pPr>
      <w:pStyle w:val="Footer"/>
      <w:tabs>
        <w:tab w:val="clear" w:pos="4320"/>
        <w:tab w:val="clear" w:pos="8640"/>
        <w:tab w:val="right" w:pos="9639"/>
      </w:tabs>
    </w:pPr>
    <w:r>
      <w:tab/>
      <w:t>2013</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FA4" w:rsidRDefault="004E7FA4" w:rsidP="00B40BC7">
    <w:pPr>
      <w:tabs>
        <w:tab w:val="center" w:pos="4820"/>
        <w:tab w:val="right" w:pos="9639"/>
      </w:tabs>
    </w:pPr>
    <w:r>
      <w:rPr>
        <w:b/>
      </w:rPr>
      <w:t>AH Physics:</w:t>
    </w:r>
    <w:r>
      <w:t xml:space="preserve"> Electromagnetism</w:t>
    </w:r>
    <w:r>
      <w:tab/>
    </w:r>
    <w:r>
      <w:rPr>
        <w:noProof/>
      </w:rPr>
      <w:tab/>
      <w:t>2013</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FA4" w:rsidRDefault="004E7FA4" w:rsidP="00B40BC7">
    <w:pPr>
      <w:tabs>
        <w:tab w:val="center" w:pos="4820"/>
        <w:tab w:val="right" w:pos="9639"/>
      </w:tabs>
    </w:pPr>
    <w:r>
      <w:rPr>
        <w:b/>
      </w:rPr>
      <w:t>AH Physics:</w:t>
    </w:r>
    <w:r>
      <w:t xml:space="preserve"> Electromagnetism</w:t>
    </w:r>
    <w:r>
      <w:tab/>
    </w:r>
    <w:r>
      <w:fldChar w:fldCharType="begin"/>
    </w:r>
    <w:r>
      <w:instrText xml:space="preserve"> PAGE   \* MERGEFORMAT </w:instrText>
    </w:r>
    <w:r>
      <w:fldChar w:fldCharType="separate"/>
    </w:r>
    <w:r w:rsidR="00674190">
      <w:rPr>
        <w:noProof/>
      </w:rPr>
      <w:t>24</w:t>
    </w:r>
    <w:r>
      <w:rPr>
        <w:noProof/>
      </w:rPr>
      <w:fldChar w:fldCharType="end"/>
    </w:r>
    <w:r>
      <w:tab/>
      <w:t>2013</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7FA4" w:rsidRDefault="004E7FA4">
    <w:pPr>
      <w:pStyle w:val="Footer"/>
      <w:tabs>
        <w:tab w:val="clear" w:pos="4320"/>
        <w:tab w:val="clear" w:pos="8640"/>
        <w:tab w:val="center" w:pos="4820"/>
        <w:tab w:val="right" w:pos="9639"/>
      </w:tabs>
    </w:pPr>
    <w:r>
      <w:tab/>
      <w:t>Rotational Motion</w:t>
    </w:r>
    <w:r>
      <w:rPr>
        <w:rStyle w:val="PageNumber"/>
      </w:rPr>
      <w:tab/>
      <w:t>201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5872" w:rsidRDefault="00675872">
      <w:r>
        <w:separator/>
      </w:r>
    </w:p>
  </w:footnote>
  <w:footnote w:type="continuationSeparator" w:id="0">
    <w:p w:rsidR="00675872" w:rsidRDefault="0067587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79D3BF0"/>
    <w:multiLevelType w:val="singleLevel"/>
    <w:tmpl w:val="14C049F0"/>
    <w:lvl w:ilvl="0">
      <w:start w:val="1"/>
      <w:numFmt w:val="decimal"/>
      <w:lvlText w:val="%1."/>
      <w:legacy w:legacy="1" w:legacySpace="0" w:legacyIndent="283"/>
      <w:lvlJc w:val="left"/>
      <w:pPr>
        <w:ind w:left="283" w:hanging="283"/>
      </w:pPr>
    </w:lvl>
  </w:abstractNum>
  <w:abstractNum w:abstractNumId="2">
    <w:nsid w:val="08B376EF"/>
    <w:multiLevelType w:val="hybridMultilevel"/>
    <w:tmpl w:val="531A8F72"/>
    <w:lvl w:ilvl="0" w:tplc="2A3487DA">
      <w:start w:val="1"/>
      <w:numFmt w:val="lowerLetter"/>
      <w:lvlText w:val="(%1)"/>
      <w:lvlJc w:val="left"/>
      <w:pPr>
        <w:ind w:left="885" w:hanging="52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26D00C5"/>
    <w:multiLevelType w:val="hybridMultilevel"/>
    <w:tmpl w:val="E278CF40"/>
    <w:lvl w:ilvl="0" w:tplc="D40415AC">
      <w:start w:val="1"/>
      <w:numFmt w:val="lowerRoman"/>
      <w:lvlText w:val="(%1)"/>
      <w:lvlJc w:val="left"/>
      <w:pPr>
        <w:ind w:left="1854" w:hanging="720"/>
      </w:pPr>
      <w:rPr>
        <w:rFonts w:hint="default"/>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4">
    <w:nsid w:val="14E672FA"/>
    <w:multiLevelType w:val="hybridMultilevel"/>
    <w:tmpl w:val="F8740A8C"/>
    <w:lvl w:ilvl="0" w:tplc="9C469198">
      <w:start w:val="1"/>
      <w:numFmt w:val="lowerRoman"/>
      <w:lvlText w:val="(%1)"/>
      <w:lvlJc w:val="left"/>
      <w:pPr>
        <w:ind w:left="1800" w:hanging="72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5">
    <w:nsid w:val="2191689F"/>
    <w:multiLevelType w:val="singleLevel"/>
    <w:tmpl w:val="0E5C32A6"/>
    <w:lvl w:ilvl="0">
      <w:start w:val="1"/>
      <w:numFmt w:val="decimal"/>
      <w:lvlText w:val="%1."/>
      <w:legacy w:legacy="1" w:legacySpace="0" w:legacyIndent="283"/>
      <w:lvlJc w:val="left"/>
      <w:pPr>
        <w:ind w:left="283" w:hanging="283"/>
      </w:pPr>
    </w:lvl>
  </w:abstractNum>
  <w:abstractNum w:abstractNumId="6">
    <w:nsid w:val="21BC61AB"/>
    <w:multiLevelType w:val="hybridMultilevel"/>
    <w:tmpl w:val="AA5048D4"/>
    <w:lvl w:ilvl="0" w:tplc="9D3685E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2ED0972"/>
    <w:multiLevelType w:val="singleLevel"/>
    <w:tmpl w:val="0E5C32A6"/>
    <w:lvl w:ilvl="0">
      <w:start w:val="1"/>
      <w:numFmt w:val="decimal"/>
      <w:lvlText w:val="%1."/>
      <w:legacy w:legacy="1" w:legacySpace="0" w:legacyIndent="283"/>
      <w:lvlJc w:val="left"/>
      <w:pPr>
        <w:ind w:left="283" w:hanging="283"/>
      </w:pPr>
    </w:lvl>
  </w:abstractNum>
  <w:abstractNum w:abstractNumId="8">
    <w:nsid w:val="30F15A17"/>
    <w:multiLevelType w:val="hybridMultilevel"/>
    <w:tmpl w:val="AB6CF392"/>
    <w:lvl w:ilvl="0" w:tplc="1FA0BED6">
      <w:start w:val="1"/>
      <w:numFmt w:val="lowerLetter"/>
      <w:lvlText w:val="(%1)"/>
      <w:lvlJc w:val="left"/>
      <w:pPr>
        <w:ind w:left="1287" w:hanging="360"/>
      </w:pPr>
      <w:rPr>
        <w:rFonts w:hint="default"/>
      </w:r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9">
    <w:nsid w:val="3682657C"/>
    <w:multiLevelType w:val="hybridMultilevel"/>
    <w:tmpl w:val="CA22F9B6"/>
    <w:lvl w:ilvl="0" w:tplc="8A0C712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90F2CD4"/>
    <w:multiLevelType w:val="singleLevel"/>
    <w:tmpl w:val="14C049F0"/>
    <w:lvl w:ilvl="0">
      <w:start w:val="1"/>
      <w:numFmt w:val="decimal"/>
      <w:lvlText w:val="%1."/>
      <w:legacy w:legacy="1" w:legacySpace="0" w:legacyIndent="283"/>
      <w:lvlJc w:val="left"/>
      <w:pPr>
        <w:ind w:left="283" w:hanging="283"/>
      </w:pPr>
    </w:lvl>
  </w:abstractNum>
  <w:abstractNum w:abstractNumId="11">
    <w:nsid w:val="4F775AF0"/>
    <w:multiLevelType w:val="singleLevel"/>
    <w:tmpl w:val="0E5C32A6"/>
    <w:lvl w:ilvl="0">
      <w:start w:val="1"/>
      <w:numFmt w:val="decimal"/>
      <w:lvlText w:val="%1."/>
      <w:legacy w:legacy="1" w:legacySpace="0" w:legacyIndent="283"/>
      <w:lvlJc w:val="left"/>
      <w:pPr>
        <w:ind w:left="283" w:hanging="283"/>
      </w:pPr>
    </w:lvl>
  </w:abstractNum>
  <w:abstractNum w:abstractNumId="12">
    <w:nsid w:val="50225CB0"/>
    <w:multiLevelType w:val="singleLevel"/>
    <w:tmpl w:val="0E5C32A6"/>
    <w:lvl w:ilvl="0">
      <w:start w:val="1"/>
      <w:numFmt w:val="decimal"/>
      <w:lvlText w:val="%1."/>
      <w:legacy w:legacy="1" w:legacySpace="0" w:legacyIndent="283"/>
      <w:lvlJc w:val="left"/>
      <w:pPr>
        <w:ind w:left="283" w:hanging="283"/>
      </w:pPr>
    </w:lvl>
  </w:abstractNum>
  <w:abstractNum w:abstractNumId="13">
    <w:nsid w:val="5AB233D0"/>
    <w:multiLevelType w:val="hybridMultilevel"/>
    <w:tmpl w:val="1FFC53E0"/>
    <w:lvl w:ilvl="0" w:tplc="03CCEB7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72920F05"/>
    <w:multiLevelType w:val="hybridMultilevel"/>
    <w:tmpl w:val="6940311E"/>
    <w:lvl w:ilvl="0" w:tplc="04B6FE3E">
      <w:start w:val="1"/>
      <w:numFmt w:val="lowerLetter"/>
      <w:lvlText w:val="(%1)"/>
      <w:lvlJc w:val="left"/>
      <w:pPr>
        <w:ind w:left="620" w:hanging="360"/>
      </w:pPr>
      <w:rPr>
        <w:rFonts w:hint="default"/>
      </w:rPr>
    </w:lvl>
    <w:lvl w:ilvl="1" w:tplc="08090019" w:tentative="1">
      <w:start w:val="1"/>
      <w:numFmt w:val="lowerLetter"/>
      <w:lvlText w:val="%2."/>
      <w:lvlJc w:val="left"/>
      <w:pPr>
        <w:ind w:left="1340" w:hanging="360"/>
      </w:pPr>
    </w:lvl>
    <w:lvl w:ilvl="2" w:tplc="0809001B" w:tentative="1">
      <w:start w:val="1"/>
      <w:numFmt w:val="lowerRoman"/>
      <w:lvlText w:val="%3."/>
      <w:lvlJc w:val="right"/>
      <w:pPr>
        <w:ind w:left="2060" w:hanging="180"/>
      </w:pPr>
    </w:lvl>
    <w:lvl w:ilvl="3" w:tplc="0809000F" w:tentative="1">
      <w:start w:val="1"/>
      <w:numFmt w:val="decimal"/>
      <w:lvlText w:val="%4."/>
      <w:lvlJc w:val="left"/>
      <w:pPr>
        <w:ind w:left="2780" w:hanging="360"/>
      </w:pPr>
    </w:lvl>
    <w:lvl w:ilvl="4" w:tplc="08090019" w:tentative="1">
      <w:start w:val="1"/>
      <w:numFmt w:val="lowerLetter"/>
      <w:lvlText w:val="%5."/>
      <w:lvlJc w:val="left"/>
      <w:pPr>
        <w:ind w:left="3500" w:hanging="360"/>
      </w:pPr>
    </w:lvl>
    <w:lvl w:ilvl="5" w:tplc="0809001B" w:tentative="1">
      <w:start w:val="1"/>
      <w:numFmt w:val="lowerRoman"/>
      <w:lvlText w:val="%6."/>
      <w:lvlJc w:val="right"/>
      <w:pPr>
        <w:ind w:left="4220" w:hanging="180"/>
      </w:pPr>
    </w:lvl>
    <w:lvl w:ilvl="6" w:tplc="0809000F" w:tentative="1">
      <w:start w:val="1"/>
      <w:numFmt w:val="decimal"/>
      <w:lvlText w:val="%7."/>
      <w:lvlJc w:val="left"/>
      <w:pPr>
        <w:ind w:left="4940" w:hanging="360"/>
      </w:pPr>
    </w:lvl>
    <w:lvl w:ilvl="7" w:tplc="08090019" w:tentative="1">
      <w:start w:val="1"/>
      <w:numFmt w:val="lowerLetter"/>
      <w:lvlText w:val="%8."/>
      <w:lvlJc w:val="left"/>
      <w:pPr>
        <w:ind w:left="5660" w:hanging="360"/>
      </w:pPr>
    </w:lvl>
    <w:lvl w:ilvl="8" w:tplc="0809001B" w:tentative="1">
      <w:start w:val="1"/>
      <w:numFmt w:val="lowerRoman"/>
      <w:lvlText w:val="%9."/>
      <w:lvlJc w:val="right"/>
      <w:pPr>
        <w:ind w:left="6380" w:hanging="180"/>
      </w:pPr>
    </w:lvl>
  </w:abstractNum>
  <w:num w:numId="1">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2">
    <w:abstractNumId w:val="7"/>
  </w:num>
  <w:num w:numId="3">
    <w:abstractNumId w:val="7"/>
    <w:lvlOverride w:ilvl="0">
      <w:lvl w:ilvl="0">
        <w:start w:val="1"/>
        <w:numFmt w:val="decimal"/>
        <w:lvlText w:val="%1."/>
        <w:legacy w:legacy="1" w:legacySpace="0" w:legacyIndent="283"/>
        <w:lvlJc w:val="left"/>
        <w:pPr>
          <w:ind w:left="283" w:hanging="283"/>
        </w:pPr>
      </w:lvl>
    </w:lvlOverride>
  </w:num>
  <w:num w:numId="4">
    <w:abstractNumId w:val="5"/>
  </w:num>
  <w:num w:numId="5">
    <w:abstractNumId w:val="5"/>
    <w:lvlOverride w:ilvl="0">
      <w:lvl w:ilvl="0">
        <w:start w:val="8"/>
        <w:numFmt w:val="decimal"/>
        <w:lvlText w:val="%1."/>
        <w:legacy w:legacy="1" w:legacySpace="0" w:legacyIndent="283"/>
        <w:lvlJc w:val="left"/>
        <w:pPr>
          <w:ind w:left="283" w:hanging="283"/>
        </w:pPr>
      </w:lvl>
    </w:lvlOverride>
  </w:num>
  <w:num w:numId="6">
    <w:abstractNumId w:val="12"/>
  </w:num>
  <w:num w:numId="7">
    <w:abstractNumId w:val="11"/>
  </w:num>
  <w:num w:numId="8">
    <w:abstractNumId w:val="11"/>
    <w:lvlOverride w:ilvl="0">
      <w:lvl w:ilvl="0">
        <w:start w:val="5"/>
        <w:numFmt w:val="decimal"/>
        <w:lvlText w:val="%1."/>
        <w:legacy w:legacy="1" w:legacySpace="0" w:legacyIndent="283"/>
        <w:lvlJc w:val="left"/>
        <w:pPr>
          <w:ind w:left="283" w:hanging="283"/>
        </w:pPr>
      </w:lvl>
    </w:lvlOverride>
  </w:num>
  <w:num w:numId="9">
    <w:abstractNumId w:val="10"/>
  </w:num>
  <w:num w:numId="10">
    <w:abstractNumId w:val="10"/>
    <w:lvlOverride w:ilvl="0">
      <w:lvl w:ilvl="0">
        <w:start w:val="1"/>
        <w:numFmt w:val="decimal"/>
        <w:lvlText w:val="%1."/>
        <w:legacy w:legacy="1" w:legacySpace="0" w:legacyIndent="283"/>
        <w:lvlJc w:val="left"/>
        <w:pPr>
          <w:ind w:left="283" w:hanging="283"/>
        </w:pPr>
      </w:lvl>
    </w:lvlOverride>
  </w:num>
  <w:num w:numId="11">
    <w:abstractNumId w:val="1"/>
  </w:num>
  <w:num w:numId="12">
    <w:abstractNumId w:val="0"/>
    <w:lvlOverride w:ilvl="0">
      <w:lvl w:ilvl="0">
        <w:start w:val="1"/>
        <w:numFmt w:val="bullet"/>
        <w:lvlText w:val=""/>
        <w:legacy w:legacy="1" w:legacySpace="0" w:legacyIndent="300"/>
        <w:lvlJc w:val="left"/>
        <w:pPr>
          <w:ind w:left="300" w:hanging="300"/>
        </w:pPr>
        <w:rPr>
          <w:rFonts w:ascii="Symbol" w:hAnsi="Symbol" w:hint="default"/>
        </w:rPr>
      </w:lvl>
    </w:lvlOverride>
  </w:num>
  <w:num w:numId="13">
    <w:abstractNumId w:val="2"/>
  </w:num>
  <w:num w:numId="14">
    <w:abstractNumId w:val="8"/>
  </w:num>
  <w:num w:numId="15">
    <w:abstractNumId w:val="9"/>
  </w:num>
  <w:num w:numId="16">
    <w:abstractNumId w:val="14"/>
  </w:num>
  <w:num w:numId="17">
    <w:abstractNumId w:val="13"/>
  </w:num>
  <w:num w:numId="18">
    <w:abstractNumId w:val="4"/>
  </w:num>
  <w:num w:numId="19">
    <w:abstractNumId w:val="6"/>
  </w:num>
  <w:num w:numId="20">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567"/>
  <w:drawingGridHorizontalSpacing w:val="142"/>
  <w:drawingGridVerticalSpacing w:val="57"/>
  <w:displayHorizontalDrawingGridEvery w:val="0"/>
  <w:displayVerticalDrawingGridEvery w:val="0"/>
  <w:doNotUseMarginsForDrawingGridOrigin/>
  <w:drawingGridVerticalOrigin w:val="1985"/>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2205"/>
    <w:rsid w:val="000103E6"/>
    <w:rsid w:val="00043E85"/>
    <w:rsid w:val="000443D2"/>
    <w:rsid w:val="000A00F5"/>
    <w:rsid w:val="000B35B4"/>
    <w:rsid w:val="000B7B91"/>
    <w:rsid w:val="000C511C"/>
    <w:rsid w:val="000D311B"/>
    <w:rsid w:val="00120038"/>
    <w:rsid w:val="00120C8D"/>
    <w:rsid w:val="001A16D3"/>
    <w:rsid w:val="001B413C"/>
    <w:rsid w:val="001B67A8"/>
    <w:rsid w:val="001C2254"/>
    <w:rsid w:val="001E026C"/>
    <w:rsid w:val="00235E28"/>
    <w:rsid w:val="002540D5"/>
    <w:rsid w:val="00272857"/>
    <w:rsid w:val="00285A28"/>
    <w:rsid w:val="002969B0"/>
    <w:rsid w:val="002B2830"/>
    <w:rsid w:val="002B759B"/>
    <w:rsid w:val="002B7E87"/>
    <w:rsid w:val="003259BE"/>
    <w:rsid w:val="00367440"/>
    <w:rsid w:val="00371325"/>
    <w:rsid w:val="003805AE"/>
    <w:rsid w:val="003F6A4D"/>
    <w:rsid w:val="00402428"/>
    <w:rsid w:val="004358A4"/>
    <w:rsid w:val="00441EF1"/>
    <w:rsid w:val="004570F2"/>
    <w:rsid w:val="004A3CE0"/>
    <w:rsid w:val="004E1830"/>
    <w:rsid w:val="004E3D1F"/>
    <w:rsid w:val="004E7FA4"/>
    <w:rsid w:val="0050354A"/>
    <w:rsid w:val="005226DD"/>
    <w:rsid w:val="00534CB6"/>
    <w:rsid w:val="00592697"/>
    <w:rsid w:val="005C4151"/>
    <w:rsid w:val="005E5C90"/>
    <w:rsid w:val="005F2BB2"/>
    <w:rsid w:val="00601F29"/>
    <w:rsid w:val="00623AA0"/>
    <w:rsid w:val="00633DC2"/>
    <w:rsid w:val="00646D6E"/>
    <w:rsid w:val="00660767"/>
    <w:rsid w:val="00674190"/>
    <w:rsid w:val="00675872"/>
    <w:rsid w:val="00683D12"/>
    <w:rsid w:val="00691C1E"/>
    <w:rsid w:val="006C6593"/>
    <w:rsid w:val="006D4613"/>
    <w:rsid w:val="006D71BA"/>
    <w:rsid w:val="006F6E91"/>
    <w:rsid w:val="00717CD7"/>
    <w:rsid w:val="007418CC"/>
    <w:rsid w:val="0077041B"/>
    <w:rsid w:val="00776018"/>
    <w:rsid w:val="00791C2D"/>
    <w:rsid w:val="007957EB"/>
    <w:rsid w:val="007A7E5C"/>
    <w:rsid w:val="007C2444"/>
    <w:rsid w:val="007C7381"/>
    <w:rsid w:val="007D0AB2"/>
    <w:rsid w:val="007F0C75"/>
    <w:rsid w:val="007F4147"/>
    <w:rsid w:val="00830B32"/>
    <w:rsid w:val="0084659A"/>
    <w:rsid w:val="00871A8D"/>
    <w:rsid w:val="008A1518"/>
    <w:rsid w:val="008B1361"/>
    <w:rsid w:val="008B5124"/>
    <w:rsid w:val="008D22AE"/>
    <w:rsid w:val="008E34AD"/>
    <w:rsid w:val="00931BB8"/>
    <w:rsid w:val="00943F37"/>
    <w:rsid w:val="00953D5A"/>
    <w:rsid w:val="009715B2"/>
    <w:rsid w:val="00983434"/>
    <w:rsid w:val="009971BB"/>
    <w:rsid w:val="009D4C70"/>
    <w:rsid w:val="009D7859"/>
    <w:rsid w:val="00A2093D"/>
    <w:rsid w:val="00A304D1"/>
    <w:rsid w:val="00A35D23"/>
    <w:rsid w:val="00A46680"/>
    <w:rsid w:val="00A46EB0"/>
    <w:rsid w:val="00A705C1"/>
    <w:rsid w:val="00A75D72"/>
    <w:rsid w:val="00A8151B"/>
    <w:rsid w:val="00A85D22"/>
    <w:rsid w:val="00A9072B"/>
    <w:rsid w:val="00AB15D3"/>
    <w:rsid w:val="00AB1B54"/>
    <w:rsid w:val="00AC5707"/>
    <w:rsid w:val="00AE359E"/>
    <w:rsid w:val="00B24CD1"/>
    <w:rsid w:val="00B26B98"/>
    <w:rsid w:val="00B3335F"/>
    <w:rsid w:val="00B40BC7"/>
    <w:rsid w:val="00B44C07"/>
    <w:rsid w:val="00B82205"/>
    <w:rsid w:val="00B934AA"/>
    <w:rsid w:val="00BA263F"/>
    <w:rsid w:val="00BB188C"/>
    <w:rsid w:val="00BB65E6"/>
    <w:rsid w:val="00BC6CB9"/>
    <w:rsid w:val="00C046BF"/>
    <w:rsid w:val="00C05276"/>
    <w:rsid w:val="00C30AB5"/>
    <w:rsid w:val="00C451CD"/>
    <w:rsid w:val="00C538B2"/>
    <w:rsid w:val="00C53F4A"/>
    <w:rsid w:val="00C668A6"/>
    <w:rsid w:val="00C85A26"/>
    <w:rsid w:val="00CA7801"/>
    <w:rsid w:val="00CD2863"/>
    <w:rsid w:val="00D11797"/>
    <w:rsid w:val="00D769FD"/>
    <w:rsid w:val="00D76E65"/>
    <w:rsid w:val="00DC1497"/>
    <w:rsid w:val="00DE0176"/>
    <w:rsid w:val="00E05CB8"/>
    <w:rsid w:val="00E064C6"/>
    <w:rsid w:val="00E12FBD"/>
    <w:rsid w:val="00E252A5"/>
    <w:rsid w:val="00E55F21"/>
    <w:rsid w:val="00E67F3D"/>
    <w:rsid w:val="00E84233"/>
    <w:rsid w:val="00E94583"/>
    <w:rsid w:val="00EB7D9C"/>
    <w:rsid w:val="00EC6792"/>
    <w:rsid w:val="00ED40A4"/>
    <w:rsid w:val="00F4215C"/>
    <w:rsid w:val="00F552A4"/>
    <w:rsid w:val="00F570DA"/>
    <w:rsid w:val="00F57F16"/>
    <w:rsid w:val="00F62EFF"/>
    <w:rsid w:val="00FA0EA6"/>
    <w:rsid w:val="00FB1D1E"/>
    <w:rsid w:val="00FC5A0D"/>
    <w:rsid w:val="00FE05D1"/>
    <w:rsid w:val="00FE5F61"/>
    <w:rsid w:val="00FF699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4C70"/>
    <w:rPr>
      <w:rFonts w:ascii="Arial" w:hAnsi="Arial"/>
      <w:sz w:val="22"/>
    </w:rPr>
  </w:style>
  <w:style w:type="paragraph" w:styleId="Heading1">
    <w:name w:val="heading 1"/>
    <w:basedOn w:val="Normal"/>
    <w:next w:val="Normal"/>
    <w:qFormat/>
    <w:rsid w:val="009D4C70"/>
    <w:pPr>
      <w:outlineLvl w:val="0"/>
    </w:pPr>
    <w:rPr>
      <w:b/>
      <w:sz w:val="32"/>
    </w:rPr>
  </w:style>
  <w:style w:type="paragraph" w:styleId="Heading2">
    <w:name w:val="heading 2"/>
    <w:basedOn w:val="Normal"/>
    <w:next w:val="Normal"/>
    <w:link w:val="Heading2Char"/>
    <w:unhideWhenUsed/>
    <w:qFormat/>
    <w:rsid w:val="009D4C70"/>
    <w:pPr>
      <w:keepNext/>
      <w:spacing w:before="240" w:after="60"/>
      <w:outlineLvl w:val="1"/>
    </w:pPr>
    <w:rPr>
      <w:b/>
      <w:bCs/>
      <w:iCs/>
      <w:sz w:val="28"/>
      <w:szCs w:val="28"/>
    </w:rPr>
  </w:style>
  <w:style w:type="paragraph" w:styleId="Heading3">
    <w:name w:val="heading 3"/>
    <w:basedOn w:val="Normal"/>
    <w:next w:val="Normal"/>
    <w:link w:val="Heading3Char"/>
    <w:unhideWhenUsed/>
    <w:qFormat/>
    <w:rsid w:val="009715B2"/>
    <w:pPr>
      <w:keepNext/>
      <w:spacing w:after="60"/>
      <w:outlineLvl w:val="2"/>
    </w:pPr>
    <w:rPr>
      <w:b/>
      <w:bCs/>
      <w:sz w:val="24"/>
      <w:szCs w:val="26"/>
    </w:rPr>
  </w:style>
  <w:style w:type="paragraph" w:styleId="Heading4">
    <w:name w:val="heading 4"/>
    <w:basedOn w:val="Normal"/>
    <w:next w:val="Normal"/>
    <w:link w:val="Heading4Char"/>
    <w:unhideWhenUsed/>
    <w:qFormat/>
    <w:rsid w:val="009D4C70"/>
    <w:pPr>
      <w:keepNext/>
      <w:spacing w:before="240" w:after="60"/>
      <w:outlineLvl w:val="3"/>
    </w:pPr>
    <w:rPr>
      <w:b/>
      <w:bCs/>
      <w:szCs w:val="28"/>
    </w:rPr>
  </w:style>
  <w:style w:type="paragraph" w:styleId="Heading7">
    <w:name w:val="heading 7"/>
    <w:basedOn w:val="Normal"/>
    <w:next w:val="Normal"/>
    <w:link w:val="Heading7Char"/>
    <w:qFormat/>
    <w:rsid w:val="005C4151"/>
    <w:pPr>
      <w:keepNext/>
      <w:overflowPunct w:val="0"/>
      <w:autoSpaceDE w:val="0"/>
      <w:autoSpaceDN w:val="0"/>
      <w:adjustRightInd w:val="0"/>
      <w:ind w:right="6"/>
      <w:textAlignment w:val="baseline"/>
      <w:outlineLvl w:val="6"/>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style>
  <w:style w:type="paragraph" w:styleId="Footer">
    <w:name w:val="footer"/>
    <w:aliases w:val="Footer text"/>
    <w:basedOn w:val="Normal"/>
    <w:semiHidden/>
    <w:pPr>
      <w:tabs>
        <w:tab w:val="center" w:pos="4320"/>
        <w:tab w:val="right" w:pos="8640"/>
      </w:tabs>
    </w:pPr>
  </w:style>
  <w:style w:type="character" w:styleId="PageNumber">
    <w:name w:val="page number"/>
    <w:basedOn w:val="DefaultParagraphFont"/>
    <w:semiHidden/>
  </w:style>
  <w:style w:type="character" w:customStyle="1" w:styleId="Heading2Char">
    <w:name w:val="Heading 2 Char"/>
    <w:link w:val="Heading2"/>
    <w:rsid w:val="009D4C70"/>
    <w:rPr>
      <w:rFonts w:ascii="Arial" w:hAnsi="Arial"/>
      <w:b/>
      <w:bCs/>
      <w:iCs/>
      <w:sz w:val="28"/>
      <w:szCs w:val="28"/>
    </w:rPr>
  </w:style>
  <w:style w:type="character" w:customStyle="1" w:styleId="Heading3Char">
    <w:name w:val="Heading 3 Char"/>
    <w:link w:val="Heading3"/>
    <w:rsid w:val="009715B2"/>
    <w:rPr>
      <w:b/>
      <w:bCs/>
      <w:sz w:val="24"/>
      <w:szCs w:val="26"/>
    </w:rPr>
  </w:style>
  <w:style w:type="paragraph" w:customStyle="1" w:styleId="HeadingG">
    <w:name w:val="Heading G"/>
    <w:basedOn w:val="Normal"/>
    <w:rsid w:val="00DC1497"/>
    <w:rPr>
      <w:b/>
      <w:sz w:val="28"/>
      <w:lang w:val="en-US"/>
    </w:rPr>
  </w:style>
  <w:style w:type="paragraph" w:customStyle="1" w:styleId="Normalaccess">
    <w:name w:val="Normal access"/>
    <w:basedOn w:val="Normal"/>
    <w:rsid w:val="00DC1497"/>
    <w:rPr>
      <w:sz w:val="28"/>
    </w:rPr>
  </w:style>
  <w:style w:type="paragraph" w:customStyle="1" w:styleId="Access">
    <w:name w:val="Access"/>
    <w:basedOn w:val="Normal"/>
    <w:rsid w:val="00DC1497"/>
    <w:rPr>
      <w:sz w:val="28"/>
      <w:lang w:val="en-US"/>
    </w:rPr>
  </w:style>
  <w:style w:type="paragraph" w:customStyle="1" w:styleId="TableHeading">
    <w:name w:val="Table Heading"/>
    <w:basedOn w:val="Normal"/>
    <w:next w:val="Normal"/>
    <w:rsid w:val="00DC1497"/>
    <w:pPr>
      <w:spacing w:before="120" w:after="120"/>
      <w:jc w:val="center"/>
    </w:pPr>
    <w:rPr>
      <w:b/>
      <w:caps/>
      <w:lang w:val="en-US"/>
    </w:rPr>
  </w:style>
  <w:style w:type="paragraph" w:customStyle="1" w:styleId="TableText">
    <w:name w:val="Table Text"/>
    <w:basedOn w:val="Normal"/>
    <w:rsid w:val="00DC1497"/>
    <w:pPr>
      <w:spacing w:before="120" w:after="120"/>
    </w:pPr>
    <w:rPr>
      <w:lang w:val="en-US"/>
    </w:rPr>
  </w:style>
  <w:style w:type="paragraph" w:customStyle="1" w:styleId="bullet">
    <w:name w:val="bullet"/>
    <w:basedOn w:val="Normal"/>
    <w:next w:val="Normal"/>
    <w:rsid w:val="00DC1497"/>
    <w:pPr>
      <w:ind w:left="283" w:hanging="283"/>
    </w:pPr>
    <w:rPr>
      <w:sz w:val="24"/>
      <w:lang w:val="en-US"/>
    </w:rPr>
  </w:style>
  <w:style w:type="paragraph" w:customStyle="1" w:styleId="HeadingA">
    <w:name w:val="Heading A"/>
    <w:basedOn w:val="Normal"/>
    <w:rsid w:val="00DC1497"/>
    <w:rPr>
      <w:rFonts w:ascii="NewCenturySchlbk" w:hAnsi="NewCenturySchlbk"/>
      <w:sz w:val="40"/>
      <w:lang w:val="en-US"/>
    </w:rPr>
  </w:style>
  <w:style w:type="paragraph" w:customStyle="1" w:styleId="HeadingH">
    <w:name w:val="Heading H"/>
    <w:basedOn w:val="Normal"/>
    <w:rsid w:val="00DC1497"/>
    <w:pPr>
      <w:spacing w:after="60"/>
    </w:pPr>
    <w:rPr>
      <w:b/>
      <w:caps/>
      <w:sz w:val="26"/>
      <w:lang w:val="en-US"/>
    </w:rPr>
  </w:style>
  <w:style w:type="paragraph" w:customStyle="1" w:styleId="BodyText1">
    <w:name w:val="Body Text 1"/>
    <w:basedOn w:val="Normal"/>
    <w:rsid w:val="00DC1497"/>
    <w:rPr>
      <w:sz w:val="24"/>
      <w:lang w:val="en-US"/>
    </w:rPr>
  </w:style>
  <w:style w:type="paragraph" w:customStyle="1" w:styleId="HeadingE">
    <w:name w:val="Heading E"/>
    <w:basedOn w:val="Heading3"/>
    <w:rsid w:val="00DC1497"/>
    <w:pPr>
      <w:outlineLvl w:val="9"/>
    </w:pPr>
    <w:rPr>
      <w:rFonts w:ascii="Times New Roman" w:hAnsi="Times New Roman"/>
      <w:b w:val="0"/>
      <w:bCs w:val="0"/>
      <w:i/>
      <w:szCs w:val="20"/>
    </w:rPr>
  </w:style>
  <w:style w:type="paragraph" w:customStyle="1" w:styleId="HeadingF">
    <w:name w:val="Heading F"/>
    <w:basedOn w:val="Normal"/>
    <w:rsid w:val="00DC1497"/>
    <w:pPr>
      <w:spacing w:after="60"/>
    </w:pPr>
    <w:rPr>
      <w:b/>
      <w:caps/>
      <w:sz w:val="28"/>
    </w:rPr>
  </w:style>
  <w:style w:type="paragraph" w:customStyle="1" w:styleId="Tabletext0">
    <w:name w:val="Table text"/>
    <w:basedOn w:val="Normal"/>
    <w:rsid w:val="00DC1497"/>
    <w:pPr>
      <w:spacing w:before="60" w:after="60"/>
    </w:pPr>
  </w:style>
  <w:style w:type="paragraph" w:customStyle="1" w:styleId="NumberedList">
    <w:name w:val="Numbered List"/>
    <w:basedOn w:val="Normal"/>
    <w:rsid w:val="00DC1497"/>
    <w:pPr>
      <w:ind w:left="283" w:hanging="283"/>
    </w:pPr>
    <w:rPr>
      <w:sz w:val="24"/>
    </w:rPr>
  </w:style>
  <w:style w:type="paragraph" w:customStyle="1" w:styleId="BulletedList">
    <w:name w:val="Bulleted List"/>
    <w:basedOn w:val="Normal"/>
    <w:rsid w:val="00DC1497"/>
    <w:pPr>
      <w:ind w:left="283" w:hanging="283"/>
    </w:pPr>
    <w:rPr>
      <w:sz w:val="24"/>
    </w:rPr>
  </w:style>
  <w:style w:type="paragraph" w:customStyle="1" w:styleId="LetteredList">
    <w:name w:val="Lettered List"/>
    <w:basedOn w:val="Normal"/>
    <w:rsid w:val="00DC1497"/>
    <w:pPr>
      <w:ind w:left="283" w:hanging="283"/>
    </w:pPr>
    <w:rPr>
      <w:sz w:val="24"/>
    </w:rPr>
  </w:style>
  <w:style w:type="paragraph" w:customStyle="1" w:styleId="NormalFontTimes">
    <w:name w:val="Normal + Font: Times"/>
    <w:basedOn w:val="Normal"/>
    <w:rsid w:val="00DC1497"/>
    <w:rPr>
      <w:rFonts w:ascii="Times" w:hAnsi="Times"/>
      <w:sz w:val="24"/>
    </w:rPr>
  </w:style>
  <w:style w:type="paragraph" w:styleId="BodyText2">
    <w:name w:val="Body Text 2"/>
    <w:basedOn w:val="Normal"/>
    <w:link w:val="BodyText2Char"/>
    <w:semiHidden/>
    <w:rsid w:val="00DC1497"/>
  </w:style>
  <w:style w:type="character" w:customStyle="1" w:styleId="BodyText2Char">
    <w:name w:val="Body Text 2 Char"/>
    <w:basedOn w:val="DefaultParagraphFont"/>
    <w:link w:val="BodyText2"/>
    <w:semiHidden/>
    <w:rsid w:val="00DC1497"/>
  </w:style>
  <w:style w:type="paragraph" w:styleId="BodyTextIndent">
    <w:name w:val="Body Text Indent"/>
    <w:basedOn w:val="Normal"/>
    <w:link w:val="BodyTextIndentChar"/>
    <w:semiHidden/>
    <w:rsid w:val="00DC1497"/>
    <w:pPr>
      <w:ind w:left="1418" w:hanging="425"/>
    </w:pPr>
    <w:rPr>
      <w:sz w:val="24"/>
    </w:rPr>
  </w:style>
  <w:style w:type="character" w:customStyle="1" w:styleId="BodyTextIndentChar">
    <w:name w:val="Body Text Indent Char"/>
    <w:link w:val="BodyTextIndent"/>
    <w:semiHidden/>
    <w:rsid w:val="00DC1497"/>
    <w:rPr>
      <w:sz w:val="24"/>
    </w:rPr>
  </w:style>
  <w:style w:type="paragraph" w:styleId="BodyTextIndent2">
    <w:name w:val="Body Text Indent 2"/>
    <w:basedOn w:val="Normal"/>
    <w:link w:val="BodyTextIndent2Char"/>
    <w:semiHidden/>
    <w:unhideWhenUsed/>
    <w:rsid w:val="00DC1497"/>
    <w:pPr>
      <w:spacing w:after="120" w:line="480" w:lineRule="auto"/>
      <w:ind w:left="283"/>
    </w:pPr>
    <w:rPr>
      <w:sz w:val="24"/>
    </w:rPr>
  </w:style>
  <w:style w:type="character" w:customStyle="1" w:styleId="BodyTextIndent2Char">
    <w:name w:val="Body Text Indent 2 Char"/>
    <w:link w:val="BodyTextIndent2"/>
    <w:uiPriority w:val="99"/>
    <w:semiHidden/>
    <w:rsid w:val="00DC1497"/>
    <w:rPr>
      <w:sz w:val="24"/>
    </w:rPr>
  </w:style>
  <w:style w:type="paragraph" w:styleId="BodyTextIndent3">
    <w:name w:val="Body Text Indent 3"/>
    <w:basedOn w:val="Normal"/>
    <w:link w:val="BodyTextIndent3Char"/>
    <w:semiHidden/>
    <w:unhideWhenUsed/>
    <w:rsid w:val="00DC1497"/>
    <w:pPr>
      <w:spacing w:after="120"/>
      <w:ind w:left="283"/>
    </w:pPr>
    <w:rPr>
      <w:sz w:val="16"/>
      <w:szCs w:val="16"/>
    </w:rPr>
  </w:style>
  <w:style w:type="character" w:customStyle="1" w:styleId="BodyTextIndent3Char">
    <w:name w:val="Body Text Indent 3 Char"/>
    <w:link w:val="BodyTextIndent3"/>
    <w:uiPriority w:val="99"/>
    <w:semiHidden/>
    <w:rsid w:val="00DC1497"/>
    <w:rPr>
      <w:sz w:val="16"/>
      <w:szCs w:val="16"/>
    </w:rPr>
  </w:style>
  <w:style w:type="character" w:customStyle="1" w:styleId="Heading4Char">
    <w:name w:val="Heading 4 Char"/>
    <w:link w:val="Heading4"/>
    <w:rsid w:val="009D4C70"/>
    <w:rPr>
      <w:rFonts w:ascii="Arial" w:hAnsi="Arial"/>
      <w:b/>
      <w:bCs/>
      <w:sz w:val="22"/>
      <w:szCs w:val="28"/>
    </w:rPr>
  </w:style>
  <w:style w:type="character" w:customStyle="1" w:styleId="Heading7Char">
    <w:name w:val="Heading 7 Char"/>
    <w:link w:val="Heading7"/>
    <w:rsid w:val="005C4151"/>
    <w:rPr>
      <w:b/>
      <w:sz w:val="24"/>
    </w:rPr>
  </w:style>
  <w:style w:type="paragraph" w:styleId="BodyText">
    <w:name w:val="Body Text"/>
    <w:basedOn w:val="Normal"/>
    <w:link w:val="BodyTextChar"/>
    <w:semiHidden/>
    <w:rsid w:val="005C4151"/>
    <w:rPr>
      <w:b/>
      <w:sz w:val="24"/>
    </w:rPr>
  </w:style>
  <w:style w:type="character" w:customStyle="1" w:styleId="BodyTextChar">
    <w:name w:val="Body Text Char"/>
    <w:link w:val="BodyText"/>
    <w:semiHidden/>
    <w:rsid w:val="005C4151"/>
    <w:rPr>
      <w:b/>
      <w:sz w:val="24"/>
    </w:rPr>
  </w:style>
  <w:style w:type="paragraph" w:customStyle="1" w:styleId="Program">
    <w:name w:val="Program"/>
    <w:basedOn w:val="Normal"/>
    <w:rsid w:val="005C4151"/>
    <w:pPr>
      <w:spacing w:before="40" w:after="40"/>
      <w:ind w:left="-540" w:right="-873"/>
    </w:pPr>
    <w:rPr>
      <w:rFonts w:ascii="Courier" w:hAnsi="Courier"/>
    </w:rPr>
  </w:style>
  <w:style w:type="paragraph" w:styleId="DocumentMap">
    <w:name w:val="Document Map"/>
    <w:basedOn w:val="Normal"/>
    <w:link w:val="DocumentMapChar"/>
    <w:semiHidden/>
    <w:rsid w:val="005C4151"/>
    <w:pPr>
      <w:shd w:val="clear" w:color="auto" w:fill="000080"/>
    </w:pPr>
    <w:rPr>
      <w:rFonts w:ascii="Tahoma" w:hAnsi="Tahoma"/>
      <w:sz w:val="24"/>
    </w:rPr>
  </w:style>
  <w:style w:type="character" w:customStyle="1" w:styleId="DocumentMapChar">
    <w:name w:val="Document Map Char"/>
    <w:link w:val="DocumentMap"/>
    <w:semiHidden/>
    <w:rsid w:val="005C4151"/>
    <w:rPr>
      <w:rFonts w:ascii="Tahoma" w:hAnsi="Tahoma"/>
      <w:sz w:val="24"/>
      <w:shd w:val="clear" w:color="auto" w:fill="000080"/>
    </w:rPr>
  </w:style>
  <w:style w:type="paragraph" w:styleId="BlockText">
    <w:name w:val="Block Text"/>
    <w:basedOn w:val="Normal"/>
    <w:semiHidden/>
    <w:rsid w:val="005C4151"/>
    <w:pPr>
      <w:tabs>
        <w:tab w:val="left" w:pos="284"/>
      </w:tabs>
      <w:overflowPunct w:val="0"/>
      <w:autoSpaceDE w:val="0"/>
      <w:autoSpaceDN w:val="0"/>
      <w:adjustRightInd w:val="0"/>
      <w:ind w:left="709" w:right="-51" w:hanging="709"/>
      <w:textAlignment w:val="baseline"/>
    </w:pPr>
    <w:rPr>
      <w:sz w:val="24"/>
    </w:rPr>
  </w:style>
  <w:style w:type="paragraph" w:styleId="List">
    <w:name w:val="List"/>
    <w:basedOn w:val="Normal"/>
    <w:semiHidden/>
    <w:rsid w:val="005C4151"/>
    <w:pPr>
      <w:overflowPunct w:val="0"/>
      <w:autoSpaceDE w:val="0"/>
      <w:autoSpaceDN w:val="0"/>
      <w:adjustRightInd w:val="0"/>
      <w:ind w:left="283" w:hanging="283"/>
      <w:textAlignment w:val="baseline"/>
    </w:pPr>
    <w:rPr>
      <w:sz w:val="24"/>
    </w:rPr>
  </w:style>
  <w:style w:type="paragraph" w:customStyle="1" w:styleId="Default">
    <w:name w:val="Default"/>
    <w:rsid w:val="00F4215C"/>
    <w:pPr>
      <w:autoSpaceDE w:val="0"/>
      <w:autoSpaceDN w:val="0"/>
      <w:adjustRightInd w:val="0"/>
    </w:pPr>
    <w:rPr>
      <w:rFonts w:ascii="Arial" w:hAnsi="Arial" w:cs="Arial"/>
      <w:color w:val="000000"/>
      <w:sz w:val="24"/>
      <w:szCs w:val="24"/>
    </w:rPr>
  </w:style>
  <w:style w:type="paragraph" w:styleId="BalloonText">
    <w:name w:val="Balloon Text"/>
    <w:basedOn w:val="Normal"/>
    <w:link w:val="BalloonTextChar"/>
    <w:uiPriority w:val="99"/>
    <w:semiHidden/>
    <w:unhideWhenUsed/>
    <w:rsid w:val="000103E6"/>
    <w:rPr>
      <w:rFonts w:ascii="Tahoma" w:hAnsi="Tahoma" w:cs="Tahoma"/>
      <w:sz w:val="16"/>
      <w:szCs w:val="16"/>
    </w:rPr>
  </w:style>
  <w:style w:type="character" w:customStyle="1" w:styleId="BalloonTextChar">
    <w:name w:val="Balloon Text Char"/>
    <w:basedOn w:val="DefaultParagraphFont"/>
    <w:link w:val="BalloonText"/>
    <w:uiPriority w:val="99"/>
    <w:semiHidden/>
    <w:rsid w:val="000103E6"/>
    <w:rPr>
      <w:rFonts w:ascii="Tahoma" w:hAnsi="Tahoma" w:cs="Tahoma"/>
      <w:sz w:val="16"/>
      <w:szCs w:val="16"/>
    </w:rPr>
  </w:style>
  <w:style w:type="paragraph" w:styleId="ListParagraph">
    <w:name w:val="List Paragraph"/>
    <w:basedOn w:val="Normal"/>
    <w:uiPriority w:val="34"/>
    <w:qFormat/>
    <w:rsid w:val="00D76E65"/>
    <w:pPr>
      <w:ind w:left="720"/>
      <w:contextualSpacing/>
    </w:pPr>
    <w:rPr>
      <w:rFonts w:ascii="Times New Roman" w:hAnsi="Times New Roman"/>
      <w:sz w:val="24"/>
    </w:rPr>
  </w:style>
  <w:style w:type="paragraph" w:customStyle="1" w:styleId="Text">
    <w:name w:val="Text"/>
    <w:basedOn w:val="Normal"/>
    <w:link w:val="TextChar"/>
    <w:qFormat/>
    <w:rsid w:val="00D76E65"/>
    <w:pPr>
      <w:spacing w:line="284" w:lineRule="atLeast"/>
      <w:ind w:left="567" w:hanging="567"/>
    </w:pPr>
    <w:rPr>
      <w:rFonts w:ascii="Times New Roman" w:hAnsi="Times New Roman"/>
      <w:spacing w:val="10"/>
      <w:szCs w:val="22"/>
      <w:lang w:eastAsia="en-US"/>
    </w:rPr>
  </w:style>
  <w:style w:type="character" w:customStyle="1" w:styleId="TextChar">
    <w:name w:val="Text Char"/>
    <w:link w:val="Text"/>
    <w:rsid w:val="00D76E65"/>
    <w:rPr>
      <w:spacing w:val="10"/>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4C70"/>
    <w:rPr>
      <w:rFonts w:ascii="Arial" w:hAnsi="Arial"/>
      <w:sz w:val="22"/>
    </w:rPr>
  </w:style>
  <w:style w:type="paragraph" w:styleId="Heading1">
    <w:name w:val="heading 1"/>
    <w:basedOn w:val="Normal"/>
    <w:next w:val="Normal"/>
    <w:qFormat/>
    <w:rsid w:val="009D4C70"/>
    <w:pPr>
      <w:outlineLvl w:val="0"/>
    </w:pPr>
    <w:rPr>
      <w:b/>
      <w:sz w:val="32"/>
    </w:rPr>
  </w:style>
  <w:style w:type="paragraph" w:styleId="Heading2">
    <w:name w:val="heading 2"/>
    <w:basedOn w:val="Normal"/>
    <w:next w:val="Normal"/>
    <w:link w:val="Heading2Char"/>
    <w:unhideWhenUsed/>
    <w:qFormat/>
    <w:rsid w:val="009D4C70"/>
    <w:pPr>
      <w:keepNext/>
      <w:spacing w:before="240" w:after="60"/>
      <w:outlineLvl w:val="1"/>
    </w:pPr>
    <w:rPr>
      <w:b/>
      <w:bCs/>
      <w:iCs/>
      <w:sz w:val="28"/>
      <w:szCs w:val="28"/>
    </w:rPr>
  </w:style>
  <w:style w:type="paragraph" w:styleId="Heading3">
    <w:name w:val="heading 3"/>
    <w:basedOn w:val="Normal"/>
    <w:next w:val="Normal"/>
    <w:link w:val="Heading3Char"/>
    <w:unhideWhenUsed/>
    <w:qFormat/>
    <w:rsid w:val="009715B2"/>
    <w:pPr>
      <w:keepNext/>
      <w:spacing w:after="60"/>
      <w:outlineLvl w:val="2"/>
    </w:pPr>
    <w:rPr>
      <w:b/>
      <w:bCs/>
      <w:sz w:val="24"/>
      <w:szCs w:val="26"/>
    </w:rPr>
  </w:style>
  <w:style w:type="paragraph" w:styleId="Heading4">
    <w:name w:val="heading 4"/>
    <w:basedOn w:val="Normal"/>
    <w:next w:val="Normal"/>
    <w:link w:val="Heading4Char"/>
    <w:unhideWhenUsed/>
    <w:qFormat/>
    <w:rsid w:val="009D4C70"/>
    <w:pPr>
      <w:keepNext/>
      <w:spacing w:before="240" w:after="60"/>
      <w:outlineLvl w:val="3"/>
    </w:pPr>
    <w:rPr>
      <w:b/>
      <w:bCs/>
      <w:szCs w:val="28"/>
    </w:rPr>
  </w:style>
  <w:style w:type="paragraph" w:styleId="Heading7">
    <w:name w:val="heading 7"/>
    <w:basedOn w:val="Normal"/>
    <w:next w:val="Normal"/>
    <w:link w:val="Heading7Char"/>
    <w:qFormat/>
    <w:rsid w:val="005C4151"/>
    <w:pPr>
      <w:keepNext/>
      <w:overflowPunct w:val="0"/>
      <w:autoSpaceDE w:val="0"/>
      <w:autoSpaceDN w:val="0"/>
      <w:adjustRightInd w:val="0"/>
      <w:ind w:right="6"/>
      <w:textAlignment w:val="baseline"/>
      <w:outlineLvl w:val="6"/>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style>
  <w:style w:type="paragraph" w:styleId="Footer">
    <w:name w:val="footer"/>
    <w:aliases w:val="Footer text"/>
    <w:basedOn w:val="Normal"/>
    <w:semiHidden/>
    <w:pPr>
      <w:tabs>
        <w:tab w:val="center" w:pos="4320"/>
        <w:tab w:val="right" w:pos="8640"/>
      </w:tabs>
    </w:pPr>
  </w:style>
  <w:style w:type="character" w:styleId="PageNumber">
    <w:name w:val="page number"/>
    <w:basedOn w:val="DefaultParagraphFont"/>
    <w:semiHidden/>
  </w:style>
  <w:style w:type="character" w:customStyle="1" w:styleId="Heading2Char">
    <w:name w:val="Heading 2 Char"/>
    <w:link w:val="Heading2"/>
    <w:rsid w:val="009D4C70"/>
    <w:rPr>
      <w:rFonts w:ascii="Arial" w:hAnsi="Arial"/>
      <w:b/>
      <w:bCs/>
      <w:iCs/>
      <w:sz w:val="28"/>
      <w:szCs w:val="28"/>
    </w:rPr>
  </w:style>
  <w:style w:type="character" w:customStyle="1" w:styleId="Heading3Char">
    <w:name w:val="Heading 3 Char"/>
    <w:link w:val="Heading3"/>
    <w:rsid w:val="009715B2"/>
    <w:rPr>
      <w:b/>
      <w:bCs/>
      <w:sz w:val="24"/>
      <w:szCs w:val="26"/>
    </w:rPr>
  </w:style>
  <w:style w:type="paragraph" w:customStyle="1" w:styleId="HeadingG">
    <w:name w:val="Heading G"/>
    <w:basedOn w:val="Normal"/>
    <w:rsid w:val="00DC1497"/>
    <w:rPr>
      <w:b/>
      <w:sz w:val="28"/>
      <w:lang w:val="en-US"/>
    </w:rPr>
  </w:style>
  <w:style w:type="paragraph" w:customStyle="1" w:styleId="Normalaccess">
    <w:name w:val="Normal access"/>
    <w:basedOn w:val="Normal"/>
    <w:rsid w:val="00DC1497"/>
    <w:rPr>
      <w:sz w:val="28"/>
    </w:rPr>
  </w:style>
  <w:style w:type="paragraph" w:customStyle="1" w:styleId="Access">
    <w:name w:val="Access"/>
    <w:basedOn w:val="Normal"/>
    <w:rsid w:val="00DC1497"/>
    <w:rPr>
      <w:sz w:val="28"/>
      <w:lang w:val="en-US"/>
    </w:rPr>
  </w:style>
  <w:style w:type="paragraph" w:customStyle="1" w:styleId="TableHeading">
    <w:name w:val="Table Heading"/>
    <w:basedOn w:val="Normal"/>
    <w:next w:val="Normal"/>
    <w:rsid w:val="00DC1497"/>
    <w:pPr>
      <w:spacing w:before="120" w:after="120"/>
      <w:jc w:val="center"/>
    </w:pPr>
    <w:rPr>
      <w:b/>
      <w:caps/>
      <w:lang w:val="en-US"/>
    </w:rPr>
  </w:style>
  <w:style w:type="paragraph" w:customStyle="1" w:styleId="TableText">
    <w:name w:val="Table Text"/>
    <w:basedOn w:val="Normal"/>
    <w:rsid w:val="00DC1497"/>
    <w:pPr>
      <w:spacing w:before="120" w:after="120"/>
    </w:pPr>
    <w:rPr>
      <w:lang w:val="en-US"/>
    </w:rPr>
  </w:style>
  <w:style w:type="paragraph" w:customStyle="1" w:styleId="bullet">
    <w:name w:val="bullet"/>
    <w:basedOn w:val="Normal"/>
    <w:next w:val="Normal"/>
    <w:rsid w:val="00DC1497"/>
    <w:pPr>
      <w:ind w:left="283" w:hanging="283"/>
    </w:pPr>
    <w:rPr>
      <w:sz w:val="24"/>
      <w:lang w:val="en-US"/>
    </w:rPr>
  </w:style>
  <w:style w:type="paragraph" w:customStyle="1" w:styleId="HeadingA">
    <w:name w:val="Heading A"/>
    <w:basedOn w:val="Normal"/>
    <w:rsid w:val="00DC1497"/>
    <w:rPr>
      <w:rFonts w:ascii="NewCenturySchlbk" w:hAnsi="NewCenturySchlbk"/>
      <w:sz w:val="40"/>
      <w:lang w:val="en-US"/>
    </w:rPr>
  </w:style>
  <w:style w:type="paragraph" w:customStyle="1" w:styleId="HeadingH">
    <w:name w:val="Heading H"/>
    <w:basedOn w:val="Normal"/>
    <w:rsid w:val="00DC1497"/>
    <w:pPr>
      <w:spacing w:after="60"/>
    </w:pPr>
    <w:rPr>
      <w:b/>
      <w:caps/>
      <w:sz w:val="26"/>
      <w:lang w:val="en-US"/>
    </w:rPr>
  </w:style>
  <w:style w:type="paragraph" w:customStyle="1" w:styleId="BodyText1">
    <w:name w:val="Body Text 1"/>
    <w:basedOn w:val="Normal"/>
    <w:rsid w:val="00DC1497"/>
    <w:rPr>
      <w:sz w:val="24"/>
      <w:lang w:val="en-US"/>
    </w:rPr>
  </w:style>
  <w:style w:type="paragraph" w:customStyle="1" w:styleId="HeadingE">
    <w:name w:val="Heading E"/>
    <w:basedOn w:val="Heading3"/>
    <w:rsid w:val="00DC1497"/>
    <w:pPr>
      <w:outlineLvl w:val="9"/>
    </w:pPr>
    <w:rPr>
      <w:rFonts w:ascii="Times New Roman" w:hAnsi="Times New Roman"/>
      <w:b w:val="0"/>
      <w:bCs w:val="0"/>
      <w:i/>
      <w:szCs w:val="20"/>
    </w:rPr>
  </w:style>
  <w:style w:type="paragraph" w:customStyle="1" w:styleId="HeadingF">
    <w:name w:val="Heading F"/>
    <w:basedOn w:val="Normal"/>
    <w:rsid w:val="00DC1497"/>
    <w:pPr>
      <w:spacing w:after="60"/>
    </w:pPr>
    <w:rPr>
      <w:b/>
      <w:caps/>
      <w:sz w:val="28"/>
    </w:rPr>
  </w:style>
  <w:style w:type="paragraph" w:customStyle="1" w:styleId="Tabletext0">
    <w:name w:val="Table text"/>
    <w:basedOn w:val="Normal"/>
    <w:rsid w:val="00DC1497"/>
    <w:pPr>
      <w:spacing w:before="60" w:after="60"/>
    </w:pPr>
  </w:style>
  <w:style w:type="paragraph" w:customStyle="1" w:styleId="NumberedList">
    <w:name w:val="Numbered List"/>
    <w:basedOn w:val="Normal"/>
    <w:rsid w:val="00DC1497"/>
    <w:pPr>
      <w:ind w:left="283" w:hanging="283"/>
    </w:pPr>
    <w:rPr>
      <w:sz w:val="24"/>
    </w:rPr>
  </w:style>
  <w:style w:type="paragraph" w:customStyle="1" w:styleId="BulletedList">
    <w:name w:val="Bulleted List"/>
    <w:basedOn w:val="Normal"/>
    <w:rsid w:val="00DC1497"/>
    <w:pPr>
      <w:ind w:left="283" w:hanging="283"/>
    </w:pPr>
    <w:rPr>
      <w:sz w:val="24"/>
    </w:rPr>
  </w:style>
  <w:style w:type="paragraph" w:customStyle="1" w:styleId="LetteredList">
    <w:name w:val="Lettered List"/>
    <w:basedOn w:val="Normal"/>
    <w:rsid w:val="00DC1497"/>
    <w:pPr>
      <w:ind w:left="283" w:hanging="283"/>
    </w:pPr>
    <w:rPr>
      <w:sz w:val="24"/>
    </w:rPr>
  </w:style>
  <w:style w:type="paragraph" w:customStyle="1" w:styleId="NormalFontTimes">
    <w:name w:val="Normal + Font: Times"/>
    <w:basedOn w:val="Normal"/>
    <w:rsid w:val="00DC1497"/>
    <w:rPr>
      <w:rFonts w:ascii="Times" w:hAnsi="Times"/>
      <w:sz w:val="24"/>
    </w:rPr>
  </w:style>
  <w:style w:type="paragraph" w:styleId="BodyText2">
    <w:name w:val="Body Text 2"/>
    <w:basedOn w:val="Normal"/>
    <w:link w:val="BodyText2Char"/>
    <w:semiHidden/>
    <w:rsid w:val="00DC1497"/>
  </w:style>
  <w:style w:type="character" w:customStyle="1" w:styleId="BodyText2Char">
    <w:name w:val="Body Text 2 Char"/>
    <w:basedOn w:val="DefaultParagraphFont"/>
    <w:link w:val="BodyText2"/>
    <w:semiHidden/>
    <w:rsid w:val="00DC1497"/>
  </w:style>
  <w:style w:type="paragraph" w:styleId="BodyTextIndent">
    <w:name w:val="Body Text Indent"/>
    <w:basedOn w:val="Normal"/>
    <w:link w:val="BodyTextIndentChar"/>
    <w:semiHidden/>
    <w:rsid w:val="00DC1497"/>
    <w:pPr>
      <w:ind w:left="1418" w:hanging="425"/>
    </w:pPr>
    <w:rPr>
      <w:sz w:val="24"/>
    </w:rPr>
  </w:style>
  <w:style w:type="character" w:customStyle="1" w:styleId="BodyTextIndentChar">
    <w:name w:val="Body Text Indent Char"/>
    <w:link w:val="BodyTextIndent"/>
    <w:semiHidden/>
    <w:rsid w:val="00DC1497"/>
    <w:rPr>
      <w:sz w:val="24"/>
    </w:rPr>
  </w:style>
  <w:style w:type="paragraph" w:styleId="BodyTextIndent2">
    <w:name w:val="Body Text Indent 2"/>
    <w:basedOn w:val="Normal"/>
    <w:link w:val="BodyTextIndent2Char"/>
    <w:semiHidden/>
    <w:unhideWhenUsed/>
    <w:rsid w:val="00DC1497"/>
    <w:pPr>
      <w:spacing w:after="120" w:line="480" w:lineRule="auto"/>
      <w:ind w:left="283"/>
    </w:pPr>
    <w:rPr>
      <w:sz w:val="24"/>
    </w:rPr>
  </w:style>
  <w:style w:type="character" w:customStyle="1" w:styleId="BodyTextIndent2Char">
    <w:name w:val="Body Text Indent 2 Char"/>
    <w:link w:val="BodyTextIndent2"/>
    <w:uiPriority w:val="99"/>
    <w:semiHidden/>
    <w:rsid w:val="00DC1497"/>
    <w:rPr>
      <w:sz w:val="24"/>
    </w:rPr>
  </w:style>
  <w:style w:type="paragraph" w:styleId="BodyTextIndent3">
    <w:name w:val="Body Text Indent 3"/>
    <w:basedOn w:val="Normal"/>
    <w:link w:val="BodyTextIndent3Char"/>
    <w:semiHidden/>
    <w:unhideWhenUsed/>
    <w:rsid w:val="00DC1497"/>
    <w:pPr>
      <w:spacing w:after="120"/>
      <w:ind w:left="283"/>
    </w:pPr>
    <w:rPr>
      <w:sz w:val="16"/>
      <w:szCs w:val="16"/>
    </w:rPr>
  </w:style>
  <w:style w:type="character" w:customStyle="1" w:styleId="BodyTextIndent3Char">
    <w:name w:val="Body Text Indent 3 Char"/>
    <w:link w:val="BodyTextIndent3"/>
    <w:uiPriority w:val="99"/>
    <w:semiHidden/>
    <w:rsid w:val="00DC1497"/>
    <w:rPr>
      <w:sz w:val="16"/>
      <w:szCs w:val="16"/>
    </w:rPr>
  </w:style>
  <w:style w:type="character" w:customStyle="1" w:styleId="Heading4Char">
    <w:name w:val="Heading 4 Char"/>
    <w:link w:val="Heading4"/>
    <w:rsid w:val="009D4C70"/>
    <w:rPr>
      <w:rFonts w:ascii="Arial" w:hAnsi="Arial"/>
      <w:b/>
      <w:bCs/>
      <w:sz w:val="22"/>
      <w:szCs w:val="28"/>
    </w:rPr>
  </w:style>
  <w:style w:type="character" w:customStyle="1" w:styleId="Heading7Char">
    <w:name w:val="Heading 7 Char"/>
    <w:link w:val="Heading7"/>
    <w:rsid w:val="005C4151"/>
    <w:rPr>
      <w:b/>
      <w:sz w:val="24"/>
    </w:rPr>
  </w:style>
  <w:style w:type="paragraph" w:styleId="BodyText">
    <w:name w:val="Body Text"/>
    <w:basedOn w:val="Normal"/>
    <w:link w:val="BodyTextChar"/>
    <w:semiHidden/>
    <w:rsid w:val="005C4151"/>
    <w:rPr>
      <w:b/>
      <w:sz w:val="24"/>
    </w:rPr>
  </w:style>
  <w:style w:type="character" w:customStyle="1" w:styleId="BodyTextChar">
    <w:name w:val="Body Text Char"/>
    <w:link w:val="BodyText"/>
    <w:semiHidden/>
    <w:rsid w:val="005C4151"/>
    <w:rPr>
      <w:b/>
      <w:sz w:val="24"/>
    </w:rPr>
  </w:style>
  <w:style w:type="paragraph" w:customStyle="1" w:styleId="Program">
    <w:name w:val="Program"/>
    <w:basedOn w:val="Normal"/>
    <w:rsid w:val="005C4151"/>
    <w:pPr>
      <w:spacing w:before="40" w:after="40"/>
      <w:ind w:left="-540" w:right="-873"/>
    </w:pPr>
    <w:rPr>
      <w:rFonts w:ascii="Courier" w:hAnsi="Courier"/>
    </w:rPr>
  </w:style>
  <w:style w:type="paragraph" w:styleId="DocumentMap">
    <w:name w:val="Document Map"/>
    <w:basedOn w:val="Normal"/>
    <w:link w:val="DocumentMapChar"/>
    <w:semiHidden/>
    <w:rsid w:val="005C4151"/>
    <w:pPr>
      <w:shd w:val="clear" w:color="auto" w:fill="000080"/>
    </w:pPr>
    <w:rPr>
      <w:rFonts w:ascii="Tahoma" w:hAnsi="Tahoma"/>
      <w:sz w:val="24"/>
    </w:rPr>
  </w:style>
  <w:style w:type="character" w:customStyle="1" w:styleId="DocumentMapChar">
    <w:name w:val="Document Map Char"/>
    <w:link w:val="DocumentMap"/>
    <w:semiHidden/>
    <w:rsid w:val="005C4151"/>
    <w:rPr>
      <w:rFonts w:ascii="Tahoma" w:hAnsi="Tahoma"/>
      <w:sz w:val="24"/>
      <w:shd w:val="clear" w:color="auto" w:fill="000080"/>
    </w:rPr>
  </w:style>
  <w:style w:type="paragraph" w:styleId="BlockText">
    <w:name w:val="Block Text"/>
    <w:basedOn w:val="Normal"/>
    <w:semiHidden/>
    <w:rsid w:val="005C4151"/>
    <w:pPr>
      <w:tabs>
        <w:tab w:val="left" w:pos="284"/>
      </w:tabs>
      <w:overflowPunct w:val="0"/>
      <w:autoSpaceDE w:val="0"/>
      <w:autoSpaceDN w:val="0"/>
      <w:adjustRightInd w:val="0"/>
      <w:ind w:left="709" w:right="-51" w:hanging="709"/>
      <w:textAlignment w:val="baseline"/>
    </w:pPr>
    <w:rPr>
      <w:sz w:val="24"/>
    </w:rPr>
  </w:style>
  <w:style w:type="paragraph" w:styleId="List">
    <w:name w:val="List"/>
    <w:basedOn w:val="Normal"/>
    <w:semiHidden/>
    <w:rsid w:val="005C4151"/>
    <w:pPr>
      <w:overflowPunct w:val="0"/>
      <w:autoSpaceDE w:val="0"/>
      <w:autoSpaceDN w:val="0"/>
      <w:adjustRightInd w:val="0"/>
      <w:ind w:left="283" w:hanging="283"/>
      <w:textAlignment w:val="baseline"/>
    </w:pPr>
    <w:rPr>
      <w:sz w:val="24"/>
    </w:rPr>
  </w:style>
  <w:style w:type="paragraph" w:customStyle="1" w:styleId="Default">
    <w:name w:val="Default"/>
    <w:rsid w:val="00F4215C"/>
    <w:pPr>
      <w:autoSpaceDE w:val="0"/>
      <w:autoSpaceDN w:val="0"/>
      <w:adjustRightInd w:val="0"/>
    </w:pPr>
    <w:rPr>
      <w:rFonts w:ascii="Arial" w:hAnsi="Arial" w:cs="Arial"/>
      <w:color w:val="000000"/>
      <w:sz w:val="24"/>
      <w:szCs w:val="24"/>
    </w:rPr>
  </w:style>
  <w:style w:type="paragraph" w:styleId="BalloonText">
    <w:name w:val="Balloon Text"/>
    <w:basedOn w:val="Normal"/>
    <w:link w:val="BalloonTextChar"/>
    <w:uiPriority w:val="99"/>
    <w:semiHidden/>
    <w:unhideWhenUsed/>
    <w:rsid w:val="000103E6"/>
    <w:rPr>
      <w:rFonts w:ascii="Tahoma" w:hAnsi="Tahoma" w:cs="Tahoma"/>
      <w:sz w:val="16"/>
      <w:szCs w:val="16"/>
    </w:rPr>
  </w:style>
  <w:style w:type="character" w:customStyle="1" w:styleId="BalloonTextChar">
    <w:name w:val="Balloon Text Char"/>
    <w:basedOn w:val="DefaultParagraphFont"/>
    <w:link w:val="BalloonText"/>
    <w:uiPriority w:val="99"/>
    <w:semiHidden/>
    <w:rsid w:val="000103E6"/>
    <w:rPr>
      <w:rFonts w:ascii="Tahoma" w:hAnsi="Tahoma" w:cs="Tahoma"/>
      <w:sz w:val="16"/>
      <w:szCs w:val="16"/>
    </w:rPr>
  </w:style>
  <w:style w:type="paragraph" w:styleId="ListParagraph">
    <w:name w:val="List Paragraph"/>
    <w:basedOn w:val="Normal"/>
    <w:uiPriority w:val="34"/>
    <w:qFormat/>
    <w:rsid w:val="00D76E65"/>
    <w:pPr>
      <w:ind w:left="720"/>
      <w:contextualSpacing/>
    </w:pPr>
    <w:rPr>
      <w:rFonts w:ascii="Times New Roman" w:hAnsi="Times New Roman"/>
      <w:sz w:val="24"/>
    </w:rPr>
  </w:style>
  <w:style w:type="paragraph" w:customStyle="1" w:styleId="Text">
    <w:name w:val="Text"/>
    <w:basedOn w:val="Normal"/>
    <w:link w:val="TextChar"/>
    <w:qFormat/>
    <w:rsid w:val="00D76E65"/>
    <w:pPr>
      <w:spacing w:line="284" w:lineRule="atLeast"/>
      <w:ind w:left="567" w:hanging="567"/>
    </w:pPr>
    <w:rPr>
      <w:rFonts w:ascii="Times New Roman" w:hAnsi="Times New Roman"/>
      <w:spacing w:val="10"/>
      <w:szCs w:val="22"/>
      <w:lang w:eastAsia="en-US"/>
    </w:rPr>
  </w:style>
  <w:style w:type="character" w:customStyle="1" w:styleId="TextChar">
    <w:name w:val="Text Char"/>
    <w:link w:val="Text"/>
    <w:rsid w:val="00D76E65"/>
    <w:rPr>
      <w:spacing w:val="1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3.bin"/><Relationship Id="rId34" Type="http://schemas.openxmlformats.org/officeDocument/2006/relationships/image" Target="media/image17.emf"/><Relationship Id="rId42" Type="http://schemas.openxmlformats.org/officeDocument/2006/relationships/image" Target="media/image25.png"/><Relationship Id="rId47" Type="http://schemas.openxmlformats.org/officeDocument/2006/relationships/oleObject" Target="embeddings/oleObject8.bin"/><Relationship Id="rId50" Type="http://schemas.openxmlformats.org/officeDocument/2006/relationships/image" Target="media/image32.png"/><Relationship Id="rId55" Type="http://schemas.openxmlformats.org/officeDocument/2006/relationships/image" Target="media/image35.wmf"/><Relationship Id="rId63" Type="http://schemas.openxmlformats.org/officeDocument/2006/relationships/oleObject" Target="embeddings/oleObject14.bin"/><Relationship Id="rId68" Type="http://schemas.openxmlformats.org/officeDocument/2006/relationships/image" Target="media/image41.png"/><Relationship Id="rId76" Type="http://schemas.openxmlformats.org/officeDocument/2006/relationships/image" Target="media/image43.wmf"/><Relationship Id="rId84" Type="http://schemas.openxmlformats.org/officeDocument/2006/relationships/image" Target="media/image49.emf"/><Relationship Id="rId89" Type="http://schemas.openxmlformats.org/officeDocument/2006/relationships/image" Target="media/image53.jpg"/><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Microsoft_Excel_Chart2.xls"/><Relationship Id="rId92" Type="http://schemas.openxmlformats.org/officeDocument/2006/relationships/image" Target="media/image55.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5.bin"/><Relationship Id="rId11" Type="http://schemas.openxmlformats.org/officeDocument/2006/relationships/footer" Target="footer2.xml"/><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image" Target="media/image20.emf"/><Relationship Id="rId40" Type="http://schemas.openxmlformats.org/officeDocument/2006/relationships/image" Target="media/image23.emf"/><Relationship Id="rId45" Type="http://schemas.openxmlformats.org/officeDocument/2006/relationships/image" Target="media/image28.emf"/><Relationship Id="rId53" Type="http://schemas.openxmlformats.org/officeDocument/2006/relationships/image" Target="media/image34.wmf"/><Relationship Id="rId58" Type="http://schemas.openxmlformats.org/officeDocument/2006/relationships/image" Target="media/image37.wmf"/><Relationship Id="rId66" Type="http://schemas.openxmlformats.org/officeDocument/2006/relationships/chart" Target="charts/chart1.xml"/><Relationship Id="rId74" Type="http://schemas.openxmlformats.org/officeDocument/2006/relationships/image" Target="media/image42.wmf"/><Relationship Id="rId79" Type="http://schemas.openxmlformats.org/officeDocument/2006/relationships/oleObject" Target="embeddings/oleObject19.bin"/><Relationship Id="rId87" Type="http://schemas.openxmlformats.org/officeDocument/2006/relationships/image" Target="media/image52.wmf"/><Relationship Id="rId5" Type="http://schemas.openxmlformats.org/officeDocument/2006/relationships/webSettings" Target="webSettings.xml"/><Relationship Id="rId61" Type="http://schemas.openxmlformats.org/officeDocument/2006/relationships/oleObject" Target="embeddings/oleObject13.bin"/><Relationship Id="rId82" Type="http://schemas.openxmlformats.org/officeDocument/2006/relationships/image" Target="media/image47.emf"/><Relationship Id="rId90" Type="http://schemas.openxmlformats.org/officeDocument/2006/relationships/image" Target="media/image54.wmf"/><Relationship Id="rId95" Type="http://schemas.openxmlformats.org/officeDocument/2006/relationships/footer" Target="footer5.xml"/><Relationship Id="rId19" Type="http://schemas.openxmlformats.org/officeDocument/2006/relationships/image" Target="media/image7.emf"/><Relationship Id="rId14" Type="http://schemas.openxmlformats.org/officeDocument/2006/relationships/image" Target="media/image3.emf"/><Relationship Id="rId22" Type="http://schemas.openxmlformats.org/officeDocument/2006/relationships/image" Target="media/image9.wmf"/><Relationship Id="rId27"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image" Target="media/image18.emf"/><Relationship Id="rId43" Type="http://schemas.openxmlformats.org/officeDocument/2006/relationships/image" Target="media/image26.png"/><Relationship Id="rId48" Type="http://schemas.openxmlformats.org/officeDocument/2006/relationships/image" Target="media/image30.png"/><Relationship Id="rId56" Type="http://schemas.openxmlformats.org/officeDocument/2006/relationships/oleObject" Target="embeddings/oleObject11.bin"/><Relationship Id="rId64" Type="http://schemas.openxmlformats.org/officeDocument/2006/relationships/image" Target="media/image40.wmf"/><Relationship Id="rId69" Type="http://schemas.openxmlformats.org/officeDocument/2006/relationships/image" Target="media/image42.png"/><Relationship Id="rId77" Type="http://schemas.openxmlformats.org/officeDocument/2006/relationships/oleObject" Target="embeddings/oleObject18.bin"/><Relationship Id="rId8" Type="http://schemas.openxmlformats.org/officeDocument/2006/relationships/image" Target="media/image1.png"/><Relationship Id="rId51" Type="http://schemas.openxmlformats.org/officeDocument/2006/relationships/image" Target="media/image33.wmf"/><Relationship Id="rId72" Type="http://schemas.openxmlformats.org/officeDocument/2006/relationships/image" Target="media/image41.wmf"/><Relationship Id="rId80" Type="http://schemas.openxmlformats.org/officeDocument/2006/relationships/image" Target="media/image45.jpg"/><Relationship Id="rId85" Type="http://schemas.openxmlformats.org/officeDocument/2006/relationships/image" Target="media/image50.emf"/><Relationship Id="rId93"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2.jpeg"/><Relationship Id="rId17" Type="http://schemas.openxmlformats.org/officeDocument/2006/relationships/oleObject" Target="embeddings/oleObject2.bin"/><Relationship Id="rId25" Type="http://schemas.openxmlformats.org/officeDocument/2006/relationships/image" Target="media/image12.wmf"/><Relationship Id="rId33" Type="http://schemas.openxmlformats.org/officeDocument/2006/relationships/oleObject" Target="embeddings/oleObject7.bin"/><Relationship Id="rId38" Type="http://schemas.openxmlformats.org/officeDocument/2006/relationships/image" Target="media/image21.wmf"/><Relationship Id="rId46" Type="http://schemas.openxmlformats.org/officeDocument/2006/relationships/image" Target="media/image29.wmf"/><Relationship Id="rId59" Type="http://schemas.openxmlformats.org/officeDocument/2006/relationships/oleObject" Target="embeddings/oleObject12.bin"/><Relationship Id="rId67" Type="http://schemas.openxmlformats.org/officeDocument/2006/relationships/chart" Target="charts/chart2.xml"/><Relationship Id="rId20" Type="http://schemas.openxmlformats.org/officeDocument/2006/relationships/image" Target="media/image8.wmf"/><Relationship Id="rId41" Type="http://schemas.openxmlformats.org/officeDocument/2006/relationships/image" Target="media/image24.wmf"/><Relationship Id="rId54" Type="http://schemas.openxmlformats.org/officeDocument/2006/relationships/oleObject" Target="embeddings/oleObject10.bin"/><Relationship Id="rId62" Type="http://schemas.openxmlformats.org/officeDocument/2006/relationships/image" Target="media/image39.wmf"/><Relationship Id="rId70" Type="http://schemas.openxmlformats.org/officeDocument/2006/relationships/oleObject" Target="embeddings/Microsoft_Excel_Chart1.xls"/><Relationship Id="rId75" Type="http://schemas.openxmlformats.org/officeDocument/2006/relationships/oleObject" Target="embeddings/oleObject17.bin"/><Relationship Id="rId83" Type="http://schemas.openxmlformats.org/officeDocument/2006/relationships/image" Target="media/image48.emf"/><Relationship Id="rId88" Type="http://schemas.openxmlformats.org/officeDocument/2006/relationships/oleObject" Target="embeddings/oleObject20.bin"/><Relationship Id="rId91" Type="http://schemas.openxmlformats.org/officeDocument/2006/relationships/oleObject" Target="embeddings/oleObject21.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10.wmf"/><Relationship Id="rId28" Type="http://schemas.openxmlformats.org/officeDocument/2006/relationships/image" Target="media/image14.wmf"/><Relationship Id="rId36" Type="http://schemas.openxmlformats.org/officeDocument/2006/relationships/image" Target="media/image19.emf"/><Relationship Id="rId49" Type="http://schemas.openxmlformats.org/officeDocument/2006/relationships/image" Target="media/image31.png"/><Relationship Id="rId57" Type="http://schemas.openxmlformats.org/officeDocument/2006/relationships/image" Target="media/image36.png"/><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7.emf"/><Relationship Id="rId52" Type="http://schemas.openxmlformats.org/officeDocument/2006/relationships/oleObject" Target="embeddings/oleObject9.bin"/><Relationship Id="rId60" Type="http://schemas.openxmlformats.org/officeDocument/2006/relationships/image" Target="media/image38.wmf"/><Relationship Id="rId65" Type="http://schemas.openxmlformats.org/officeDocument/2006/relationships/oleObject" Target="embeddings/oleObject15.bin"/><Relationship Id="rId73" Type="http://schemas.openxmlformats.org/officeDocument/2006/relationships/oleObject" Target="embeddings/oleObject16.bin"/><Relationship Id="rId78" Type="http://schemas.openxmlformats.org/officeDocument/2006/relationships/image" Target="media/image44.wmf"/><Relationship Id="rId81" Type="http://schemas.openxmlformats.org/officeDocument/2006/relationships/image" Target="media/image46.emf"/><Relationship Id="rId86" Type="http://schemas.openxmlformats.org/officeDocument/2006/relationships/image" Target="media/image51.png"/><Relationship Id="rId94" Type="http://schemas.openxmlformats.org/officeDocument/2006/relationships/footer" Target="footer4.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image" Target="media/image22.e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25" b="1" i="1" u="none" strike="noStrike" baseline="0">
                <a:solidFill>
                  <a:srgbClr val="000000"/>
                </a:solidFill>
                <a:latin typeface="Arial"/>
                <a:ea typeface="Arial"/>
                <a:cs typeface="Arial"/>
              </a:defRPr>
            </a:pPr>
            <a:r>
              <a:rPr lang="en-GB" sz="900" b="1" i="0" u="none" strike="noStrike" baseline="0">
                <a:solidFill>
                  <a:srgbClr val="000000"/>
                </a:solidFill>
                <a:latin typeface="Arial"/>
                <a:cs typeface="Arial"/>
              </a:rPr>
              <a:t>V</a:t>
            </a:r>
            <a:r>
              <a:rPr lang="en-GB" sz="1000" b="1" i="0" u="none" strike="noStrike" baseline="0">
                <a:solidFill>
                  <a:srgbClr val="000000"/>
                </a:solidFill>
                <a:latin typeface="Arial"/>
                <a:cs typeface="Arial"/>
              </a:rPr>
              <a:t>C</a:t>
            </a:r>
            <a:r>
              <a:rPr lang="en-GB" sz="1125" b="1" i="0" u="none" strike="noStrike" baseline="-25000">
                <a:solidFill>
                  <a:srgbClr val="000000"/>
                </a:solidFill>
                <a:latin typeface="Arial"/>
                <a:cs typeface="Arial"/>
              </a:rPr>
              <a:t> versus time</a:t>
            </a:r>
            <a:endParaRPr lang="en-GB"/>
          </a:p>
        </c:rich>
      </c:tx>
      <c:layout>
        <c:manualLayout>
          <c:xMode val="edge"/>
          <c:yMode val="edge"/>
          <c:x val="0.36774193548387096"/>
          <c:y val="1.9704433497536946E-2"/>
        </c:manualLayout>
      </c:layout>
      <c:overlay val="0"/>
      <c:spPr>
        <a:noFill/>
        <a:ln w="25400">
          <a:noFill/>
        </a:ln>
      </c:spPr>
    </c:title>
    <c:autoTitleDeleted val="0"/>
    <c:plotArea>
      <c:layout>
        <c:manualLayout>
          <c:layoutTarget val="inner"/>
          <c:xMode val="edge"/>
          <c:yMode val="edge"/>
          <c:x val="0.20322580645161289"/>
          <c:y val="0.2857142857142857"/>
          <c:w val="0.73870967741935489"/>
          <c:h val="0.40886699507389163"/>
        </c:manualLayout>
      </c:layout>
      <c:scatterChart>
        <c:scatterStyle val="lineMarker"/>
        <c:varyColors val="0"/>
        <c:ser>
          <c:idx val="0"/>
          <c:order val="0"/>
          <c:tx>
            <c:strRef>
              <c:f>Sheet1!$A$2</c:f>
              <c:strCache>
                <c:ptCount val="1"/>
                <c:pt idx="0">
                  <c:v>VC</c:v>
                </c:pt>
              </c:strCache>
            </c:strRef>
          </c:tx>
          <c:spPr>
            <a:ln w="28575">
              <a:noFill/>
            </a:ln>
          </c:spPr>
          <c:marker>
            <c:symbol val="diamond"/>
            <c:size val="5"/>
            <c:spPr>
              <a:solidFill>
                <a:srgbClr val="000080"/>
              </a:solidFill>
              <a:ln>
                <a:solidFill>
                  <a:srgbClr val="000080"/>
                </a:solidFill>
                <a:prstDash val="solid"/>
              </a:ln>
            </c:spPr>
          </c:marker>
          <c:trendline>
            <c:spPr>
              <a:ln w="25400">
                <a:solidFill>
                  <a:srgbClr val="000000"/>
                </a:solidFill>
                <a:prstDash val="solid"/>
              </a:ln>
            </c:spPr>
            <c:trendlineType val="poly"/>
            <c:order val="6"/>
            <c:dispRSqr val="0"/>
            <c:dispEq val="0"/>
          </c:trendline>
          <c:xVal>
            <c:numRef>
              <c:f>Sheet1!$B$1:$L$1</c:f>
              <c:numCache>
                <c:formatCode>General</c:formatCode>
                <c:ptCount val="11"/>
                <c:pt idx="0">
                  <c:v>0</c:v>
                </c:pt>
                <c:pt idx="1">
                  <c:v>2.5</c:v>
                </c:pt>
                <c:pt idx="2">
                  <c:v>5</c:v>
                </c:pt>
                <c:pt idx="3">
                  <c:v>10</c:v>
                </c:pt>
                <c:pt idx="4">
                  <c:v>15</c:v>
                </c:pt>
                <c:pt idx="5">
                  <c:v>20</c:v>
                </c:pt>
                <c:pt idx="6">
                  <c:v>25</c:v>
                </c:pt>
                <c:pt idx="7">
                  <c:v>30</c:v>
                </c:pt>
                <c:pt idx="8">
                  <c:v>35</c:v>
                </c:pt>
                <c:pt idx="9">
                  <c:v>40</c:v>
                </c:pt>
                <c:pt idx="10">
                  <c:v>50</c:v>
                </c:pt>
              </c:numCache>
            </c:numRef>
          </c:xVal>
          <c:yVal>
            <c:numRef>
              <c:f>Sheet1!$B$2:$L$2</c:f>
              <c:numCache>
                <c:formatCode>General</c:formatCode>
                <c:ptCount val="11"/>
                <c:pt idx="0">
                  <c:v>0</c:v>
                </c:pt>
                <c:pt idx="1">
                  <c:v>2.65</c:v>
                </c:pt>
                <c:pt idx="2">
                  <c:v>4.72</c:v>
                </c:pt>
                <c:pt idx="3">
                  <c:v>7.59</c:v>
                </c:pt>
                <c:pt idx="4">
                  <c:v>9.32</c:v>
                </c:pt>
                <c:pt idx="5">
                  <c:v>10.38</c:v>
                </c:pt>
                <c:pt idx="6">
                  <c:v>11.01</c:v>
                </c:pt>
                <c:pt idx="7">
                  <c:v>11.4</c:v>
                </c:pt>
                <c:pt idx="8">
                  <c:v>11.64</c:v>
                </c:pt>
                <c:pt idx="9">
                  <c:v>11.78</c:v>
                </c:pt>
                <c:pt idx="10">
                  <c:v>11.92</c:v>
                </c:pt>
              </c:numCache>
            </c:numRef>
          </c:yVal>
          <c:smooth val="0"/>
        </c:ser>
        <c:dLbls>
          <c:showLegendKey val="0"/>
          <c:showVal val="0"/>
          <c:showCatName val="0"/>
          <c:showSerName val="0"/>
          <c:showPercent val="0"/>
          <c:showBubbleSize val="0"/>
        </c:dLbls>
        <c:axId val="225803648"/>
        <c:axId val="225809920"/>
      </c:scatterChart>
      <c:valAx>
        <c:axId val="225803648"/>
        <c:scaling>
          <c:orientation val="minMax"/>
        </c:scaling>
        <c:delete val="0"/>
        <c:axPos val="b"/>
        <c:majorGridlines>
          <c:spPr>
            <a:ln w="3175">
              <a:solidFill>
                <a:srgbClr val="000000"/>
              </a:solidFill>
              <a:prstDash val="solid"/>
            </a:ln>
          </c:spPr>
        </c:majorGridlines>
        <c:title>
          <c:tx>
            <c:rich>
              <a:bodyPr/>
              <a:lstStyle/>
              <a:p>
                <a:pPr>
                  <a:defRPr sz="900" b="1" i="0" u="none" strike="noStrike" baseline="0">
                    <a:solidFill>
                      <a:srgbClr val="000000"/>
                    </a:solidFill>
                    <a:latin typeface="Arial"/>
                    <a:ea typeface="Arial"/>
                    <a:cs typeface="Arial"/>
                  </a:defRPr>
                </a:pPr>
                <a:r>
                  <a:rPr lang="en-GB"/>
                  <a:t>time / s</a:t>
                </a:r>
              </a:p>
            </c:rich>
          </c:tx>
          <c:layout>
            <c:manualLayout>
              <c:xMode val="edge"/>
              <c:yMode val="edge"/>
              <c:x val="0.49677419354838709"/>
              <c:y val="0.8374384236453201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Arial"/>
                <a:ea typeface="Arial"/>
                <a:cs typeface="Arial"/>
              </a:defRPr>
            </a:pPr>
            <a:endParaRPr lang="en-US"/>
          </a:p>
        </c:txPr>
        <c:crossAx val="225809920"/>
        <c:crosses val="autoZero"/>
        <c:crossBetween val="midCat"/>
      </c:valAx>
      <c:valAx>
        <c:axId val="225809920"/>
        <c:scaling>
          <c:orientation val="minMax"/>
          <c:max val="14"/>
        </c:scaling>
        <c:delete val="0"/>
        <c:axPos val="l"/>
        <c:majorGridlines>
          <c:spPr>
            <a:ln w="3175">
              <a:solidFill>
                <a:srgbClr val="000000"/>
              </a:solidFill>
              <a:prstDash val="solid"/>
            </a:ln>
          </c:spPr>
        </c:majorGridlines>
        <c:title>
          <c:tx>
            <c:rich>
              <a:bodyPr/>
              <a:lstStyle/>
              <a:p>
                <a:pPr>
                  <a:defRPr sz="900" b="1" i="1" u="none" strike="noStrike" baseline="0">
                    <a:solidFill>
                      <a:srgbClr val="000000"/>
                    </a:solidFill>
                    <a:latin typeface="Arial"/>
                    <a:ea typeface="Arial"/>
                    <a:cs typeface="Arial"/>
                  </a:defRPr>
                </a:pPr>
                <a:r>
                  <a:rPr lang="en-GB" sz="1000" b="1" i="0" u="none" strike="noStrike" baseline="0">
                    <a:solidFill>
                      <a:srgbClr val="000000"/>
                    </a:solidFill>
                    <a:latin typeface="Arial"/>
                    <a:cs typeface="Arial"/>
                  </a:rPr>
                  <a:t>V</a:t>
                </a:r>
                <a:r>
                  <a:rPr lang="en-GB" sz="900" b="1" i="0" u="none" strike="noStrike" baseline="0">
                    <a:solidFill>
                      <a:srgbClr val="000000"/>
                    </a:solidFill>
                    <a:latin typeface="Arial"/>
                    <a:cs typeface="Arial"/>
                  </a:rPr>
                  <a:t>C</a:t>
                </a:r>
                <a:r>
                  <a:rPr lang="en-GB" sz="1125" b="1" i="1" u="none" strike="noStrike" baseline="0">
                    <a:solidFill>
                      <a:srgbClr val="000000"/>
                    </a:solidFill>
                    <a:latin typeface="Arial"/>
                    <a:cs typeface="Arial"/>
                  </a:rPr>
                  <a:t> / V</a:t>
                </a:r>
                <a:endParaRPr lang="en-GB"/>
              </a:p>
            </c:rich>
          </c:tx>
          <c:layout>
            <c:manualLayout>
              <c:xMode val="edge"/>
              <c:yMode val="edge"/>
              <c:x val="3.5483870967741936E-2"/>
              <c:y val="0.3743842364532019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Arial"/>
                <a:ea typeface="Arial"/>
                <a:cs typeface="Arial"/>
              </a:defRPr>
            </a:pPr>
            <a:endParaRPr lang="en-US"/>
          </a:p>
        </c:txPr>
        <c:crossAx val="225803648"/>
        <c:crosses val="autoZero"/>
        <c:crossBetween val="midCat"/>
        <c:majorUnit val="2"/>
      </c:valAx>
      <c:spPr>
        <a:solidFill>
          <a:srgbClr val="C0C0C0"/>
        </a:solidFill>
        <a:ln w="12700">
          <a:solidFill>
            <a:srgbClr val="808080"/>
          </a:solidFill>
          <a:prstDash val="solid"/>
        </a:ln>
      </c:spPr>
    </c:plotArea>
    <c:plotVisOnly val="1"/>
    <c:dispBlanksAs val="gap"/>
    <c:showDLblsOverMax val="0"/>
  </c:chart>
  <c:spPr>
    <a:noFill/>
    <a:ln>
      <a:noFill/>
    </a:ln>
  </c:spPr>
  <c:txPr>
    <a:bodyPr/>
    <a:lstStyle/>
    <a:p>
      <a:pPr>
        <a:defRPr sz="900" b="1"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50" b="1" i="1" u="none" strike="noStrike" baseline="0">
                <a:solidFill>
                  <a:srgbClr val="000000"/>
                </a:solidFill>
                <a:latin typeface="Arial"/>
                <a:ea typeface="Arial"/>
                <a:cs typeface="Arial"/>
              </a:defRPr>
            </a:pPr>
            <a:r>
              <a:rPr lang="en-GB" sz="925" b="1" i="0" u="none" strike="noStrike" baseline="0">
                <a:solidFill>
                  <a:srgbClr val="000000"/>
                </a:solidFill>
                <a:latin typeface="Arial"/>
                <a:cs typeface="Arial"/>
              </a:rPr>
              <a:t>V</a:t>
            </a:r>
            <a:r>
              <a:rPr lang="en-GB" sz="1000" b="1" i="0" u="none" strike="noStrike" baseline="0">
                <a:solidFill>
                  <a:srgbClr val="000000"/>
                </a:solidFill>
                <a:latin typeface="Arial"/>
                <a:cs typeface="Arial"/>
              </a:rPr>
              <a:t>R</a:t>
            </a:r>
            <a:r>
              <a:rPr lang="en-GB" sz="1150" b="1" i="0" u="none" strike="noStrike" baseline="-25000">
                <a:solidFill>
                  <a:srgbClr val="000000"/>
                </a:solidFill>
                <a:latin typeface="Arial"/>
                <a:cs typeface="Arial"/>
              </a:rPr>
              <a:t> versus time</a:t>
            </a:r>
            <a:endParaRPr lang="en-GB"/>
          </a:p>
        </c:rich>
      </c:tx>
      <c:layout>
        <c:manualLayout>
          <c:xMode val="edge"/>
          <c:yMode val="edge"/>
          <c:x val="0.36990595611285265"/>
          <c:y val="1.8779342723004695E-2"/>
        </c:manualLayout>
      </c:layout>
      <c:overlay val="0"/>
      <c:spPr>
        <a:noFill/>
        <a:ln w="25400">
          <a:noFill/>
        </a:ln>
      </c:spPr>
    </c:title>
    <c:autoTitleDeleted val="0"/>
    <c:plotArea>
      <c:layout>
        <c:manualLayout>
          <c:layoutTarget val="inner"/>
          <c:xMode val="edge"/>
          <c:yMode val="edge"/>
          <c:x val="0.19435736677115986"/>
          <c:y val="0.27699530516431925"/>
          <c:w val="0.7492163009404389"/>
          <c:h val="0.431924882629108"/>
        </c:manualLayout>
      </c:layout>
      <c:scatterChart>
        <c:scatterStyle val="lineMarker"/>
        <c:varyColors val="0"/>
        <c:ser>
          <c:idx val="0"/>
          <c:order val="0"/>
          <c:tx>
            <c:strRef>
              <c:f>Sheet1!$A$2</c:f>
              <c:strCache>
                <c:ptCount val="1"/>
                <c:pt idx="0">
                  <c:v>VR</c:v>
                </c:pt>
              </c:strCache>
            </c:strRef>
          </c:tx>
          <c:spPr>
            <a:ln w="28575">
              <a:noFill/>
            </a:ln>
          </c:spPr>
          <c:marker>
            <c:symbol val="diamond"/>
            <c:size val="5"/>
            <c:spPr>
              <a:solidFill>
                <a:srgbClr val="000080"/>
              </a:solidFill>
              <a:ln>
                <a:solidFill>
                  <a:srgbClr val="000080"/>
                </a:solidFill>
                <a:prstDash val="solid"/>
              </a:ln>
            </c:spPr>
          </c:marker>
          <c:trendline>
            <c:spPr>
              <a:ln w="25400">
                <a:solidFill>
                  <a:srgbClr val="000000"/>
                </a:solidFill>
                <a:prstDash val="solid"/>
              </a:ln>
            </c:spPr>
            <c:trendlineType val="exp"/>
            <c:dispRSqr val="0"/>
            <c:dispEq val="0"/>
          </c:trendline>
          <c:xVal>
            <c:numRef>
              <c:f>Sheet1!$B$1:$K$1</c:f>
              <c:numCache>
                <c:formatCode>General</c:formatCode>
                <c:ptCount val="10"/>
                <c:pt idx="0">
                  <c:v>0</c:v>
                </c:pt>
                <c:pt idx="1">
                  <c:v>5</c:v>
                </c:pt>
                <c:pt idx="2">
                  <c:v>10</c:v>
                </c:pt>
                <c:pt idx="3">
                  <c:v>15</c:v>
                </c:pt>
                <c:pt idx="4">
                  <c:v>20</c:v>
                </c:pt>
                <c:pt idx="5">
                  <c:v>25</c:v>
                </c:pt>
                <c:pt idx="6">
                  <c:v>30</c:v>
                </c:pt>
                <c:pt idx="7">
                  <c:v>35</c:v>
                </c:pt>
                <c:pt idx="8">
                  <c:v>40</c:v>
                </c:pt>
                <c:pt idx="9">
                  <c:v>50</c:v>
                </c:pt>
              </c:numCache>
            </c:numRef>
          </c:xVal>
          <c:yVal>
            <c:numRef>
              <c:f>Sheet1!$B$2:$K$2</c:f>
              <c:numCache>
                <c:formatCode>General</c:formatCode>
                <c:ptCount val="10"/>
                <c:pt idx="0">
                  <c:v>12</c:v>
                </c:pt>
                <c:pt idx="1">
                  <c:v>7.28</c:v>
                </c:pt>
                <c:pt idx="2">
                  <c:v>4.41</c:v>
                </c:pt>
                <c:pt idx="3">
                  <c:v>2.68</c:v>
                </c:pt>
                <c:pt idx="4">
                  <c:v>1.62</c:v>
                </c:pt>
                <c:pt idx="5">
                  <c:v>0.99</c:v>
                </c:pt>
                <c:pt idx="6">
                  <c:v>0.6</c:v>
                </c:pt>
                <c:pt idx="7">
                  <c:v>0.36</c:v>
                </c:pt>
                <c:pt idx="8">
                  <c:v>0.22</c:v>
                </c:pt>
                <c:pt idx="9">
                  <c:v>0.08</c:v>
                </c:pt>
              </c:numCache>
            </c:numRef>
          </c:yVal>
          <c:smooth val="0"/>
        </c:ser>
        <c:dLbls>
          <c:showLegendKey val="0"/>
          <c:showVal val="0"/>
          <c:showCatName val="0"/>
          <c:showSerName val="0"/>
          <c:showPercent val="0"/>
          <c:showBubbleSize val="0"/>
        </c:dLbls>
        <c:axId val="224606464"/>
        <c:axId val="224612736"/>
      </c:scatterChart>
      <c:valAx>
        <c:axId val="224606464"/>
        <c:scaling>
          <c:orientation val="minMax"/>
        </c:scaling>
        <c:delete val="0"/>
        <c:axPos val="b"/>
        <c:majorGridlines>
          <c:spPr>
            <a:ln w="3175">
              <a:solidFill>
                <a:srgbClr val="000000"/>
              </a:solidFill>
              <a:prstDash val="solid"/>
            </a:ln>
          </c:spPr>
        </c:majorGridlines>
        <c:title>
          <c:tx>
            <c:rich>
              <a:bodyPr/>
              <a:lstStyle/>
              <a:p>
                <a:pPr>
                  <a:defRPr sz="925" b="1" i="0" u="none" strike="noStrike" baseline="0">
                    <a:solidFill>
                      <a:srgbClr val="000000"/>
                    </a:solidFill>
                    <a:latin typeface="Arial"/>
                    <a:ea typeface="Arial"/>
                    <a:cs typeface="Arial"/>
                  </a:defRPr>
                </a:pPr>
                <a:r>
                  <a:rPr lang="en-GB"/>
                  <a:t>time / s</a:t>
                </a:r>
              </a:p>
            </c:rich>
          </c:tx>
          <c:layout>
            <c:manualLayout>
              <c:xMode val="edge"/>
              <c:yMode val="edge"/>
              <c:x val="0.4952978056426332"/>
              <c:y val="0.8450704225352112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224612736"/>
        <c:crosses val="autoZero"/>
        <c:crossBetween val="midCat"/>
      </c:valAx>
      <c:valAx>
        <c:axId val="224612736"/>
        <c:scaling>
          <c:orientation val="minMax"/>
          <c:max val="14"/>
        </c:scaling>
        <c:delete val="0"/>
        <c:axPos val="l"/>
        <c:majorGridlines>
          <c:spPr>
            <a:ln w="3175">
              <a:solidFill>
                <a:srgbClr val="000000"/>
              </a:solidFill>
              <a:prstDash val="solid"/>
            </a:ln>
          </c:spPr>
        </c:majorGridlines>
        <c:title>
          <c:tx>
            <c:rich>
              <a:bodyPr/>
              <a:lstStyle/>
              <a:p>
                <a:pPr>
                  <a:defRPr sz="925" b="1" i="1" u="none" strike="noStrike" baseline="0">
                    <a:solidFill>
                      <a:srgbClr val="000000"/>
                    </a:solidFill>
                    <a:latin typeface="Arial"/>
                    <a:ea typeface="Arial"/>
                    <a:cs typeface="Arial"/>
                  </a:defRPr>
                </a:pPr>
                <a:r>
                  <a:rPr lang="en-GB" sz="1000" b="1" i="0" u="none" strike="noStrike" baseline="0">
                    <a:solidFill>
                      <a:srgbClr val="000000"/>
                    </a:solidFill>
                    <a:latin typeface="Arial"/>
                    <a:cs typeface="Arial"/>
                  </a:rPr>
                  <a:t>V</a:t>
                </a:r>
                <a:r>
                  <a:rPr lang="en-GB" sz="925" b="1" i="0" u="none" strike="noStrike" baseline="0">
                    <a:solidFill>
                      <a:srgbClr val="000000"/>
                    </a:solidFill>
                    <a:latin typeface="Arial"/>
                    <a:cs typeface="Arial"/>
                  </a:rPr>
                  <a:t>R</a:t>
                </a:r>
                <a:r>
                  <a:rPr lang="en-GB" sz="925" b="1" i="0" u="none" strike="noStrike" baseline="-25000">
                    <a:solidFill>
                      <a:srgbClr val="000000"/>
                    </a:solidFill>
                    <a:latin typeface="Arial"/>
                    <a:cs typeface="Arial"/>
                  </a:rPr>
                  <a:t> / V</a:t>
                </a:r>
                <a:endParaRPr lang="en-GB"/>
              </a:p>
            </c:rich>
          </c:tx>
          <c:layout>
            <c:manualLayout>
              <c:xMode val="edge"/>
              <c:yMode val="edge"/>
              <c:x val="3.4482758620689655E-2"/>
              <c:y val="0.4131455399061033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25" b="1" i="0" u="none" strike="noStrike" baseline="0">
                <a:solidFill>
                  <a:srgbClr val="000000"/>
                </a:solidFill>
                <a:latin typeface="Arial"/>
                <a:ea typeface="Arial"/>
                <a:cs typeface="Arial"/>
              </a:defRPr>
            </a:pPr>
            <a:endParaRPr lang="en-US"/>
          </a:p>
        </c:txPr>
        <c:crossAx val="224606464"/>
        <c:crosses val="autoZero"/>
        <c:crossBetween val="midCat"/>
        <c:majorUnit val="2"/>
      </c:valAx>
      <c:spPr>
        <a:solidFill>
          <a:srgbClr val="C0C0C0"/>
        </a:solidFill>
        <a:ln w="12700">
          <a:solidFill>
            <a:srgbClr val="808080"/>
          </a:solidFill>
          <a:prstDash val="solid"/>
        </a:ln>
      </c:spPr>
    </c:plotArea>
    <c:plotVisOnly val="1"/>
    <c:dispBlanksAs val="gap"/>
    <c:showDLblsOverMax val="0"/>
  </c:chart>
  <c:spPr>
    <a:noFill/>
    <a:ln>
      <a:noFill/>
    </a:ln>
  </c:spPr>
  <c:txPr>
    <a:bodyPr/>
    <a:lstStyle/>
    <a:p>
      <a:pPr>
        <a:defRPr sz="925" b="1"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40</Pages>
  <Words>8385</Words>
  <Characters>47800</Characters>
  <Application>Microsoft Office Word</Application>
  <DocSecurity>0</DocSecurity>
  <Lines>398</Lines>
  <Paragraphs>112</Paragraphs>
  <ScaleCrop>false</ScaleCrop>
  <HeadingPairs>
    <vt:vector size="2" baseType="variant">
      <vt:variant>
        <vt:lpstr>Title</vt:lpstr>
      </vt:variant>
      <vt:variant>
        <vt:i4>1</vt:i4>
      </vt:variant>
    </vt:vector>
  </HeadingPairs>
  <TitlesOfParts>
    <vt:vector size="1" baseType="lpstr">
      <vt:lpstr>Earth in Space - Learning Outcomes</vt:lpstr>
    </vt:vector>
  </TitlesOfParts>
  <Company>Microsoft</Company>
  <LinksUpToDate>false</LinksUpToDate>
  <CharactersWithSpaces>560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arth in Space - Learning Outcomes</dc:title>
  <dc:creator>Stuart Farmer</dc:creator>
  <cp:lastModifiedBy>Jennie Hargreaves</cp:lastModifiedBy>
  <cp:revision>7</cp:revision>
  <cp:lastPrinted>1999-03-15T20:25:00Z</cp:lastPrinted>
  <dcterms:created xsi:type="dcterms:W3CDTF">2013-08-17T10:26:00Z</dcterms:created>
  <dcterms:modified xsi:type="dcterms:W3CDTF">2016-04-12T18:13:00Z</dcterms:modified>
</cp:coreProperties>
</file>